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6B62" w:rsidRPr="00BB6B62" w:rsidRDefault="00BB6B62" w:rsidP="00BB6B62">
      <w:pPr>
        <w:pStyle w:val="CRCoverPage"/>
        <w:outlineLvl w:val="0"/>
        <w:rPr>
          <w:b/>
          <w:noProof/>
          <w:sz w:val="24"/>
        </w:rPr>
      </w:pPr>
      <w:bookmarkStart w:id="0" w:name="_Hlk39564427"/>
      <w:bookmarkStart w:id="1" w:name="page1"/>
      <w:r w:rsidRPr="00BB6B62">
        <w:rPr>
          <w:b/>
          <w:noProof/>
          <w:sz w:val="24"/>
        </w:rPr>
        <w:t>3GPP TSG-RAN WG4 Meeting #96-e</w:t>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t>R4-20</w:t>
      </w:r>
      <w:r w:rsidR="00BA50BA">
        <w:rPr>
          <w:b/>
          <w:noProof/>
          <w:sz w:val="24"/>
        </w:rPr>
        <w:t>1</w:t>
      </w:r>
      <w:r w:rsidR="004B1DF7">
        <w:rPr>
          <w:b/>
          <w:noProof/>
          <w:sz w:val="24"/>
        </w:rPr>
        <w:t>2608</w:t>
      </w:r>
    </w:p>
    <w:p w:rsidR="00BB6B62" w:rsidRPr="00BB6B62" w:rsidRDefault="00BB6B62" w:rsidP="00BB6B62">
      <w:pPr>
        <w:spacing w:after="120"/>
        <w:outlineLvl w:val="0"/>
        <w:rPr>
          <w:rFonts w:ascii="Arial" w:hAnsi="Arial"/>
          <w:b/>
          <w:noProof/>
          <w:sz w:val="24"/>
        </w:rPr>
      </w:pPr>
      <w:r w:rsidRPr="00BB6B62">
        <w:rPr>
          <w:rFonts w:ascii="Arial" w:hAnsi="Arial"/>
          <w:b/>
          <w:noProof/>
          <w:sz w:val="24"/>
        </w:rPr>
        <w:t>Electronic meeting, 17 – 28 Augus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225</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4B1DF7"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2" w:name="_Hlt497126619"/>
              <w:r w:rsidRPr="00BB6B62">
                <w:rPr>
                  <w:rFonts w:ascii="Arial" w:hAnsi="Arial" w:cs="Arial"/>
                  <w:b/>
                  <w:i/>
                  <w:noProof/>
                  <w:color w:val="FF0000"/>
                  <w:u w:val="single"/>
                </w:rPr>
                <w:t>L</w:t>
              </w:r>
              <w:bookmarkEnd w:id="2"/>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Nokia, Nokia Shanghai Bell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4</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8-07</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3" w:name="OLE_LINK1"/>
            <w:r w:rsidRPr="00BB6B62">
              <w:rPr>
                <w:rFonts w:ascii="Arial" w:hAnsi="Arial"/>
                <w:i/>
                <w:noProof/>
                <w:sz w:val="18"/>
              </w:rPr>
              <w:t>Rel-13</w:t>
            </w:r>
            <w:r w:rsidRPr="00BB6B62">
              <w:rPr>
                <w:rFonts w:ascii="Arial" w:hAnsi="Arial"/>
                <w:i/>
                <w:noProof/>
                <w:sz w:val="18"/>
              </w:rPr>
              <w:tab/>
              <w:t>(Release 13)</w:t>
            </w:r>
            <w:bookmarkEnd w:id="3"/>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04682E" w:rsidP="0004682E">
            <w:pPr>
              <w:pStyle w:val="CRCoverPage"/>
              <w:numPr>
                <w:ilvl w:val="0"/>
                <w:numId w:val="42"/>
              </w:numPr>
              <w:spacing w:after="0"/>
              <w:rPr>
                <w:ins w:id="4" w:author="Golebiowski, Bartlomiej (Nokia - PL/Wroclaw)" w:date="2020-08-24T16:08:00Z"/>
                <w:noProof/>
              </w:rPr>
            </w:pPr>
            <w:r>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ins w:id="5" w:author="Golebiowski, Bartlomiej (Nokia - PL/Wroclaw)" w:date="2020-08-24T15:42:00Z"/>
                <w:noProof/>
              </w:rPr>
            </w:pPr>
            <w:r>
              <w:rPr>
                <w:noProof/>
              </w:rPr>
              <w:t>.</w:t>
            </w:r>
          </w:p>
          <w:p w:rsidR="004B1DF7" w:rsidRDefault="004B1DF7" w:rsidP="004B1DF7">
            <w:pPr>
              <w:pStyle w:val="CRCoverPage"/>
              <w:spacing w:after="0"/>
              <w:rPr>
                <w:ins w:id="6" w:author="Golebiowski, Bartlomiej (Nokia - PL/Wroclaw)" w:date="2020-08-24T15:44:00Z"/>
                <w:noProof/>
              </w:rPr>
            </w:pPr>
            <w:ins w:id="7" w:author="Golebiowski, Bartlomiej (Nokia - PL/Wroclaw)" w:date="2020-08-24T15:43:00Z">
              <w:r>
                <w:rPr>
                  <w:noProof/>
                </w:rPr>
                <w:t>Following changes are introduced in the revision of R4-2010</w:t>
              </w:r>
            </w:ins>
            <w:ins w:id="8" w:author="Golebiowski, Bartlomiej (Nokia - PL/Wroclaw)" w:date="2020-08-24T15:44:00Z">
              <w:r>
                <w:rPr>
                  <w:noProof/>
                </w:rPr>
                <w:t>738:</w:t>
              </w:r>
            </w:ins>
          </w:p>
          <w:p w:rsidR="00436F6E" w:rsidRDefault="00436F6E" w:rsidP="00436F6E">
            <w:pPr>
              <w:pStyle w:val="CRCoverPage"/>
              <w:numPr>
                <w:ilvl w:val="0"/>
                <w:numId w:val="42"/>
              </w:numPr>
              <w:spacing w:after="0"/>
              <w:rPr>
                <w:ins w:id="9" w:author="Golebiowski, Bartlomiej (Nokia - PL/Wroclaw)" w:date="2020-08-24T16:08:00Z"/>
                <w:noProof/>
              </w:rPr>
            </w:pPr>
            <w:ins w:id="10" w:author="Golebiowski, Bartlomiej (Nokia - PL/Wroclaw)" w:date="2020-08-24T16:08:00Z">
              <w:r>
                <w:rPr>
                  <w:noProof/>
                </w:rPr>
                <w:t>Text added in subclause 7.4.1.2</w:t>
              </w:r>
            </w:ins>
          </w:p>
          <w:p w:rsidR="00436F6E" w:rsidRDefault="00436F6E" w:rsidP="00436F6E">
            <w:pPr>
              <w:pStyle w:val="CRCoverPage"/>
              <w:numPr>
                <w:ilvl w:val="0"/>
                <w:numId w:val="42"/>
              </w:numPr>
              <w:spacing w:after="0"/>
              <w:rPr>
                <w:ins w:id="11" w:author="Golebiowski, Bartlomiej (Nokia - PL/Wroclaw)" w:date="2020-08-24T16:08:00Z"/>
                <w:noProof/>
              </w:rPr>
            </w:pPr>
            <w:ins w:id="12" w:author="Golebiowski, Bartlomiej (Nokia - PL/Wroclaw)" w:date="2020-08-24T16:08:00Z">
              <w:r>
                <w:rPr>
                  <w:noProof/>
                </w:rPr>
                <w:t>New table added 7.4.1.2-1a</w:t>
              </w:r>
            </w:ins>
          </w:p>
          <w:p w:rsidR="00436F6E" w:rsidRDefault="00436F6E" w:rsidP="00436F6E">
            <w:pPr>
              <w:pStyle w:val="CRCoverPage"/>
              <w:numPr>
                <w:ilvl w:val="0"/>
                <w:numId w:val="42"/>
              </w:numPr>
              <w:spacing w:after="0"/>
              <w:rPr>
                <w:ins w:id="13" w:author="Golebiowski, Bartlomiej (Nokia - PL/Wroclaw)" w:date="2020-08-24T16:08:00Z"/>
                <w:noProof/>
              </w:rPr>
            </w:pPr>
            <w:ins w:id="14" w:author="Golebiowski, Bartlomiej (Nokia - PL/Wroclaw)" w:date="2020-08-24T16:08:00Z">
              <w:r>
                <w:rPr>
                  <w:noProof/>
                </w:rPr>
                <w:t>Removal of modification of table 7.4.1.2-2 and instead new table added 7.4.1.2-2a</w:t>
              </w:r>
            </w:ins>
          </w:p>
          <w:p w:rsidR="004B1DF7" w:rsidRDefault="00436F6E" w:rsidP="00436F6E">
            <w:pPr>
              <w:pStyle w:val="CRCoverPage"/>
              <w:numPr>
                <w:ilvl w:val="0"/>
                <w:numId w:val="42"/>
              </w:numPr>
              <w:spacing w:after="0"/>
              <w:rPr>
                <w:ins w:id="15" w:author="Golebiowski, Bartlomiej (Nokia - PL/Wroclaw)" w:date="2020-08-24T22:27:00Z"/>
                <w:noProof/>
              </w:rPr>
            </w:pPr>
            <w:ins w:id="16" w:author="Golebiowski, Bartlomiej (Nokia - PL/Wroclaw)" w:date="2020-08-24T16:08:00Z">
              <w:r>
                <w:rPr>
                  <w:noProof/>
                </w:rPr>
                <w:t>Removal of modification of table 7.7.2-2 and instead new table added 7.7.2-2a</w:t>
              </w:r>
            </w:ins>
          </w:p>
          <w:p w:rsidR="00961EF1" w:rsidRPr="0004682E" w:rsidRDefault="00961EF1" w:rsidP="00436F6E">
            <w:pPr>
              <w:pStyle w:val="CRCoverPage"/>
              <w:numPr>
                <w:ilvl w:val="0"/>
                <w:numId w:val="42"/>
              </w:numPr>
              <w:spacing w:after="0"/>
              <w:rPr>
                <w:noProof/>
              </w:rPr>
            </w:pPr>
            <w:ins w:id="17" w:author="Golebiowski, Bartlomiej (Nokia - PL/Wroclaw)" w:date="2020-08-24T22:27:00Z">
              <w:r w:rsidRPr="00961EF1">
                <w:rPr>
                  <w:noProof/>
                </w:rPr>
                <w:t>Note 4 added in table 7.5.3-1.</w:t>
              </w:r>
            </w:ins>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ins w:id="18" w:author="Golebiowski, Bartlomiej (Nokia - PL/Wroclaw)" w:date="2020-08-24T22:38:00Z">
              <w:r w:rsidR="00961EF1">
                <w:rPr>
                  <w:rFonts w:ascii="Arial" w:hAnsi="Arial"/>
                  <w:noProof/>
                </w:rPr>
                <w:t xml:space="preserve">7.5.3, </w:t>
              </w:r>
            </w:ins>
            <w:bookmarkStart w:id="19" w:name="_GoBack"/>
            <w:bookmarkEnd w:id="19"/>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lastRenderedPageBreak/>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4B1DF7" w:rsidP="00BB6B62">
            <w:pPr>
              <w:spacing w:after="0"/>
              <w:ind w:left="100"/>
              <w:rPr>
                <w:rFonts w:ascii="Arial" w:hAnsi="Arial"/>
                <w:noProof/>
              </w:rPr>
            </w:pPr>
            <w:ins w:id="20" w:author="Golebiowski, Bartlomiej (Nokia - PL/Wroclaw)" w:date="2020-08-24T15:42:00Z">
              <w:r w:rsidRPr="004B1DF7">
                <w:rPr>
                  <w:rFonts w:ascii="Arial" w:hAnsi="Arial"/>
                  <w:noProof/>
                </w:rPr>
                <w:t>This is revision of R4-2010738.</w:t>
              </w:r>
            </w:ins>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21" w:name="_Toc21127418"/>
      <w:bookmarkStart w:id="22" w:name="_Toc29811624"/>
      <w:bookmarkStart w:id="23" w:name="_Toc36817176"/>
      <w:bookmarkStart w:id="24" w:name="_Toc37260092"/>
      <w:bookmarkStart w:id="25" w:name="_Toc37267480"/>
      <w:bookmarkStart w:id="26" w:name="_Toc44712082"/>
      <w:bookmarkStart w:id="27" w:name="_Toc45893395"/>
      <w:bookmarkEnd w:id="1"/>
      <w:r w:rsidRPr="00F95B02">
        <w:t>4.5</w:t>
      </w:r>
      <w:r w:rsidRPr="00F95B02">
        <w:tab/>
        <w:t>Regional requirements</w:t>
      </w:r>
      <w:bookmarkEnd w:id="21"/>
      <w:bookmarkEnd w:id="22"/>
      <w:bookmarkEnd w:id="23"/>
      <w:bookmarkEnd w:id="24"/>
      <w:bookmarkEnd w:id="25"/>
      <w:bookmarkEnd w:id="26"/>
      <w:bookmarkEnd w:id="27"/>
    </w:p>
    <w:p w:rsidR="00E16481" w:rsidRPr="00F95B02" w:rsidRDefault="00E16481" w:rsidP="00E16481">
      <w:pPr>
        <w:keepNext/>
        <w:keepLines/>
        <w:rPr>
          <w:rFonts w:cs="v5.0.0"/>
        </w:rPr>
      </w:pPr>
      <w:bookmarkStart w:id="28"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28"/>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29"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30"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31"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32"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33"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34"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35" w:name="_Toc21127419"/>
      <w:bookmarkStart w:id="36" w:name="_Toc29811625"/>
      <w:bookmarkStart w:id="37" w:name="_Toc36817177"/>
      <w:bookmarkStart w:id="38" w:name="_Toc37260093"/>
      <w:bookmarkStart w:id="39" w:name="_Toc37267481"/>
      <w:bookmarkStart w:id="40" w:name="_Toc44712083"/>
      <w:bookmarkStart w:id="41"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42" w:name="_Toc13080133"/>
      <w:bookmarkStart w:id="43" w:name="_Toc29811629"/>
      <w:bookmarkStart w:id="44" w:name="_Toc36817181"/>
      <w:bookmarkStart w:id="45" w:name="_Toc37260097"/>
      <w:bookmarkStart w:id="46" w:name="_Toc37267485"/>
      <w:bookmarkStart w:id="47" w:name="_Toc44712087"/>
      <w:bookmarkStart w:id="48" w:name="_Toc45893400"/>
      <w:bookmarkEnd w:id="35"/>
      <w:bookmarkEnd w:id="36"/>
      <w:bookmarkEnd w:id="37"/>
      <w:bookmarkEnd w:id="38"/>
      <w:bookmarkEnd w:id="39"/>
      <w:bookmarkEnd w:id="40"/>
      <w:bookmarkEnd w:id="41"/>
      <w:r w:rsidRPr="00F95B02">
        <w:t>5</w:t>
      </w:r>
      <w:r w:rsidRPr="00F95B02">
        <w:tab/>
      </w:r>
      <w:r w:rsidRPr="00F95B02">
        <w:rPr>
          <w:i/>
        </w:rPr>
        <w:t>Operating bands</w:t>
      </w:r>
      <w:r w:rsidRPr="00F95B02">
        <w:t xml:space="preserve"> and channel arrangement</w:t>
      </w:r>
      <w:bookmarkEnd w:id="42"/>
      <w:bookmarkEnd w:id="43"/>
      <w:bookmarkEnd w:id="44"/>
      <w:bookmarkEnd w:id="45"/>
      <w:bookmarkEnd w:id="46"/>
      <w:bookmarkEnd w:id="47"/>
      <w:bookmarkEnd w:id="48"/>
    </w:p>
    <w:p w:rsidR="00E16481" w:rsidRPr="00F95B02" w:rsidRDefault="00E16481" w:rsidP="00E16481">
      <w:pPr>
        <w:pStyle w:val="Heading2"/>
      </w:pPr>
      <w:bookmarkStart w:id="49" w:name="_Toc21127424"/>
      <w:bookmarkStart w:id="50" w:name="_Toc29811630"/>
      <w:bookmarkStart w:id="51" w:name="_Toc36817182"/>
      <w:bookmarkStart w:id="52" w:name="_Toc37260098"/>
      <w:bookmarkStart w:id="53" w:name="_Toc37267486"/>
      <w:bookmarkStart w:id="54" w:name="_Toc44712088"/>
      <w:bookmarkStart w:id="55" w:name="_Toc45893401"/>
      <w:r w:rsidRPr="00F95B02">
        <w:t>5.1</w:t>
      </w:r>
      <w:r w:rsidRPr="00F95B02">
        <w:tab/>
        <w:t>General</w:t>
      </w:r>
      <w:bookmarkEnd w:id="49"/>
      <w:bookmarkEnd w:id="50"/>
      <w:bookmarkEnd w:id="51"/>
      <w:bookmarkEnd w:id="52"/>
      <w:bookmarkEnd w:id="53"/>
      <w:bookmarkEnd w:id="54"/>
      <w:bookmarkEnd w:id="55"/>
    </w:p>
    <w:p w:rsidR="00E16481" w:rsidRPr="00F95B02" w:rsidRDefault="00E16481" w:rsidP="00E16481">
      <w:pPr>
        <w:rPr>
          <w:rFonts w:cs="v5.0.0"/>
        </w:rPr>
      </w:pPr>
      <w:bookmarkStart w:id="56"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56"/>
    </w:tbl>
    <w:p w:rsidR="00E16481" w:rsidRPr="00F95B02" w:rsidDel="00171A43" w:rsidRDefault="00E16481" w:rsidP="00E16481"/>
    <w:p w:rsidR="002234F4" w:rsidRPr="00F95B02" w:rsidRDefault="002234F4" w:rsidP="002234F4">
      <w:pPr>
        <w:pStyle w:val="Heading2"/>
      </w:pPr>
      <w:bookmarkStart w:id="57" w:name="_Toc21127425"/>
      <w:bookmarkStart w:id="58" w:name="_Toc29811631"/>
      <w:bookmarkStart w:id="59" w:name="_Toc36817183"/>
      <w:bookmarkStart w:id="60" w:name="_Toc37260099"/>
      <w:bookmarkStart w:id="61" w:name="_Toc37267487"/>
      <w:bookmarkStart w:id="62" w:name="_Toc44712089"/>
      <w:bookmarkStart w:id="63" w:name="_Toc45893402"/>
      <w:bookmarkStart w:id="64" w:name="_Toc21127426"/>
      <w:bookmarkStart w:id="65" w:name="_Toc29811632"/>
      <w:bookmarkStart w:id="66" w:name="_Toc36817184"/>
      <w:bookmarkStart w:id="67" w:name="_Toc37260100"/>
      <w:bookmarkStart w:id="68" w:name="_Toc37267488"/>
      <w:r w:rsidRPr="00F95B02">
        <w:t>5.2</w:t>
      </w:r>
      <w:r w:rsidRPr="00F95B02">
        <w:tab/>
      </w:r>
      <w:bookmarkEnd w:id="57"/>
      <w:r w:rsidRPr="00F95B02">
        <w:rPr>
          <w:i/>
        </w:rPr>
        <w:t>Operating bands</w:t>
      </w:r>
      <w:bookmarkEnd w:id="58"/>
      <w:bookmarkEnd w:id="59"/>
      <w:bookmarkEnd w:id="60"/>
      <w:bookmarkEnd w:id="61"/>
      <w:bookmarkEnd w:id="62"/>
      <w:bookmarkEnd w:id="63"/>
    </w:p>
    <w:p w:rsidR="002234F4" w:rsidRPr="00F95B02" w:rsidRDefault="002234F4" w:rsidP="002234F4">
      <w:bookmarkStart w:id="69"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proofErr w:type="spellStart"/>
            <w:r w:rsidRPr="00F95B02">
              <w:rPr>
                <w:rFonts w:cs="Arial"/>
              </w:rPr>
              <w:t>F</w:t>
            </w:r>
            <w:r w:rsidRPr="00F95B02">
              <w:rPr>
                <w:rFonts w:cs="Arial"/>
                <w:vertAlign w:val="subscript"/>
              </w:rPr>
              <w:t>UL,low</w:t>
            </w:r>
            <w:proofErr w:type="spellEnd"/>
            <w:r w:rsidRPr="00F95B02">
              <w:rPr>
                <w:rFonts w:cs="Arial"/>
              </w:rPr>
              <w:t xml:space="preserve">   –  </w:t>
            </w:r>
            <w:proofErr w:type="spellStart"/>
            <w:r w:rsidRPr="00F95B02">
              <w:rPr>
                <w:rFonts w:cs="Arial"/>
              </w:rPr>
              <w:t>F</w:t>
            </w:r>
            <w:r w:rsidRPr="00F95B02">
              <w:rPr>
                <w:rFonts w:cs="Arial"/>
                <w:vertAlign w:val="subscript"/>
              </w:rPr>
              <w:t>UL,high</w:t>
            </w:r>
            <w:proofErr w:type="spellEnd"/>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proofErr w:type="spellStart"/>
            <w:r w:rsidRPr="00F95B02">
              <w:rPr>
                <w:rFonts w:cs="Arial"/>
              </w:rPr>
              <w:t>F</w:t>
            </w:r>
            <w:r w:rsidRPr="00F95B02">
              <w:rPr>
                <w:rFonts w:cs="Arial"/>
                <w:vertAlign w:val="subscript"/>
              </w:rPr>
              <w:t>DL,low</w:t>
            </w:r>
            <w:proofErr w:type="spellEnd"/>
            <w:r w:rsidRPr="00F95B02">
              <w:rPr>
                <w:rFonts w:cs="Arial"/>
              </w:rPr>
              <w:t xml:space="preserve">   –  </w:t>
            </w:r>
            <w:proofErr w:type="spellStart"/>
            <w:r w:rsidRPr="00F95B02">
              <w:rPr>
                <w:rFonts w:cs="Arial"/>
              </w:rPr>
              <w:t>F</w:t>
            </w:r>
            <w:r w:rsidRPr="00F95B02">
              <w:rPr>
                <w:rFonts w:cs="Arial"/>
                <w:vertAlign w:val="subscript"/>
              </w:rPr>
              <w:t>DL,high</w:t>
            </w:r>
            <w:proofErr w:type="spellEnd"/>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70" w:author="Golebiowski, Bartlomiej (Nokia - PL/Wroclaw)" w:date="2020-08-04T19:05:00Z"/>
        </w:trPr>
        <w:tc>
          <w:tcPr>
            <w:tcW w:w="1037" w:type="dxa"/>
            <w:shd w:val="clear" w:color="auto" w:fill="auto"/>
          </w:tcPr>
          <w:p w:rsidR="009201FD" w:rsidRPr="00F95B02" w:rsidRDefault="009201FD" w:rsidP="009201FD">
            <w:pPr>
              <w:pStyle w:val="TAC"/>
              <w:rPr>
                <w:ins w:id="71" w:author="Golebiowski, Bartlomiej (Nokia - PL/Wroclaw)" w:date="2020-08-04T19:05:00Z"/>
              </w:rPr>
            </w:pPr>
            <w:ins w:id="72" w:author="Golebiowski, Bartlomiej (Nokia - PL/Wroclaw)" w:date="2020-08-04T19:05:00Z">
              <w:r>
                <w:t>n46</w:t>
              </w:r>
            </w:ins>
          </w:p>
        </w:tc>
        <w:tc>
          <w:tcPr>
            <w:tcW w:w="2607" w:type="dxa"/>
            <w:shd w:val="clear" w:color="auto" w:fill="auto"/>
          </w:tcPr>
          <w:p w:rsidR="009201FD" w:rsidRPr="00F95B02" w:rsidRDefault="009201FD" w:rsidP="009201FD">
            <w:pPr>
              <w:pStyle w:val="TAC"/>
              <w:rPr>
                <w:ins w:id="73" w:author="Golebiowski, Bartlomiej (Nokia - PL/Wroclaw)" w:date="2020-08-04T19:05:00Z"/>
              </w:rPr>
            </w:pPr>
            <w:ins w:id="74"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75" w:author="Golebiowski, Bartlomiej (Nokia - PL/Wroclaw)" w:date="2020-08-04T19:05:00Z"/>
              </w:rPr>
            </w:pPr>
            <w:ins w:id="76"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77" w:author="Golebiowski, Bartlomiej (Nokia - PL/Wroclaw)" w:date="2020-08-04T19:05:00Z"/>
              </w:rPr>
            </w:pPr>
            <w:ins w:id="78"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79" w:author="Golebiowski, Bartlomiej (Nokia - PL/Wroclaw)" w:date="2020-08-05T16:15:00Z"/>
        </w:trPr>
        <w:tc>
          <w:tcPr>
            <w:tcW w:w="1037" w:type="dxa"/>
            <w:shd w:val="clear" w:color="auto" w:fill="auto"/>
          </w:tcPr>
          <w:p w:rsidR="0004682E" w:rsidRPr="00F95B02" w:rsidRDefault="0004682E" w:rsidP="0004682E">
            <w:pPr>
              <w:pStyle w:val="TAC"/>
              <w:rPr>
                <w:ins w:id="80" w:author="Golebiowski, Bartlomiej (Nokia - PL/Wroclaw)" w:date="2020-08-05T16:15:00Z"/>
                <w:lang w:eastAsia="zh-CN"/>
              </w:rPr>
            </w:pPr>
            <w:ins w:id="81" w:author="Golebiowski, Bartlomiej (Nokia - PL/Wroclaw)" w:date="2020-08-05T16:15:00Z">
              <w:r>
                <w:rPr>
                  <w:lang w:eastAsia="zh-CN"/>
                </w:rPr>
                <w:t>n96</w:t>
              </w:r>
            </w:ins>
          </w:p>
        </w:tc>
        <w:tc>
          <w:tcPr>
            <w:tcW w:w="2607" w:type="dxa"/>
            <w:shd w:val="clear" w:color="auto" w:fill="auto"/>
          </w:tcPr>
          <w:p w:rsidR="0004682E" w:rsidRPr="00F95B02" w:rsidRDefault="0004682E" w:rsidP="0004682E">
            <w:pPr>
              <w:pStyle w:val="TAC"/>
              <w:rPr>
                <w:ins w:id="82" w:author="Golebiowski, Bartlomiej (Nokia - PL/Wroclaw)" w:date="2020-08-05T16:15:00Z"/>
                <w:lang w:eastAsia="zh-CN"/>
              </w:rPr>
            </w:pPr>
            <w:ins w:id="83"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84" w:author="Golebiowski, Bartlomiej (Nokia - PL/Wroclaw)" w:date="2020-08-05T16:15:00Z"/>
              </w:rPr>
            </w:pPr>
            <w:ins w:id="85"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86" w:author="Golebiowski, Bartlomiej (Nokia - PL/Wroclaw)" w:date="2020-08-05T16:15:00Z"/>
              </w:rPr>
            </w:pPr>
            <w:ins w:id="87"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88" w:author="Golebiowski, Bartlomiej (Nokia - PL/Wroclaw)" w:date="2020-08-04T19:05:00Z"/>
              </w:rPr>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rsidR="0004682E" w:rsidRPr="00F95B02" w:rsidRDefault="009201FD" w:rsidP="00471B60">
            <w:pPr>
              <w:pStyle w:val="TAN"/>
            </w:pPr>
            <w:ins w:id="89" w:author="Golebiowski, Bartlomiej (Nokia - PL/Wroclaw)" w:date="2020-08-04T19:05:00Z">
              <w:r w:rsidRPr="009201FD">
                <w:t>NOTE 3:</w:t>
              </w:r>
              <w:r w:rsidRPr="009201FD">
                <w:tab/>
                <w:t>This band is restricted to operation with shared spectrum channel access as defined in [37.213].</w:t>
              </w:r>
            </w:ins>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proofErr w:type="spellStart"/>
            <w:r w:rsidRPr="00F95B02">
              <w:rPr>
                <w:rFonts w:cs="Arial"/>
              </w:rPr>
              <w:t>F</w:t>
            </w:r>
            <w:r w:rsidRPr="00F95B02">
              <w:rPr>
                <w:rFonts w:cs="Arial"/>
                <w:vertAlign w:val="subscript"/>
              </w:rPr>
              <w:t>UL,low</w:t>
            </w:r>
            <w:proofErr w:type="spellEnd"/>
            <w:r w:rsidRPr="00F95B02">
              <w:rPr>
                <w:rFonts w:cs="Arial"/>
              </w:rPr>
              <w:t xml:space="preserve">   –  </w:t>
            </w:r>
            <w:proofErr w:type="spellStart"/>
            <w:r w:rsidRPr="00F95B02">
              <w:rPr>
                <w:rFonts w:cs="Arial"/>
              </w:rPr>
              <w:t>F</w:t>
            </w:r>
            <w:r w:rsidRPr="00F95B02">
              <w:rPr>
                <w:rFonts w:cs="Arial"/>
                <w:vertAlign w:val="subscript"/>
              </w:rPr>
              <w:t>UL,high</w:t>
            </w:r>
            <w:proofErr w:type="spellEnd"/>
          </w:p>
          <w:p w:rsidR="002234F4" w:rsidRPr="00F95B02" w:rsidRDefault="002234F4" w:rsidP="00BB6B62">
            <w:pPr>
              <w:pStyle w:val="TAH"/>
              <w:rPr>
                <w:rFonts w:cs="Arial"/>
              </w:rPr>
            </w:pPr>
            <w:proofErr w:type="spellStart"/>
            <w:r w:rsidRPr="00F95B02">
              <w:rPr>
                <w:rFonts w:cs="Arial"/>
              </w:rPr>
              <w:t>F</w:t>
            </w:r>
            <w:r w:rsidRPr="00F95B02">
              <w:rPr>
                <w:rFonts w:cs="Arial"/>
                <w:vertAlign w:val="subscript"/>
              </w:rPr>
              <w:t>DL,low</w:t>
            </w:r>
            <w:proofErr w:type="spellEnd"/>
            <w:r w:rsidRPr="00F95B02">
              <w:rPr>
                <w:rFonts w:cs="Arial"/>
              </w:rPr>
              <w:t xml:space="preserve">   –  </w:t>
            </w:r>
            <w:proofErr w:type="spellStart"/>
            <w:r w:rsidRPr="00F95B02">
              <w:rPr>
                <w:rFonts w:cs="Arial"/>
              </w:rPr>
              <w:t>F</w:t>
            </w:r>
            <w:r w:rsidRPr="00F95B02">
              <w:rPr>
                <w:rFonts w:cs="Arial"/>
                <w:vertAlign w:val="subscript"/>
              </w:rPr>
              <w:t>DL,high</w:t>
            </w:r>
            <w:proofErr w:type="spellEnd"/>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69"/>
    </w:tbl>
    <w:p w:rsidR="002234F4" w:rsidRPr="00F95B02" w:rsidRDefault="002234F4" w:rsidP="002234F4"/>
    <w:p w:rsidR="00E16481" w:rsidRPr="00F95B02" w:rsidRDefault="00E16481" w:rsidP="00E16481">
      <w:pPr>
        <w:pStyle w:val="Heading2"/>
      </w:pPr>
      <w:bookmarkStart w:id="90" w:name="_Toc44712090"/>
      <w:bookmarkStart w:id="91" w:name="_Toc45893403"/>
      <w:r w:rsidRPr="00F95B02">
        <w:t>5.3</w:t>
      </w:r>
      <w:r w:rsidRPr="00F95B02">
        <w:tab/>
      </w:r>
      <w:r w:rsidRPr="00F95B02">
        <w:rPr>
          <w:i/>
        </w:rPr>
        <w:t>BS channel bandwidth</w:t>
      </w:r>
      <w:bookmarkEnd w:id="64"/>
      <w:bookmarkEnd w:id="65"/>
      <w:bookmarkEnd w:id="66"/>
      <w:bookmarkEnd w:id="67"/>
      <w:bookmarkEnd w:id="68"/>
      <w:bookmarkEnd w:id="90"/>
      <w:bookmarkEnd w:id="91"/>
    </w:p>
    <w:p w:rsidR="00E16481" w:rsidRPr="00F95B02" w:rsidRDefault="00E16481" w:rsidP="00E16481">
      <w:pPr>
        <w:pStyle w:val="Heading3"/>
        <w:rPr>
          <w:rFonts w:eastAsia="SimSun"/>
        </w:rPr>
      </w:pPr>
      <w:bookmarkStart w:id="92" w:name="_Toc21127427"/>
      <w:bookmarkStart w:id="93" w:name="_Toc29811633"/>
      <w:bookmarkStart w:id="94" w:name="_Toc36817185"/>
      <w:bookmarkStart w:id="95" w:name="_Toc37260101"/>
      <w:bookmarkStart w:id="96" w:name="_Toc37267489"/>
      <w:bookmarkStart w:id="97" w:name="_Toc44712091"/>
      <w:bookmarkStart w:id="98" w:name="_Toc45893404"/>
      <w:r w:rsidRPr="00F95B02">
        <w:rPr>
          <w:rFonts w:eastAsia="SimSun"/>
        </w:rPr>
        <w:t>5.3.1</w:t>
      </w:r>
      <w:r w:rsidRPr="00F95B02">
        <w:rPr>
          <w:rFonts w:eastAsia="SimSun"/>
        </w:rPr>
        <w:tab/>
        <w:t>General</w:t>
      </w:r>
      <w:bookmarkEnd w:id="92"/>
      <w:bookmarkEnd w:id="93"/>
      <w:bookmarkEnd w:id="94"/>
      <w:bookmarkEnd w:id="95"/>
      <w:bookmarkEnd w:id="96"/>
      <w:bookmarkEnd w:id="97"/>
      <w:bookmarkEnd w:id="98"/>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w:t>
      </w:r>
      <w:proofErr w:type="spellStart"/>
      <w:r w:rsidRPr="00F95B02">
        <w:rPr>
          <w:rFonts w:eastAsia="Yu Mincho"/>
        </w:rPr>
        <w:t>guardband</w:t>
      </w:r>
      <w:proofErr w:type="spellEnd"/>
      <w:r w:rsidRPr="00F95B02">
        <w:rPr>
          <w:rFonts w:eastAsia="Yu Mincho"/>
        </w:rPr>
        <w:t xml:space="preserve">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59814397" r:id="rId13"/>
        </w:object>
      </w:r>
      <w:r w:rsidRPr="00F95B02">
        <w:rPr>
          <w:rFonts w:eastAsia="Yu Mincho"/>
        </w:rPr>
        <w:t>.</w:t>
      </w:r>
    </w:p>
    <w:p w:rsidR="00E16481" w:rsidRPr="00F95B02" w:rsidRDefault="00E16481" w:rsidP="00E16481">
      <w:pPr>
        <w:pStyle w:val="TF"/>
      </w:pPr>
      <w:bookmarkStart w:id="99"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100" w:name="_Toc13080138"/>
      <w:bookmarkStart w:id="101" w:name="_Toc29811634"/>
      <w:bookmarkStart w:id="102" w:name="_Toc36817186"/>
      <w:bookmarkStart w:id="103" w:name="_Toc37260102"/>
      <w:bookmarkStart w:id="104" w:name="_Toc37267490"/>
      <w:bookmarkStart w:id="105" w:name="_Toc44712092"/>
      <w:bookmarkStart w:id="106" w:name="_Toc45893405"/>
      <w:bookmarkStart w:id="107" w:name="_Toc21127429"/>
      <w:bookmarkEnd w:id="99"/>
      <w:r w:rsidRPr="00F95B02">
        <w:rPr>
          <w:rFonts w:eastAsia="Yu Mincho"/>
        </w:rPr>
        <w:t>5.3.2</w:t>
      </w:r>
      <w:r w:rsidRPr="00F95B02">
        <w:rPr>
          <w:rFonts w:eastAsia="Yu Mincho"/>
        </w:rPr>
        <w:tab/>
      </w:r>
      <w:r w:rsidRPr="00F95B02">
        <w:rPr>
          <w:rFonts w:eastAsia="Yu Mincho"/>
          <w:i/>
        </w:rPr>
        <w:t>Transmission bandwidth configuration</w:t>
      </w:r>
      <w:bookmarkEnd w:id="100"/>
      <w:bookmarkEnd w:id="101"/>
      <w:bookmarkEnd w:id="102"/>
      <w:bookmarkEnd w:id="103"/>
      <w:bookmarkEnd w:id="104"/>
      <w:bookmarkEnd w:id="105"/>
      <w:bookmarkEnd w:id="106"/>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108" w:name="_Hlk497144372"/>
      <w:r w:rsidRPr="00F95B02">
        <w:rPr>
          <w:rFonts w:eastAsia="Yu Mincho"/>
        </w:rPr>
        <w:t xml:space="preserve">Table 5.3.2-1: </w:t>
      </w:r>
      <w:bookmarkEnd w:id="108"/>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ins w:id="109" w:author="Golebiowski, Bartlomiej (Nokia - PL/Wroclaw)" w:date="2020-08-04T19:08:00Z">
              <w:r w:rsidR="009201FD">
                <w:rPr>
                  <w:rFonts w:eastAsia="Yu Mincho"/>
                  <w:vertAlign w:val="superscript"/>
                </w:rPr>
                <w:t>1</w:t>
              </w:r>
            </w:ins>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r w:rsidR="009201FD" w:rsidRPr="00F95B02" w:rsidTr="009201FD">
        <w:trPr>
          <w:ins w:id="110" w:author="Golebiowski, Bartlomiej (Nokia - PL/Wroclaw)" w:date="2020-08-04T19:07:00Z"/>
        </w:trPr>
        <w:tc>
          <w:tcPr>
            <w:tcW w:w="5000" w:type="pct"/>
            <w:gridSpan w:val="14"/>
            <w:shd w:val="clear" w:color="auto" w:fill="auto"/>
            <w:tcMar>
              <w:top w:w="15" w:type="dxa"/>
              <w:left w:w="81" w:type="dxa"/>
              <w:bottom w:w="0" w:type="dxa"/>
              <w:right w:w="81" w:type="dxa"/>
            </w:tcMar>
          </w:tcPr>
          <w:p w:rsidR="009201FD" w:rsidRPr="00F95B02" w:rsidRDefault="009201FD" w:rsidP="009201FD">
            <w:pPr>
              <w:pStyle w:val="TAN"/>
              <w:rPr>
                <w:ins w:id="111" w:author="Golebiowski, Bartlomiej (Nokia - PL/Wroclaw)" w:date="2020-08-04T19:07:00Z"/>
                <w:rFonts w:eastAsia="Yu Mincho"/>
              </w:rPr>
            </w:pPr>
            <w:ins w:id="112" w:author="Golebiowski, Bartlomiej (Nokia - PL/Wroclaw)" w:date="2020-08-04T19:07:00Z">
              <w:r w:rsidRPr="0091075A">
                <w:rPr>
                  <w:rFonts w:eastAsia="Yu Mincho"/>
                </w:rPr>
                <w:t xml:space="preserve">NOTE: For </w:t>
              </w:r>
              <w:r>
                <w:t xml:space="preserve"> </w:t>
              </w:r>
              <w:r w:rsidRPr="00517E9D">
                <w:rPr>
                  <w:rFonts w:eastAsia="Yu Mincho"/>
                </w:rPr>
                <w:t xml:space="preserve">operation with shared spectrum channel access </w:t>
              </w:r>
              <w:r w:rsidRPr="0091075A">
                <w:rPr>
                  <w:rFonts w:eastAsia="Yu Mincho"/>
                </w:rPr>
                <w:t xml:space="preserve"> N</w:t>
              </w:r>
              <w:r w:rsidRPr="0091075A">
                <w:rPr>
                  <w:rFonts w:eastAsia="Yu Mincho"/>
                  <w:vertAlign w:val="subscript"/>
                </w:rPr>
                <w:t>RB</w:t>
              </w:r>
              <w:r w:rsidRPr="0091075A">
                <w:rPr>
                  <w:rFonts w:eastAsia="Yu Mincho"/>
                </w:rPr>
                <w:t xml:space="preserve"> = </w:t>
              </w:r>
              <w:r>
                <w:rPr>
                  <w:rFonts w:eastAsia="Yu Mincho"/>
                </w:rPr>
                <w:t>TBD</w:t>
              </w:r>
            </w:ins>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113" w:name="_Toc13080139"/>
      <w:bookmarkStart w:id="114" w:name="_Toc29811635"/>
      <w:bookmarkStart w:id="115" w:name="_Toc36817187"/>
      <w:bookmarkStart w:id="116" w:name="_Toc37260103"/>
      <w:bookmarkStart w:id="117" w:name="_Toc37267491"/>
      <w:bookmarkStart w:id="118" w:name="_Toc44712093"/>
      <w:bookmarkStart w:id="119" w:name="_Toc45893406"/>
      <w:bookmarkEnd w:id="107"/>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113"/>
      <w:bookmarkEnd w:id="114"/>
      <w:bookmarkEnd w:id="115"/>
      <w:bookmarkEnd w:id="116"/>
      <w:bookmarkEnd w:id="117"/>
      <w:bookmarkEnd w:id="118"/>
      <w:bookmarkEnd w:id="119"/>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20"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20"/>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21" w:name="_Toc21127430"/>
      <w:bookmarkStart w:id="122" w:name="_Toc29811636"/>
      <w:bookmarkStart w:id="123" w:name="_Toc36817188"/>
      <w:bookmarkStart w:id="124" w:name="_Toc37260104"/>
      <w:bookmarkStart w:id="125" w:name="_Toc37267492"/>
      <w:bookmarkStart w:id="126" w:name="_Toc44712094"/>
      <w:bookmarkStart w:id="127" w:name="_Toc45893407"/>
      <w:r w:rsidRPr="00F95B02">
        <w:rPr>
          <w:rFonts w:eastAsia="Yu Mincho"/>
        </w:rPr>
        <w:t>5.3.4</w:t>
      </w:r>
      <w:r w:rsidRPr="00F95B02">
        <w:rPr>
          <w:rFonts w:eastAsia="Yu Mincho"/>
        </w:rPr>
        <w:tab/>
        <w:t>RB alignment</w:t>
      </w:r>
      <w:bookmarkEnd w:id="121"/>
      <w:bookmarkEnd w:id="122"/>
      <w:bookmarkEnd w:id="123"/>
      <w:bookmarkEnd w:id="124"/>
      <w:bookmarkEnd w:id="125"/>
      <w:bookmarkEnd w:id="126"/>
      <w:bookmarkEnd w:id="127"/>
    </w:p>
    <w:p w:rsidR="00E16481" w:rsidRPr="00F95B02" w:rsidRDefault="00E16481" w:rsidP="00E16481">
      <w:bookmarkStart w:id="128"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28"/>
    </w:p>
    <w:p w:rsidR="00E16481" w:rsidRPr="00F95B02" w:rsidRDefault="00E16481" w:rsidP="00E16481">
      <w:pPr>
        <w:pStyle w:val="Heading3"/>
        <w:rPr>
          <w:rFonts w:eastAsia="Yu Mincho"/>
        </w:rPr>
      </w:pPr>
      <w:bookmarkStart w:id="129" w:name="_Toc21127431"/>
      <w:bookmarkStart w:id="130" w:name="_Toc29811637"/>
      <w:bookmarkStart w:id="131" w:name="_Toc36817189"/>
      <w:bookmarkStart w:id="132" w:name="_Toc37260105"/>
      <w:bookmarkStart w:id="133" w:name="_Toc37267493"/>
      <w:bookmarkStart w:id="134" w:name="_Toc44712095"/>
      <w:bookmarkStart w:id="135"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29"/>
      <w:bookmarkEnd w:id="130"/>
      <w:bookmarkEnd w:id="131"/>
      <w:bookmarkEnd w:id="132"/>
      <w:bookmarkEnd w:id="133"/>
      <w:bookmarkEnd w:id="134"/>
      <w:bookmarkEnd w:id="135"/>
    </w:p>
    <w:p w:rsidR="00E16481" w:rsidRPr="00F95B02" w:rsidRDefault="00E16481" w:rsidP="00E16481">
      <w:pPr>
        <w:rPr>
          <w:rFonts w:eastAsia="Yu Mincho"/>
        </w:rPr>
      </w:pPr>
      <w:bookmarkStart w:id="136"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36"/>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37"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38" w:author="Golebiowski, Bartlomiej (Nokia - PL/Wroclaw)" w:date="2020-04-08T22:22:00Z"/>
              </w:rPr>
            </w:pPr>
            <w:ins w:id="139"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0" w:author="Golebiowski, Bartlomiej (Nokia - PL/Wroclaw)" w:date="2020-04-08T22:22:00Z"/>
              </w:rPr>
            </w:pPr>
            <w:ins w:id="141"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42"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3" w:author="Golebiowski, Bartlomiej (Nokia - PL/Wroclaw)" w:date="2020-04-08T22:22:00Z"/>
              </w:rPr>
            </w:pPr>
            <w:ins w:id="144"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5"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6" w:author="Golebiowski, Bartlomiej (Nokia - PL/Wroclaw)" w:date="2020-04-08T22:22:00Z"/>
              </w:rPr>
            </w:pPr>
            <w:ins w:id="147"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48"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49"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0" w:author="Golebiowski, Bartlomiej (Nokia - PL/Wroclaw)" w:date="2020-04-08T22:22:00Z"/>
                <w:rFonts w:cs="Arial"/>
                <w:szCs w:val="18"/>
              </w:rPr>
            </w:pPr>
            <w:ins w:id="15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52"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3"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54"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5"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56"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57" w:author="Golebiowski, Bartlomiej (Nokia - PL/Wroclaw)" w:date="2020-04-08T22:22:00Z"/>
                <w:rFonts w:cs="Arial"/>
                <w:szCs w:val="18"/>
              </w:rPr>
            </w:pPr>
          </w:p>
        </w:tc>
      </w:tr>
      <w:tr w:rsidR="00B550FB" w:rsidRPr="00F95B02" w:rsidTr="005203B5">
        <w:trPr>
          <w:trHeight w:val="225"/>
          <w:jc w:val="center"/>
          <w:ins w:id="158"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59"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0" w:author="Golebiowski, Bartlomiej (Nokia - PL/Wroclaw)" w:date="2020-08-04T19:08:00Z"/>
              </w:rPr>
            </w:pPr>
            <w:ins w:id="161"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62"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3" w:author="Golebiowski, Bartlomiej (Nokia - PL/Wroclaw)" w:date="2020-08-04T19:08:00Z"/>
              </w:rPr>
            </w:pPr>
            <w:ins w:id="164"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5"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6" w:author="Golebiowski, Bartlomiej (Nokia - PL/Wroclaw)" w:date="2020-08-04T19:08:00Z"/>
              </w:rPr>
            </w:pPr>
            <w:ins w:id="167"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68"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69"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0" w:author="Golebiowski, Bartlomiej (Nokia - PL/Wroclaw)" w:date="2020-08-04T19:08:00Z"/>
                <w:rFonts w:cs="Arial"/>
                <w:szCs w:val="18"/>
              </w:rPr>
            </w:pPr>
            <w:ins w:id="17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72"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3" w:author="Golebiowski, Bartlomiej (Nokia - PL/Wroclaw)" w:date="2020-08-04T19:08:00Z"/>
                <w:rFonts w:cs="Arial"/>
                <w:szCs w:val="18"/>
              </w:rPr>
            </w:pPr>
            <w:ins w:id="174"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5"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6" w:author="Golebiowski, Bartlomiej (Nokia - PL/Wroclaw)" w:date="2020-08-04T19:08:00Z"/>
                <w:rFonts w:cs="Arial"/>
                <w:szCs w:val="18"/>
              </w:rPr>
            </w:pPr>
            <w:ins w:id="177"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78"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79" w:author="Golebiowski, Bartlomiej (Nokia - PL/Wroclaw)" w:date="2020-08-04T19:08:00Z"/>
                <w:rFonts w:cs="Arial"/>
                <w:szCs w:val="18"/>
              </w:rPr>
            </w:pPr>
          </w:p>
        </w:tc>
      </w:tr>
      <w:tr w:rsidR="00B550FB" w:rsidRPr="00F95B02" w:rsidTr="005203B5">
        <w:trPr>
          <w:trHeight w:val="225"/>
          <w:jc w:val="center"/>
          <w:ins w:id="180"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1"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2" w:author="Golebiowski, Bartlomiej (Nokia - PL/Wroclaw)" w:date="2020-08-04T19:08:00Z"/>
              </w:rPr>
            </w:pPr>
            <w:ins w:id="183"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84"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5" w:author="Golebiowski, Bartlomiej (Nokia - PL/Wroclaw)" w:date="2020-08-04T19:08:00Z"/>
              </w:rPr>
            </w:pPr>
            <w:ins w:id="186"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7"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8" w:author="Golebiowski, Bartlomiej (Nokia - PL/Wroclaw)" w:date="2020-08-04T19:08:00Z"/>
              </w:rPr>
            </w:pPr>
            <w:ins w:id="189"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0"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91"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2" w:author="Golebiowski, Bartlomiej (Nokia - PL/Wroclaw)" w:date="2020-08-04T19:08:00Z"/>
                <w:rFonts w:cs="Arial"/>
                <w:szCs w:val="18"/>
              </w:rPr>
            </w:pPr>
            <w:ins w:id="193"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194"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5" w:author="Golebiowski, Bartlomiej (Nokia - PL/Wroclaw)" w:date="2020-08-04T19:08:00Z"/>
                <w:rFonts w:cs="Arial"/>
                <w:szCs w:val="18"/>
              </w:rPr>
            </w:pPr>
            <w:ins w:id="196"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97"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8" w:author="Golebiowski, Bartlomiej (Nokia - PL/Wroclaw)" w:date="2020-08-04T19:08:00Z"/>
                <w:rFonts w:cs="Arial"/>
                <w:szCs w:val="18"/>
              </w:rPr>
            </w:pPr>
            <w:ins w:id="199"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0"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1"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202"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203" w:author="Golebiowski, Bartlomiej (Nokia - PL/Wroclaw)" w:date="2020-08-05T16:17:00Z"/>
              </w:rPr>
            </w:pPr>
            <w:ins w:id="204"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5" w:author="Golebiowski, Bartlomiej (Nokia - PL/Wroclaw)" w:date="2020-08-05T16:17:00Z"/>
                <w:rFonts w:eastAsia="Yu Mincho"/>
                <w:lang w:eastAsia="zh-CN"/>
              </w:rPr>
            </w:pPr>
            <w:ins w:id="206"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0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8"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09"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0" w:author="Golebiowski, Bartlomiej (Nokia - PL/Wroclaw)" w:date="2020-08-05T16:17:00Z"/>
              </w:rPr>
            </w:pPr>
            <w:ins w:id="211"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1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4" w:author="Golebiowski, Bartlomiej (Nokia - PL/Wroclaw)" w:date="2020-08-05T16:17:00Z"/>
                <w:rFonts w:cs="Arial"/>
                <w:szCs w:val="18"/>
              </w:rPr>
            </w:pPr>
            <w:ins w:id="21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1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7"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1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19"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0"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1" w:author="Golebiowski, Bartlomiej (Nokia - PL/Wroclaw)" w:date="2020-08-05T16:17:00Z"/>
                <w:rFonts w:cs="Arial"/>
                <w:szCs w:val="18"/>
              </w:rPr>
            </w:pPr>
          </w:p>
        </w:tc>
      </w:tr>
      <w:tr w:rsidR="0057276C" w:rsidRPr="00F95B02" w:rsidTr="0057276C">
        <w:trPr>
          <w:trHeight w:val="225"/>
          <w:jc w:val="center"/>
          <w:ins w:id="222"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23"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4" w:author="Golebiowski, Bartlomiej (Nokia - PL/Wroclaw)" w:date="2020-08-05T16:17:00Z"/>
                <w:rFonts w:eastAsia="Yu Mincho"/>
                <w:lang w:eastAsia="zh-CN"/>
              </w:rPr>
            </w:pPr>
            <w:ins w:id="225"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2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7"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8"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29" w:author="Golebiowski, Bartlomiej (Nokia - PL/Wroclaw)" w:date="2020-08-05T16:17:00Z"/>
              </w:rPr>
            </w:pPr>
            <w:ins w:id="230"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1"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32"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3" w:author="Golebiowski, Bartlomiej (Nokia - PL/Wroclaw)" w:date="2020-08-05T16:17:00Z"/>
                <w:rFonts w:cs="Arial"/>
                <w:szCs w:val="18"/>
              </w:rPr>
            </w:pPr>
            <w:ins w:id="234"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3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6" w:author="Golebiowski, Bartlomiej (Nokia - PL/Wroclaw)" w:date="2020-08-05T16:17:00Z"/>
                <w:rFonts w:cs="Arial"/>
                <w:szCs w:val="18"/>
              </w:rPr>
            </w:pPr>
            <w:ins w:id="237"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8"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9" w:author="Golebiowski, Bartlomiej (Nokia - PL/Wroclaw)" w:date="2020-08-05T16:17:00Z"/>
                <w:rFonts w:cs="Arial"/>
                <w:szCs w:val="18"/>
              </w:rPr>
            </w:pPr>
            <w:ins w:id="240"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1"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2" w:author="Golebiowski, Bartlomiej (Nokia - PL/Wroclaw)" w:date="2020-08-05T16:17:00Z"/>
                <w:rFonts w:cs="Arial"/>
                <w:szCs w:val="18"/>
              </w:rPr>
            </w:pPr>
          </w:p>
        </w:tc>
      </w:tr>
      <w:tr w:rsidR="0057276C" w:rsidRPr="00F95B02" w:rsidTr="0057276C">
        <w:trPr>
          <w:trHeight w:val="225"/>
          <w:jc w:val="center"/>
          <w:ins w:id="243"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4"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5" w:author="Golebiowski, Bartlomiej (Nokia - PL/Wroclaw)" w:date="2020-08-05T16:17:00Z"/>
                <w:rFonts w:eastAsia="Yu Mincho"/>
                <w:lang w:eastAsia="zh-CN"/>
              </w:rPr>
            </w:pPr>
            <w:ins w:id="246"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8"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9"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0" w:author="Golebiowski, Bartlomiej (Nokia - PL/Wroclaw)" w:date="2020-08-05T16:17:00Z"/>
              </w:rPr>
            </w:pPr>
            <w:ins w:id="251"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2"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5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4" w:author="Golebiowski, Bartlomiej (Nokia - PL/Wroclaw)" w:date="2020-08-05T16:17:00Z"/>
                <w:rFonts w:cs="Arial"/>
                <w:szCs w:val="18"/>
              </w:rPr>
            </w:pPr>
            <w:ins w:id="25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56"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7" w:author="Golebiowski, Bartlomiej (Nokia - PL/Wroclaw)" w:date="2020-08-05T16:17:00Z"/>
                <w:rFonts w:cs="Arial"/>
                <w:szCs w:val="18"/>
              </w:rPr>
            </w:pPr>
            <w:ins w:id="258"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9"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0" w:author="Golebiowski, Bartlomiej (Nokia - PL/Wroclaw)" w:date="2020-08-05T16:17:00Z"/>
                <w:rFonts w:cs="Arial"/>
                <w:szCs w:val="18"/>
              </w:rPr>
            </w:pPr>
            <w:ins w:id="261"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2"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3"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64"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65"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This bandwidth can only be applied in certain regions where the absence of non 3GPP technologies can be guaranteed on a long term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66" w:name="_Toc21127439"/>
      <w:bookmarkStart w:id="267" w:name="_Toc29811645"/>
      <w:bookmarkStart w:id="268" w:name="_Toc36817197"/>
      <w:bookmarkStart w:id="269" w:name="_Toc37260113"/>
      <w:bookmarkStart w:id="270" w:name="_Toc37267501"/>
      <w:bookmarkStart w:id="271" w:name="_Toc44712103"/>
      <w:bookmarkStart w:id="272" w:name="_Toc45893416"/>
      <w:r w:rsidRPr="00F95B02">
        <w:rPr>
          <w:rFonts w:eastAsia="Yu Mincho"/>
        </w:rPr>
        <w:t>5.4.2</w:t>
      </w:r>
      <w:r w:rsidRPr="00F95B02">
        <w:rPr>
          <w:rFonts w:eastAsia="Yu Mincho"/>
        </w:rPr>
        <w:tab/>
        <w:t>Channel raster</w:t>
      </w:r>
      <w:bookmarkEnd w:id="266"/>
      <w:bookmarkEnd w:id="267"/>
      <w:bookmarkEnd w:id="268"/>
      <w:bookmarkEnd w:id="269"/>
      <w:bookmarkEnd w:id="270"/>
      <w:bookmarkEnd w:id="271"/>
      <w:bookmarkEnd w:id="272"/>
    </w:p>
    <w:p w:rsidR="00E16481" w:rsidRPr="00F95B02" w:rsidRDefault="00E16481" w:rsidP="00E16481">
      <w:pPr>
        <w:pStyle w:val="Heading4"/>
        <w:rPr>
          <w:rFonts w:eastAsia="Yu Mincho"/>
        </w:rPr>
      </w:pPr>
      <w:bookmarkStart w:id="273" w:name="_Toc21127440"/>
      <w:bookmarkStart w:id="274" w:name="_Toc29811646"/>
      <w:bookmarkStart w:id="275" w:name="_Toc36817198"/>
      <w:bookmarkStart w:id="276" w:name="_Toc37260114"/>
      <w:bookmarkStart w:id="277" w:name="_Toc37267502"/>
      <w:bookmarkStart w:id="278" w:name="_Toc44712104"/>
      <w:bookmarkStart w:id="279" w:name="_Toc45893417"/>
      <w:r w:rsidRPr="00F95B02">
        <w:rPr>
          <w:rFonts w:eastAsia="Yu Mincho"/>
        </w:rPr>
        <w:t>5.4.2.1</w:t>
      </w:r>
      <w:r w:rsidRPr="00F95B02">
        <w:rPr>
          <w:rFonts w:eastAsia="Yu Mincho"/>
        </w:rPr>
        <w:tab/>
        <w:t>NR-ARFCN and channel raster</w:t>
      </w:r>
      <w:bookmarkEnd w:id="273"/>
      <w:bookmarkEnd w:id="274"/>
      <w:bookmarkEnd w:id="275"/>
      <w:bookmarkEnd w:id="276"/>
      <w:bookmarkEnd w:id="277"/>
      <w:bookmarkEnd w:id="278"/>
      <w:bookmarkEnd w:id="279"/>
    </w:p>
    <w:p w:rsidR="00E16481" w:rsidRPr="00F95B02" w:rsidRDefault="00E16481" w:rsidP="00E16481">
      <w:pPr>
        <w:rPr>
          <w:rFonts w:eastAsia="Yu Mincho"/>
        </w:rPr>
      </w:pPr>
      <w:r w:rsidRPr="00F95B02">
        <w:rPr>
          <w:rFonts w:eastAsia="Yu Mincho"/>
        </w:rPr>
        <w:t xml:space="preserve">The </w:t>
      </w:r>
      <w:bookmarkStart w:id="280" w:name="_Hlk515622859"/>
      <w:bookmarkStart w:id="281" w:name="_Hlk514074796"/>
      <w:r w:rsidRPr="00F95B02">
        <w:rPr>
          <w:rFonts w:eastAsia="Yu Mincho"/>
        </w:rPr>
        <w:t>global frequency</w:t>
      </w:r>
      <w:bookmarkEnd w:id="280"/>
      <w:bookmarkEnd w:id="281"/>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282" w:name="_Hlk514074832"/>
      <w:r w:rsidRPr="00F95B02">
        <w:t>F</w:t>
      </w:r>
      <w:r w:rsidRPr="00F95B02">
        <w:rPr>
          <w:vertAlign w:val="subscript"/>
        </w:rPr>
        <w:t>REF</w:t>
      </w:r>
      <w:bookmarkEnd w:id="282"/>
      <w:r w:rsidRPr="00F95B02">
        <w:rPr>
          <w:rFonts w:eastAsia="Yu Mincho"/>
        </w:rPr>
        <w:t xml:space="preserve">. The </w:t>
      </w:r>
      <w:r w:rsidRPr="00F95B02">
        <w:rPr>
          <w:rFonts w:eastAsia="Yu Mincho"/>
          <w:i/>
        </w:rPr>
        <w:t>RF reference frequency</w:t>
      </w:r>
      <w:bookmarkStart w:id="283" w:name="_Hlk514074872"/>
      <w:bookmarkStart w:id="284" w:name="_Hlk515622922"/>
      <w:bookmarkStart w:id="285" w:name="_Hlk514075221"/>
      <w:r w:rsidRPr="00F95B02">
        <w:rPr>
          <w:rFonts w:eastAsia="Yu Mincho"/>
        </w:rPr>
        <w:t xml:space="preserve"> is used in signalling to identify the position of RF channels, SS blocks and other elements</w:t>
      </w:r>
      <w:bookmarkEnd w:id="283"/>
      <w:bookmarkEnd w:id="284"/>
      <w:bookmarkEnd w:id="285"/>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286"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286"/>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287" w:name="_Toc29811647"/>
      <w:bookmarkStart w:id="288" w:name="_Toc36817199"/>
      <w:bookmarkStart w:id="289" w:name="_Toc37260115"/>
      <w:bookmarkStart w:id="290" w:name="_Toc37267503"/>
      <w:bookmarkStart w:id="291" w:name="_Toc44712105"/>
      <w:bookmarkStart w:id="292" w:name="_Toc45893418"/>
      <w:r w:rsidRPr="00F95B02">
        <w:rPr>
          <w:rFonts w:eastAsia="Yu Mincho"/>
        </w:rPr>
        <w:t>5.4.2.1A</w:t>
      </w:r>
      <w:r w:rsidRPr="00F95B02">
        <w:rPr>
          <w:rFonts w:eastAsia="Yu Mincho"/>
        </w:rPr>
        <w:tab/>
        <w:t>NB-IoT carrier frequency numbering</w:t>
      </w:r>
      <w:bookmarkEnd w:id="287"/>
      <w:bookmarkEnd w:id="288"/>
      <w:bookmarkEnd w:id="289"/>
      <w:bookmarkEnd w:id="290"/>
      <w:bookmarkEnd w:id="291"/>
      <w:bookmarkEnd w:id="292"/>
    </w:p>
    <w:p w:rsidR="00E16481" w:rsidRPr="00F95B02" w:rsidRDefault="00E16481" w:rsidP="00E16481">
      <w:pPr>
        <w:rPr>
          <w:rFonts w:eastAsia="Yu Mincho"/>
        </w:rPr>
      </w:pPr>
      <w:r w:rsidRPr="00F95B02">
        <w:rPr>
          <w:rFonts w:eastAsia="Yu Mincho"/>
        </w:rPr>
        <w:t>The</w:t>
      </w:r>
      <w:bookmarkStart w:id="293" w:name="OLE_LINK72"/>
      <w:r w:rsidRPr="00F95B02">
        <w:rPr>
          <w:rFonts w:eastAsia="Yu Mincho"/>
        </w:rPr>
        <w:t xml:space="preserve"> NB-IoT carrier frequency numbering</w:t>
      </w:r>
      <w:bookmarkEnd w:id="293"/>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294" w:name="_Toc21127441"/>
      <w:bookmarkStart w:id="295" w:name="_Toc29811648"/>
      <w:bookmarkStart w:id="296" w:name="_Toc36817200"/>
      <w:bookmarkStart w:id="297" w:name="_Toc37260116"/>
      <w:bookmarkStart w:id="298" w:name="_Toc37267504"/>
      <w:bookmarkStart w:id="299" w:name="_Toc44712106"/>
      <w:bookmarkStart w:id="300" w:name="_Toc45893419"/>
      <w:r w:rsidRPr="00F95B02">
        <w:rPr>
          <w:rFonts w:eastAsia="Yu Mincho"/>
        </w:rPr>
        <w:t>5.4.2.2</w:t>
      </w:r>
      <w:r w:rsidRPr="00F95B02">
        <w:rPr>
          <w:rFonts w:eastAsia="Yu Mincho"/>
        </w:rPr>
        <w:tab/>
        <w:t>Channel raster to resource element mapping</w:t>
      </w:r>
      <w:bookmarkEnd w:id="294"/>
      <w:bookmarkEnd w:id="295"/>
      <w:bookmarkEnd w:id="296"/>
      <w:bookmarkEnd w:id="297"/>
      <w:bookmarkEnd w:id="298"/>
      <w:bookmarkEnd w:id="299"/>
      <w:bookmarkEnd w:id="300"/>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301" w:name="_Hlk514075049"/>
      <w:r w:rsidRPr="00F95B02">
        <w:rPr>
          <w:rFonts w:eastAsia="Yu Mincho"/>
        </w:rPr>
        <w:t>and can be used to identify the RF channel position</w:t>
      </w:r>
      <w:bookmarkEnd w:id="301"/>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4B1DF7"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4B1DF7"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25pt;height:14.25pt" o:ole="">
                  <v:imagedata r:id="rId16" o:title=""/>
                </v:shape>
                <o:OLEObject Type="Embed" ProgID="Equation.3" ShapeID="_x0000_i1026" DrawAspect="Content" ObjectID="_1659814398"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1.75pt;height:14.25pt" o:ole="">
                  <v:imagedata r:id="rId18" o:title=""/>
                </v:shape>
                <o:OLEObject Type="Embed" ProgID="Equation.3" ShapeID="_x0000_i1027" DrawAspect="Content" ObjectID="_1659814399"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75pt;height:36.75pt" o:ole="">
                  <v:imagedata r:id="rId20" o:title=""/>
                </v:shape>
                <o:OLEObject Type="Embed" ProgID="Equation.3" ShapeID="_x0000_i1028" DrawAspect="Content" ObjectID="_1659814400"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75pt;height:36.75pt" o:ole="">
                  <v:imagedata r:id="rId22" o:title=""/>
                </v:shape>
                <o:OLEObject Type="Embed" ProgID="Equation.3" ShapeID="_x0000_i1029" DrawAspect="Content" ObjectID="_1659814401"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1.75pt;height:14.25pt" o:ole="">
            <v:imagedata r:id="rId18" o:title=""/>
          </v:shape>
          <o:OLEObject Type="Embed" ProgID="Equation.3" ShapeID="_x0000_i1030" DrawAspect="Content" ObjectID="_1659814402"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302" w:name="_Toc21127442"/>
      <w:bookmarkStart w:id="303" w:name="_Toc29811649"/>
      <w:bookmarkStart w:id="304" w:name="_Toc36817201"/>
      <w:bookmarkStart w:id="305" w:name="_Toc37260117"/>
      <w:bookmarkStart w:id="306" w:name="_Toc37267505"/>
      <w:bookmarkStart w:id="307" w:name="_Toc44712107"/>
      <w:bookmarkStart w:id="308"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302"/>
      <w:bookmarkEnd w:id="303"/>
      <w:bookmarkEnd w:id="304"/>
      <w:bookmarkEnd w:id="305"/>
      <w:bookmarkEnd w:id="306"/>
      <w:bookmarkEnd w:id="307"/>
      <w:bookmarkEnd w:id="308"/>
    </w:p>
    <w:p w:rsidR="00E16481" w:rsidRPr="00F95B02" w:rsidRDefault="00E16481" w:rsidP="00E16481">
      <w:r w:rsidRPr="00F95B02">
        <w:t xml:space="preserve">The </w:t>
      </w:r>
      <w:bookmarkStart w:id="309" w:name="_Hlk514075080"/>
      <w:r w:rsidRPr="00F95B02">
        <w:t>RF channel positions on the channel raster</w:t>
      </w:r>
      <w:bookmarkEnd w:id="309"/>
      <w:r w:rsidRPr="00F95B02">
        <w:t xml:space="preserve"> in each NR </w:t>
      </w:r>
      <w:r w:rsidRPr="00F95B02">
        <w:rPr>
          <w:i/>
        </w:rPr>
        <w:t>operating band</w:t>
      </w:r>
      <w:r w:rsidRPr="00F95B02">
        <w:t xml:space="preserve"> are given </w:t>
      </w:r>
      <w:bookmarkStart w:id="310" w:name="_Hlk514075096"/>
      <w:r w:rsidRPr="00F95B02">
        <w:t>through the applicable NR-ARFCN</w:t>
      </w:r>
      <w:bookmarkEnd w:id="310"/>
      <w:r w:rsidRPr="00F95B02">
        <w:t xml:space="preserve"> in table 5.4.2.3-1 for FR1 and table 5.4.2.3-2 for FR2</w:t>
      </w:r>
      <w:bookmarkStart w:id="311" w:name="_Hlk514075107"/>
      <w:r w:rsidRPr="00F95B02">
        <w:t>, using the channel raster to resource element mapping in clause 5.4.2.2</w:t>
      </w:r>
      <w:bookmarkEnd w:id="311"/>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312" w:author="Bartlomiej Golebiowski" w:date="2020-08-04T21:40:00Z"/>
        </w:trPr>
        <w:tc>
          <w:tcPr>
            <w:tcW w:w="1242" w:type="dxa"/>
            <w:shd w:val="clear" w:color="auto" w:fill="auto"/>
            <w:vAlign w:val="center"/>
          </w:tcPr>
          <w:p w:rsidR="00B550FB" w:rsidRPr="00F95B02" w:rsidRDefault="00B550FB" w:rsidP="00B550FB">
            <w:pPr>
              <w:pStyle w:val="TAC"/>
              <w:rPr>
                <w:ins w:id="313" w:author="Bartlomiej Golebiowski" w:date="2020-08-04T21:40:00Z"/>
              </w:rPr>
            </w:pPr>
            <w:ins w:id="314"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315" w:author="Bartlomiej Golebiowski" w:date="2020-08-04T21:40:00Z"/>
                <w:rFonts w:eastAsia="Yu Mincho"/>
              </w:rPr>
            </w:pPr>
            <w:ins w:id="316"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317" w:author="Bartlomiej Golebiowski" w:date="2020-08-04T21:40:00Z"/>
              </w:rPr>
            </w:pPr>
            <w:ins w:id="318" w:author="Bartlomiej Golebiowski" w:date="2020-08-04T21:41:00Z">
              <w:r>
                <w:t>744000 – &lt;1&gt; – 794333</w:t>
              </w:r>
            </w:ins>
          </w:p>
        </w:tc>
        <w:tc>
          <w:tcPr>
            <w:tcW w:w="2877" w:type="dxa"/>
            <w:shd w:val="clear" w:color="auto" w:fill="auto"/>
          </w:tcPr>
          <w:p w:rsidR="00B550FB" w:rsidRPr="00F95B02" w:rsidRDefault="00B550FB" w:rsidP="00B550FB">
            <w:pPr>
              <w:pStyle w:val="TAC"/>
              <w:rPr>
                <w:ins w:id="319" w:author="Bartlomiej Golebiowski" w:date="2020-08-04T21:40:00Z"/>
              </w:rPr>
            </w:pPr>
            <w:ins w:id="320"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321"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322" w:author="Golebiowski, Bartlomiej (Nokia - PL/Wroclaw)" w:date="2020-08-05T16:18:00Z"/>
                <w:lang w:eastAsia="zh-CN"/>
              </w:rPr>
            </w:pPr>
            <w:ins w:id="323"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24" w:author="Golebiowski, Bartlomiej (Nokia - PL/Wroclaw)" w:date="2020-08-05T16:18:00Z"/>
                <w:rFonts w:eastAsia="Yu Mincho"/>
                <w:lang w:eastAsia="zh-CN"/>
              </w:rPr>
            </w:pPr>
            <w:ins w:id="325"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26" w:author="Golebiowski, Bartlomiej (Nokia - PL/Wroclaw)" w:date="2020-08-05T16:18:00Z"/>
              </w:rPr>
            </w:pPr>
            <w:ins w:id="327"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28" w:author="Golebiowski, Bartlomiej (Nokia - PL/Wroclaw)" w:date="2020-08-05T16:18:00Z"/>
              </w:rPr>
            </w:pPr>
            <w:ins w:id="329" w:author="Golebiowski, Bartlomiej (Nokia - PL/Wroclaw)" w:date="2020-08-05T16:18:00Z">
              <w:r>
                <w:t>795000 – &lt;1&gt; – 875000</w:t>
              </w:r>
            </w:ins>
          </w:p>
        </w:tc>
      </w:tr>
      <w:tr w:rsidR="0057276C" w:rsidRPr="00F95B02" w:rsidTr="002E756B">
        <w:trPr>
          <w:jc w:val="center"/>
          <w:ins w:id="330"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31" w:author="Bartlomiej Golebiowski" w:date="2020-08-04T21:41:00Z"/>
              </w:rPr>
            </w:pPr>
            <w:ins w:id="332" w:author="Bartlomiej Golebiowski" w:date="2020-08-04T21:41:00Z">
              <w:r>
                <w:lastRenderedPageBreak/>
                <w:t>NOTE 1: Applicable NR-ARFCN</w:t>
              </w:r>
            </w:ins>
            <w:ins w:id="333" w:author="Golebiowski, Bartlomiej (Nokia - PL/Wroclaw)" w:date="2020-08-05T16:19:00Z">
              <w:r w:rsidR="00424B26">
                <w:t xml:space="preserve"> for band n46</w:t>
              </w:r>
            </w:ins>
          </w:p>
          <w:p w:rsidR="0057276C" w:rsidRDefault="0057276C" w:rsidP="0057276C">
            <w:pPr>
              <w:pStyle w:val="TAN"/>
              <w:ind w:left="0" w:firstLine="0"/>
              <w:rPr>
                <w:ins w:id="334" w:author="Bartlomiej Golebiowski" w:date="2020-08-04T21:41:00Z"/>
              </w:rPr>
            </w:pPr>
          </w:p>
          <w:p w:rsidR="0057276C" w:rsidRDefault="0057276C" w:rsidP="0057276C">
            <w:pPr>
              <w:pStyle w:val="TAN"/>
              <w:rPr>
                <w:ins w:id="335" w:author="Bartlomiej Golebiowski" w:date="2020-08-04T21:41:00Z"/>
                <w:rFonts w:cs="Arial"/>
                <w:bCs/>
                <w:szCs w:val="18"/>
                <w:lang w:val="en-US"/>
              </w:rPr>
            </w:pPr>
            <w:ins w:id="336"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37" w:author="Bartlomiej Golebiowski" w:date="2020-08-04T21:41:00Z"/>
              </w:rPr>
            </w:pPr>
            <w:ins w:id="338"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39" w:author="Bartlomiej Golebiowski" w:date="2020-08-04T21:41:00Z"/>
              </w:rPr>
            </w:pPr>
            <w:ins w:id="340"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41" w:author="Bartlomiej Golebiowski" w:date="2020-08-04T21:41:00Z"/>
                <w:rFonts w:cs="Arial"/>
                <w:bCs/>
                <w:szCs w:val="18"/>
                <w:lang w:val="en-US"/>
              </w:rPr>
            </w:pPr>
            <w:ins w:id="342"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43" w:author="Golebiowski, Bartlomiej (Nokia - PL/Wroclaw)" w:date="2020-08-05T16:19:00Z"/>
              </w:rPr>
            </w:pPr>
            <w:ins w:id="344"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45" w:author="Golebiowski, Bartlomiej (Nokia - PL/Wroclaw)" w:date="2020-08-05T16:19:00Z"/>
              </w:rPr>
            </w:pPr>
          </w:p>
          <w:p w:rsidR="00424B26" w:rsidRDefault="00424B26" w:rsidP="0057276C">
            <w:pPr>
              <w:pStyle w:val="TAN"/>
              <w:rPr>
                <w:ins w:id="346" w:author="Golebiowski, Bartlomiej (Nokia - PL/Wroclaw)" w:date="2020-08-05T16:19:00Z"/>
              </w:rPr>
            </w:pPr>
            <w:ins w:id="347" w:author="Golebiowski, Bartlomiej (Nokia - PL/Wroclaw)" w:date="2020-08-05T16:19:00Z">
              <w:r>
                <w:t xml:space="preserve">NOTE 2: </w:t>
              </w:r>
              <w:r w:rsidRPr="00424B26">
                <w:t>Applicable NR-ARFCN for band n</w:t>
              </w:r>
              <w:r>
                <w:t>96</w:t>
              </w:r>
            </w:ins>
            <w:ins w:id="348" w:author="Bartlomiej Golebiowski" w:date="2020-08-04T21:41:00Z">
              <w:del w:id="349"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50" w:author="Golebiowski, Bartlomiej (Nokia - PL/Wroclaw)" w:date="2020-08-05T16:22:00Z"/>
              </w:rPr>
            </w:pPr>
          </w:p>
          <w:p w:rsidR="00424B26" w:rsidRPr="00424B26" w:rsidRDefault="00424B26" w:rsidP="00424B26">
            <w:pPr>
              <w:pStyle w:val="TAN"/>
              <w:rPr>
                <w:ins w:id="351" w:author="Golebiowski, Bartlomiej (Nokia - PL/Wroclaw)" w:date="2020-08-05T16:22:00Z"/>
              </w:rPr>
            </w:pPr>
            <w:ins w:id="352" w:author="Golebiowski, Bartlomiej (Nokia - PL/Wroclaw)" w:date="2020-08-05T16:22:00Z">
              <w:r w:rsidRPr="00424B26">
                <w:t>for 20 MHz channel bandwidth, NREF = {</w:t>
              </w:r>
              <w:r w:rsidRPr="00743508">
                <w:rPr>
                  <w:rFonts w:cs="Arial"/>
                  <w:bCs/>
                  <w:szCs w:val="18"/>
                  <w:lang w:val="en-US"/>
                </w:rPr>
                <w:t>796332</w:t>
              </w:r>
              <w:r>
                <w:rPr>
                  <w:rFonts w:cs="Arial"/>
                  <w:bCs/>
                  <w:szCs w:val="18"/>
                  <w:lang w:val="en-US"/>
                </w:rPr>
                <w:t xml:space="preserve">, </w:t>
              </w:r>
              <w:r w:rsidRPr="00743508">
                <w:rPr>
                  <w:rFonts w:cs="Arial"/>
                  <w:bCs/>
                  <w:szCs w:val="18"/>
                  <w:lang w:val="en-US"/>
                </w:rPr>
                <w:t>797668</w:t>
              </w:r>
              <w:r>
                <w:rPr>
                  <w:rFonts w:cs="Arial"/>
                  <w:bCs/>
                  <w:szCs w:val="18"/>
                  <w:lang w:val="en-US"/>
                </w:rPr>
                <w:t xml:space="preserve">, </w:t>
              </w:r>
              <w:r w:rsidRPr="00743508">
                <w:rPr>
                  <w:rFonts w:cs="Arial"/>
                  <w:bCs/>
                  <w:szCs w:val="18"/>
                  <w:lang w:val="en-US"/>
                </w:rPr>
                <w:t>799000</w:t>
              </w:r>
              <w:r>
                <w:rPr>
                  <w:rFonts w:cs="Arial"/>
                  <w:bCs/>
                  <w:szCs w:val="18"/>
                  <w:lang w:val="en-US"/>
                </w:rPr>
                <w:t xml:space="preserve">, </w:t>
              </w:r>
              <w:r w:rsidRPr="00743508">
                <w:rPr>
                  <w:rFonts w:cs="Arial"/>
                  <w:bCs/>
                  <w:szCs w:val="18"/>
                  <w:lang w:val="en-US"/>
                </w:rPr>
                <w:t>800332</w:t>
              </w:r>
              <w:r>
                <w:rPr>
                  <w:rFonts w:cs="Arial"/>
                  <w:bCs/>
                  <w:szCs w:val="18"/>
                  <w:lang w:val="en-US"/>
                </w:rPr>
                <w:t xml:space="preserve">, </w:t>
              </w:r>
              <w:r w:rsidRPr="00743508">
                <w:rPr>
                  <w:rFonts w:cs="Arial"/>
                  <w:bCs/>
                  <w:szCs w:val="18"/>
                  <w:lang w:val="en-US"/>
                </w:rPr>
                <w:t>801668</w:t>
              </w:r>
              <w:r>
                <w:rPr>
                  <w:rFonts w:cs="Arial"/>
                  <w:bCs/>
                  <w:szCs w:val="18"/>
                  <w:lang w:val="en-US"/>
                </w:rPr>
                <w:t xml:space="preserve">, </w:t>
              </w:r>
              <w:r w:rsidRPr="00743508">
                <w:rPr>
                  <w:rFonts w:cs="Arial"/>
                  <w:bCs/>
                  <w:szCs w:val="18"/>
                  <w:lang w:val="en-US"/>
                </w:rPr>
                <w:t>803000</w:t>
              </w:r>
              <w:r>
                <w:rPr>
                  <w:rFonts w:cs="Arial"/>
                  <w:bCs/>
                  <w:szCs w:val="18"/>
                  <w:lang w:val="en-US"/>
                </w:rPr>
                <w:t xml:space="preserve">, </w:t>
              </w:r>
              <w:r w:rsidRPr="00743508">
                <w:rPr>
                  <w:rFonts w:cs="Arial"/>
                  <w:bCs/>
                  <w:szCs w:val="18"/>
                  <w:lang w:val="en-US"/>
                </w:rPr>
                <w:t>804332</w:t>
              </w:r>
              <w:r>
                <w:rPr>
                  <w:rFonts w:cs="Arial"/>
                  <w:bCs/>
                  <w:szCs w:val="18"/>
                  <w:lang w:val="en-US"/>
                </w:rPr>
                <w:t xml:space="preserve">, </w:t>
              </w:r>
              <w:r w:rsidRPr="00743508">
                <w:rPr>
                  <w:rFonts w:cs="Arial"/>
                  <w:bCs/>
                  <w:szCs w:val="18"/>
                  <w:lang w:val="en-US"/>
                </w:rPr>
                <w:t>805668</w:t>
              </w:r>
              <w:r>
                <w:rPr>
                  <w:rFonts w:cs="Arial"/>
                  <w:bCs/>
                  <w:szCs w:val="18"/>
                  <w:lang w:val="en-US"/>
                </w:rPr>
                <w:t xml:space="preserve">, </w:t>
              </w:r>
              <w:r w:rsidRPr="00743508">
                <w:rPr>
                  <w:rFonts w:cs="Arial"/>
                  <w:bCs/>
                  <w:szCs w:val="18"/>
                  <w:lang w:val="en-US"/>
                </w:rPr>
                <w:t>807000</w:t>
              </w:r>
              <w:r>
                <w:rPr>
                  <w:rFonts w:cs="Arial"/>
                  <w:bCs/>
                  <w:szCs w:val="18"/>
                  <w:lang w:val="en-US"/>
                </w:rPr>
                <w:t xml:space="preserve">, </w:t>
              </w:r>
              <w:r w:rsidRPr="00743508">
                <w:rPr>
                  <w:rFonts w:cs="Arial"/>
                  <w:bCs/>
                  <w:szCs w:val="18"/>
                  <w:lang w:val="en-US"/>
                </w:rPr>
                <w:t>808332</w:t>
              </w:r>
              <w:r>
                <w:rPr>
                  <w:rFonts w:cs="Arial"/>
                  <w:bCs/>
                  <w:szCs w:val="18"/>
                  <w:lang w:val="en-US"/>
                </w:rPr>
                <w:t xml:space="preserve">, </w:t>
              </w:r>
              <w:r w:rsidRPr="00743508">
                <w:rPr>
                  <w:rFonts w:cs="Arial"/>
                  <w:bCs/>
                  <w:szCs w:val="18"/>
                  <w:lang w:val="en-US"/>
                </w:rPr>
                <w:t>809668</w:t>
              </w:r>
              <w:r>
                <w:rPr>
                  <w:rFonts w:cs="Arial"/>
                  <w:bCs/>
                  <w:szCs w:val="18"/>
                  <w:lang w:val="en-US"/>
                </w:rPr>
                <w:t xml:space="preserve">, </w:t>
              </w:r>
              <w:r w:rsidRPr="00743508">
                <w:rPr>
                  <w:rFonts w:cs="Arial"/>
                  <w:bCs/>
                  <w:szCs w:val="18"/>
                  <w:lang w:val="en-US"/>
                </w:rPr>
                <w:t>811000</w:t>
              </w:r>
              <w:r>
                <w:rPr>
                  <w:rFonts w:cs="Arial"/>
                  <w:bCs/>
                  <w:szCs w:val="18"/>
                  <w:lang w:val="en-US"/>
                </w:rPr>
                <w:t xml:space="preserve">, </w:t>
              </w:r>
              <w:r w:rsidRPr="00743508">
                <w:rPr>
                  <w:rFonts w:cs="Arial"/>
                  <w:bCs/>
                  <w:szCs w:val="18"/>
                  <w:lang w:val="en-US"/>
                </w:rPr>
                <w:t>812332</w:t>
              </w:r>
              <w:r>
                <w:rPr>
                  <w:rFonts w:cs="Arial"/>
                  <w:bCs/>
                  <w:szCs w:val="18"/>
                  <w:lang w:val="en-US"/>
                </w:rPr>
                <w:t xml:space="preserve">, </w:t>
              </w:r>
              <w:r w:rsidRPr="00743508">
                <w:rPr>
                  <w:rFonts w:cs="Arial"/>
                  <w:bCs/>
                  <w:szCs w:val="18"/>
                  <w:lang w:val="en-US"/>
                </w:rPr>
                <w:t>813668</w:t>
              </w:r>
              <w:r>
                <w:rPr>
                  <w:rFonts w:cs="Arial"/>
                  <w:bCs/>
                  <w:szCs w:val="18"/>
                  <w:lang w:val="en-US"/>
                </w:rPr>
                <w:t xml:space="preserve">, </w:t>
              </w:r>
              <w:r w:rsidRPr="00743508">
                <w:rPr>
                  <w:rFonts w:cs="Arial"/>
                  <w:bCs/>
                  <w:szCs w:val="18"/>
                  <w:lang w:val="en-US"/>
                </w:rPr>
                <w:t>815000</w:t>
              </w:r>
              <w:r>
                <w:rPr>
                  <w:rFonts w:cs="Arial"/>
                  <w:bCs/>
                  <w:szCs w:val="18"/>
                  <w:lang w:val="en-US"/>
                </w:rPr>
                <w:t xml:space="preserve">, </w:t>
              </w:r>
              <w:r w:rsidRPr="00743508">
                <w:rPr>
                  <w:rFonts w:cs="Arial"/>
                  <w:bCs/>
                  <w:szCs w:val="18"/>
                  <w:lang w:val="en-US"/>
                </w:rPr>
                <w:t>816332</w:t>
              </w:r>
              <w:r>
                <w:rPr>
                  <w:rFonts w:cs="Arial"/>
                  <w:bCs/>
                  <w:szCs w:val="18"/>
                  <w:lang w:val="en-US"/>
                </w:rPr>
                <w:t xml:space="preserve">, </w:t>
              </w:r>
              <w:r w:rsidRPr="00743508">
                <w:rPr>
                  <w:rFonts w:cs="Arial"/>
                  <w:bCs/>
                  <w:szCs w:val="18"/>
                  <w:lang w:val="en-US"/>
                </w:rPr>
                <w:t>817668</w:t>
              </w:r>
              <w:r>
                <w:rPr>
                  <w:rFonts w:cs="Arial"/>
                  <w:bCs/>
                  <w:szCs w:val="18"/>
                  <w:lang w:val="en-US"/>
                </w:rPr>
                <w:t xml:space="preserve">, </w:t>
              </w:r>
              <w:r w:rsidRPr="00743508">
                <w:rPr>
                  <w:rFonts w:cs="Arial"/>
                  <w:bCs/>
                  <w:szCs w:val="18"/>
                  <w:lang w:val="en-US"/>
                </w:rPr>
                <w:t>819000</w:t>
              </w:r>
              <w:r>
                <w:rPr>
                  <w:rFonts w:cs="Arial"/>
                  <w:bCs/>
                  <w:szCs w:val="18"/>
                  <w:lang w:val="en-US"/>
                </w:rPr>
                <w:t xml:space="preserve">, </w:t>
              </w:r>
              <w:r w:rsidRPr="00743508">
                <w:rPr>
                  <w:rFonts w:cs="Arial"/>
                  <w:bCs/>
                  <w:szCs w:val="18"/>
                  <w:lang w:val="en-US"/>
                </w:rPr>
                <w:t>820332</w:t>
              </w:r>
              <w:r>
                <w:rPr>
                  <w:rFonts w:cs="Arial"/>
                  <w:bCs/>
                  <w:szCs w:val="18"/>
                  <w:lang w:val="en-US"/>
                </w:rPr>
                <w:t xml:space="preserve">, </w:t>
              </w:r>
              <w:r w:rsidRPr="00743508">
                <w:rPr>
                  <w:rFonts w:cs="Arial"/>
                  <w:bCs/>
                  <w:szCs w:val="18"/>
                  <w:lang w:val="en-US"/>
                </w:rPr>
                <w:t>821668</w:t>
              </w:r>
              <w:r>
                <w:rPr>
                  <w:rFonts w:cs="Arial"/>
                  <w:bCs/>
                  <w:szCs w:val="18"/>
                  <w:lang w:val="en-US"/>
                </w:rPr>
                <w:t xml:space="preserve">, </w:t>
              </w:r>
              <w:r w:rsidRPr="00743508">
                <w:rPr>
                  <w:rFonts w:cs="Arial"/>
                  <w:bCs/>
                  <w:szCs w:val="18"/>
                  <w:lang w:val="en-US"/>
                </w:rPr>
                <w:t>823000</w:t>
              </w:r>
              <w:r>
                <w:rPr>
                  <w:rFonts w:cs="Arial"/>
                  <w:bCs/>
                  <w:szCs w:val="18"/>
                  <w:lang w:val="en-US"/>
                </w:rPr>
                <w:t xml:space="preserve">, </w:t>
              </w:r>
              <w:r w:rsidRPr="00743508">
                <w:rPr>
                  <w:rFonts w:cs="Arial"/>
                  <w:bCs/>
                  <w:szCs w:val="18"/>
                  <w:lang w:val="en-US"/>
                </w:rPr>
                <w:t>824332</w:t>
              </w:r>
              <w:r>
                <w:rPr>
                  <w:rFonts w:cs="Arial"/>
                  <w:bCs/>
                  <w:szCs w:val="18"/>
                  <w:lang w:val="en-US"/>
                </w:rPr>
                <w:t xml:space="preserve">, </w:t>
              </w:r>
              <w:r w:rsidRPr="00743508">
                <w:rPr>
                  <w:rFonts w:cs="Arial"/>
                  <w:bCs/>
                  <w:szCs w:val="18"/>
                  <w:lang w:val="en-US"/>
                </w:rPr>
                <w:t>825668</w:t>
              </w:r>
              <w:r>
                <w:rPr>
                  <w:rFonts w:cs="Arial"/>
                  <w:bCs/>
                  <w:szCs w:val="18"/>
                  <w:lang w:val="en-US"/>
                </w:rPr>
                <w:t xml:space="preserve">, </w:t>
              </w:r>
              <w:r w:rsidRPr="00743508">
                <w:rPr>
                  <w:rFonts w:cs="Arial"/>
                  <w:bCs/>
                  <w:szCs w:val="18"/>
                  <w:lang w:val="en-US"/>
                </w:rPr>
                <w:t>827000</w:t>
              </w:r>
              <w:r>
                <w:rPr>
                  <w:rFonts w:cs="Arial"/>
                  <w:bCs/>
                  <w:szCs w:val="18"/>
                  <w:lang w:val="en-US"/>
                </w:rPr>
                <w:t xml:space="preserve">, </w:t>
              </w:r>
              <w:r w:rsidRPr="00743508">
                <w:rPr>
                  <w:rFonts w:cs="Arial"/>
                  <w:bCs/>
                  <w:szCs w:val="18"/>
                  <w:lang w:val="en-US"/>
                </w:rPr>
                <w:t>828332</w:t>
              </w:r>
              <w:r>
                <w:rPr>
                  <w:rFonts w:cs="Arial"/>
                  <w:bCs/>
                  <w:szCs w:val="18"/>
                  <w:lang w:val="en-US"/>
                </w:rPr>
                <w:t xml:space="preserve">, </w:t>
              </w:r>
              <w:r w:rsidRPr="00743508">
                <w:rPr>
                  <w:rFonts w:cs="Arial"/>
                  <w:bCs/>
                  <w:szCs w:val="18"/>
                  <w:lang w:val="en-US"/>
                </w:rPr>
                <w:t>829668</w:t>
              </w:r>
              <w:r>
                <w:rPr>
                  <w:rFonts w:cs="Arial"/>
                  <w:bCs/>
                  <w:szCs w:val="18"/>
                  <w:lang w:val="en-US"/>
                </w:rPr>
                <w:t xml:space="preserve">, </w:t>
              </w:r>
              <w:r w:rsidRPr="00743508">
                <w:rPr>
                  <w:rFonts w:cs="Arial"/>
                  <w:bCs/>
                  <w:szCs w:val="18"/>
                  <w:lang w:val="en-US"/>
                </w:rPr>
                <w:t>831000</w:t>
              </w:r>
              <w:r>
                <w:rPr>
                  <w:rFonts w:cs="Arial"/>
                  <w:bCs/>
                  <w:szCs w:val="18"/>
                  <w:lang w:val="en-US"/>
                </w:rPr>
                <w:t xml:space="preserve">, </w:t>
              </w:r>
              <w:r w:rsidRPr="00743508">
                <w:rPr>
                  <w:rFonts w:cs="Arial"/>
                  <w:bCs/>
                  <w:szCs w:val="18"/>
                  <w:lang w:val="en-US"/>
                </w:rPr>
                <w:t>832332</w:t>
              </w:r>
              <w:r>
                <w:rPr>
                  <w:rFonts w:cs="Arial"/>
                  <w:bCs/>
                  <w:szCs w:val="18"/>
                  <w:lang w:val="en-US"/>
                </w:rPr>
                <w:t xml:space="preserve">, </w:t>
              </w:r>
              <w:r w:rsidRPr="00743508">
                <w:rPr>
                  <w:rFonts w:cs="Arial"/>
                  <w:bCs/>
                  <w:szCs w:val="18"/>
                  <w:lang w:val="en-US"/>
                </w:rPr>
                <w:t>833668</w:t>
              </w:r>
              <w:r>
                <w:rPr>
                  <w:rFonts w:cs="Arial"/>
                  <w:bCs/>
                  <w:szCs w:val="18"/>
                  <w:lang w:val="en-US"/>
                </w:rPr>
                <w:t xml:space="preserve">, </w:t>
              </w:r>
              <w:r w:rsidRPr="00743508">
                <w:rPr>
                  <w:rFonts w:cs="Arial"/>
                  <w:bCs/>
                  <w:szCs w:val="18"/>
                  <w:lang w:val="en-US"/>
                </w:rPr>
                <w:t>835000</w:t>
              </w:r>
              <w:r>
                <w:rPr>
                  <w:rFonts w:cs="Arial"/>
                  <w:bCs/>
                  <w:szCs w:val="18"/>
                  <w:lang w:val="en-US"/>
                </w:rPr>
                <w:t xml:space="preserve">, </w:t>
              </w:r>
              <w:r w:rsidRPr="00743508">
                <w:rPr>
                  <w:rFonts w:cs="Arial"/>
                  <w:bCs/>
                  <w:szCs w:val="18"/>
                  <w:lang w:val="en-US"/>
                </w:rPr>
                <w:t>836332</w:t>
              </w:r>
              <w:r>
                <w:rPr>
                  <w:rFonts w:cs="Arial"/>
                  <w:bCs/>
                  <w:szCs w:val="18"/>
                  <w:lang w:val="en-US"/>
                </w:rPr>
                <w:t xml:space="preserve">, </w:t>
              </w:r>
              <w:r w:rsidRPr="00743508">
                <w:rPr>
                  <w:rFonts w:cs="Arial"/>
                  <w:bCs/>
                  <w:szCs w:val="18"/>
                  <w:lang w:val="en-US"/>
                </w:rPr>
                <w:t>837668</w:t>
              </w:r>
              <w:r>
                <w:rPr>
                  <w:rFonts w:cs="Arial"/>
                  <w:bCs/>
                  <w:szCs w:val="18"/>
                  <w:lang w:val="en-US"/>
                </w:rPr>
                <w:t xml:space="preserve">, </w:t>
              </w:r>
              <w:r w:rsidRPr="00743508">
                <w:rPr>
                  <w:rFonts w:cs="Arial"/>
                  <w:bCs/>
                  <w:szCs w:val="18"/>
                  <w:lang w:val="en-US"/>
                </w:rPr>
                <w:t>839000</w:t>
              </w:r>
              <w:r>
                <w:rPr>
                  <w:rFonts w:cs="Arial"/>
                  <w:bCs/>
                  <w:szCs w:val="18"/>
                  <w:lang w:val="en-US"/>
                </w:rPr>
                <w:t xml:space="preserve">, </w:t>
              </w:r>
              <w:r w:rsidRPr="00743508">
                <w:rPr>
                  <w:rFonts w:cs="Arial"/>
                  <w:bCs/>
                  <w:szCs w:val="18"/>
                  <w:lang w:val="en-US"/>
                </w:rPr>
                <w:t>840332</w:t>
              </w:r>
              <w:r>
                <w:rPr>
                  <w:rFonts w:cs="Arial"/>
                  <w:bCs/>
                  <w:szCs w:val="18"/>
                  <w:lang w:val="en-US"/>
                </w:rPr>
                <w:t xml:space="preserve">, </w:t>
              </w:r>
              <w:r w:rsidRPr="00743508">
                <w:rPr>
                  <w:rFonts w:cs="Arial"/>
                  <w:bCs/>
                  <w:szCs w:val="18"/>
                  <w:lang w:val="en-US"/>
                </w:rPr>
                <w:t>841668</w:t>
              </w:r>
              <w:r>
                <w:rPr>
                  <w:rFonts w:cs="Arial"/>
                  <w:bCs/>
                  <w:szCs w:val="18"/>
                  <w:lang w:val="en-US"/>
                </w:rPr>
                <w:t xml:space="preserve">, </w:t>
              </w:r>
              <w:r w:rsidRPr="00743508">
                <w:rPr>
                  <w:rFonts w:cs="Arial"/>
                  <w:bCs/>
                  <w:szCs w:val="18"/>
                  <w:lang w:val="en-US"/>
                </w:rPr>
                <w:t>843000</w:t>
              </w:r>
              <w:r>
                <w:rPr>
                  <w:rFonts w:cs="Arial"/>
                  <w:bCs/>
                  <w:szCs w:val="18"/>
                  <w:lang w:val="en-US"/>
                </w:rPr>
                <w:t xml:space="preserve">, </w:t>
              </w:r>
              <w:r w:rsidRPr="00743508">
                <w:rPr>
                  <w:rFonts w:cs="Arial"/>
                  <w:bCs/>
                  <w:szCs w:val="18"/>
                  <w:lang w:val="en-US"/>
                </w:rPr>
                <w:t>844332</w:t>
              </w:r>
              <w:r>
                <w:rPr>
                  <w:rFonts w:cs="Arial"/>
                  <w:bCs/>
                  <w:szCs w:val="18"/>
                  <w:lang w:val="en-US"/>
                </w:rPr>
                <w:t xml:space="preserve">, </w:t>
              </w:r>
              <w:r w:rsidRPr="00743508">
                <w:rPr>
                  <w:rFonts w:cs="Arial"/>
                  <w:bCs/>
                  <w:szCs w:val="18"/>
                  <w:lang w:val="en-US"/>
                </w:rPr>
                <w:t>845668</w:t>
              </w:r>
              <w:r>
                <w:rPr>
                  <w:rFonts w:cs="Arial"/>
                  <w:bCs/>
                  <w:szCs w:val="18"/>
                  <w:lang w:val="en-US"/>
                </w:rPr>
                <w:t xml:space="preserve">, </w:t>
              </w:r>
              <w:r w:rsidRPr="00743508">
                <w:rPr>
                  <w:rFonts w:cs="Arial"/>
                  <w:bCs/>
                  <w:szCs w:val="18"/>
                  <w:lang w:val="en-US"/>
                </w:rPr>
                <w:t>847000</w:t>
              </w:r>
              <w:r>
                <w:rPr>
                  <w:rFonts w:cs="Arial"/>
                  <w:bCs/>
                  <w:szCs w:val="18"/>
                  <w:lang w:val="en-US"/>
                </w:rPr>
                <w:t xml:space="preserve">, </w:t>
              </w:r>
              <w:r w:rsidRPr="00743508">
                <w:rPr>
                  <w:rFonts w:cs="Arial"/>
                  <w:bCs/>
                  <w:szCs w:val="18"/>
                  <w:lang w:val="en-US"/>
                </w:rPr>
                <w:t>848332</w:t>
              </w:r>
              <w:r>
                <w:rPr>
                  <w:rFonts w:cs="Arial"/>
                  <w:bCs/>
                  <w:szCs w:val="18"/>
                  <w:lang w:val="en-US"/>
                </w:rPr>
                <w:t xml:space="preserve">, </w:t>
              </w:r>
              <w:r w:rsidRPr="00743508">
                <w:rPr>
                  <w:rFonts w:cs="Arial"/>
                  <w:bCs/>
                  <w:szCs w:val="18"/>
                  <w:lang w:val="en-US"/>
                </w:rPr>
                <w:t>849668</w:t>
              </w:r>
              <w:r>
                <w:rPr>
                  <w:rFonts w:cs="Arial"/>
                  <w:bCs/>
                  <w:szCs w:val="18"/>
                  <w:lang w:val="en-US"/>
                </w:rPr>
                <w:t xml:space="preserve">, </w:t>
              </w:r>
              <w:r w:rsidRPr="00743508">
                <w:rPr>
                  <w:rFonts w:cs="Arial"/>
                  <w:bCs/>
                  <w:szCs w:val="18"/>
                  <w:lang w:val="en-US"/>
                </w:rPr>
                <w:t>851000</w:t>
              </w:r>
              <w:r>
                <w:rPr>
                  <w:rFonts w:cs="Arial"/>
                  <w:bCs/>
                  <w:szCs w:val="18"/>
                  <w:lang w:val="en-US"/>
                </w:rPr>
                <w:t xml:space="preserve">, </w:t>
              </w:r>
              <w:r w:rsidRPr="00743508">
                <w:rPr>
                  <w:rFonts w:cs="Arial"/>
                  <w:bCs/>
                  <w:szCs w:val="18"/>
                  <w:lang w:val="en-US"/>
                </w:rPr>
                <w:t>852332</w:t>
              </w:r>
              <w:r>
                <w:rPr>
                  <w:rFonts w:cs="Arial"/>
                  <w:bCs/>
                  <w:szCs w:val="18"/>
                  <w:lang w:val="en-US"/>
                </w:rPr>
                <w:t xml:space="preserve">, </w:t>
              </w:r>
              <w:r w:rsidRPr="00743508">
                <w:rPr>
                  <w:rFonts w:cs="Arial"/>
                  <w:bCs/>
                  <w:szCs w:val="18"/>
                  <w:lang w:val="en-US"/>
                </w:rPr>
                <w:t>853668</w:t>
              </w:r>
              <w:r>
                <w:rPr>
                  <w:rFonts w:cs="Arial"/>
                  <w:bCs/>
                  <w:szCs w:val="18"/>
                  <w:lang w:val="en-US"/>
                </w:rPr>
                <w:t xml:space="preserve">, </w:t>
              </w:r>
              <w:r w:rsidRPr="00743508">
                <w:rPr>
                  <w:rFonts w:cs="Arial"/>
                  <w:bCs/>
                  <w:szCs w:val="18"/>
                  <w:lang w:val="en-US"/>
                </w:rPr>
                <w:t>855000</w:t>
              </w:r>
              <w:r>
                <w:rPr>
                  <w:rFonts w:cs="Arial"/>
                  <w:bCs/>
                  <w:szCs w:val="18"/>
                  <w:lang w:val="en-US"/>
                </w:rPr>
                <w:t xml:space="preserve">, </w:t>
              </w:r>
              <w:r w:rsidRPr="00743508">
                <w:rPr>
                  <w:rFonts w:cs="Arial"/>
                  <w:bCs/>
                  <w:szCs w:val="18"/>
                  <w:lang w:val="en-US"/>
                </w:rPr>
                <w:t>856332</w:t>
              </w:r>
              <w:r>
                <w:rPr>
                  <w:rFonts w:cs="Arial"/>
                  <w:bCs/>
                  <w:szCs w:val="18"/>
                  <w:lang w:val="en-US"/>
                </w:rPr>
                <w:t xml:space="preserve">, </w:t>
              </w:r>
              <w:r w:rsidRPr="00743508">
                <w:rPr>
                  <w:rFonts w:cs="Arial"/>
                  <w:bCs/>
                  <w:szCs w:val="18"/>
                  <w:lang w:val="en-US"/>
                </w:rPr>
                <w:t>857668</w:t>
              </w:r>
              <w:r>
                <w:rPr>
                  <w:rFonts w:cs="Arial"/>
                  <w:bCs/>
                  <w:szCs w:val="18"/>
                  <w:lang w:val="en-US"/>
                </w:rPr>
                <w:t xml:space="preserve">, </w:t>
              </w:r>
              <w:r w:rsidRPr="00743508">
                <w:rPr>
                  <w:rFonts w:cs="Arial"/>
                  <w:bCs/>
                  <w:szCs w:val="18"/>
                  <w:lang w:val="en-US"/>
                </w:rPr>
                <w:t>859000</w:t>
              </w:r>
              <w:r>
                <w:rPr>
                  <w:rFonts w:cs="Arial"/>
                  <w:bCs/>
                  <w:szCs w:val="18"/>
                  <w:lang w:val="en-US"/>
                </w:rPr>
                <w:t xml:space="preserve">, </w:t>
              </w:r>
              <w:r w:rsidRPr="00743508">
                <w:rPr>
                  <w:rFonts w:cs="Arial"/>
                  <w:bCs/>
                  <w:szCs w:val="18"/>
                  <w:lang w:val="en-US"/>
                </w:rPr>
                <w:t>860332</w:t>
              </w:r>
              <w:r>
                <w:rPr>
                  <w:rFonts w:cs="Arial"/>
                  <w:bCs/>
                  <w:szCs w:val="18"/>
                  <w:lang w:val="en-US"/>
                </w:rPr>
                <w:t xml:space="preserve">, </w:t>
              </w:r>
              <w:r w:rsidRPr="00743508">
                <w:rPr>
                  <w:rFonts w:cs="Arial"/>
                  <w:bCs/>
                  <w:szCs w:val="18"/>
                  <w:lang w:val="en-US"/>
                </w:rPr>
                <w:t>861668</w:t>
              </w:r>
              <w:r>
                <w:rPr>
                  <w:rFonts w:cs="Arial"/>
                  <w:bCs/>
                  <w:szCs w:val="18"/>
                  <w:lang w:val="en-US"/>
                </w:rPr>
                <w:t xml:space="preserve">, </w:t>
              </w:r>
              <w:r w:rsidRPr="00743508">
                <w:rPr>
                  <w:rFonts w:cs="Arial"/>
                  <w:bCs/>
                  <w:szCs w:val="18"/>
                  <w:lang w:val="en-US"/>
                </w:rPr>
                <w:t>863000</w:t>
              </w:r>
              <w:r>
                <w:rPr>
                  <w:rFonts w:cs="Arial"/>
                  <w:bCs/>
                  <w:szCs w:val="18"/>
                  <w:lang w:val="en-US"/>
                </w:rPr>
                <w:t xml:space="preserve">, </w:t>
              </w:r>
              <w:r w:rsidRPr="00743508">
                <w:rPr>
                  <w:rFonts w:cs="Arial"/>
                  <w:bCs/>
                  <w:szCs w:val="18"/>
                  <w:lang w:val="en-US"/>
                </w:rPr>
                <w:t>864332</w:t>
              </w:r>
              <w:r>
                <w:rPr>
                  <w:rFonts w:cs="Arial"/>
                  <w:bCs/>
                  <w:szCs w:val="18"/>
                  <w:lang w:val="en-US"/>
                </w:rPr>
                <w:t xml:space="preserve">, </w:t>
              </w:r>
              <w:r w:rsidRPr="00743508">
                <w:rPr>
                  <w:rFonts w:cs="Arial"/>
                  <w:bCs/>
                  <w:szCs w:val="18"/>
                  <w:lang w:val="en-US"/>
                </w:rPr>
                <w:t>865668</w:t>
              </w:r>
              <w:r>
                <w:rPr>
                  <w:rFonts w:cs="Arial"/>
                  <w:bCs/>
                  <w:szCs w:val="18"/>
                  <w:lang w:val="en-US"/>
                </w:rPr>
                <w:t xml:space="preserve">, </w:t>
              </w:r>
              <w:r w:rsidRPr="00743508">
                <w:rPr>
                  <w:rFonts w:cs="Arial"/>
                  <w:bCs/>
                  <w:szCs w:val="18"/>
                  <w:lang w:val="en-US"/>
                </w:rPr>
                <w:t>867000</w:t>
              </w:r>
              <w:r>
                <w:rPr>
                  <w:rFonts w:cs="Arial"/>
                  <w:bCs/>
                  <w:szCs w:val="18"/>
                  <w:lang w:val="en-US"/>
                </w:rPr>
                <w:t xml:space="preserve">, </w:t>
              </w:r>
              <w:r w:rsidRPr="00743508">
                <w:rPr>
                  <w:rFonts w:cs="Arial"/>
                  <w:bCs/>
                  <w:szCs w:val="18"/>
                  <w:lang w:val="en-US"/>
                </w:rPr>
                <w:t>868332</w:t>
              </w:r>
              <w:r>
                <w:rPr>
                  <w:rFonts w:cs="Arial"/>
                  <w:bCs/>
                  <w:szCs w:val="18"/>
                  <w:lang w:val="en-US"/>
                </w:rPr>
                <w:t xml:space="preserve">, </w:t>
              </w:r>
              <w:r w:rsidRPr="00743508">
                <w:rPr>
                  <w:rFonts w:cs="Arial"/>
                  <w:bCs/>
                  <w:szCs w:val="18"/>
                  <w:lang w:val="en-US"/>
                </w:rPr>
                <w:t>869668</w:t>
              </w:r>
              <w:r>
                <w:rPr>
                  <w:rFonts w:cs="Arial"/>
                  <w:bCs/>
                  <w:szCs w:val="18"/>
                  <w:lang w:val="en-US"/>
                </w:rPr>
                <w:t xml:space="preserve">, </w:t>
              </w:r>
              <w:r w:rsidRPr="00743508">
                <w:rPr>
                  <w:rFonts w:cs="Arial"/>
                  <w:bCs/>
                  <w:szCs w:val="18"/>
                  <w:lang w:val="en-US"/>
                </w:rPr>
                <w:t>871000</w:t>
              </w:r>
              <w:r>
                <w:rPr>
                  <w:rFonts w:cs="Arial"/>
                  <w:bCs/>
                  <w:szCs w:val="18"/>
                  <w:lang w:val="en-US"/>
                </w:rPr>
                <w:t xml:space="preserve">, </w:t>
              </w:r>
              <w:r w:rsidRPr="00743508">
                <w:rPr>
                  <w:rFonts w:cs="Arial"/>
                  <w:bCs/>
                  <w:szCs w:val="18"/>
                  <w:lang w:val="en-US"/>
                </w:rPr>
                <w:t>872332</w:t>
              </w:r>
              <w:r>
                <w:rPr>
                  <w:rFonts w:cs="Arial"/>
                  <w:bCs/>
                  <w:szCs w:val="18"/>
                  <w:lang w:val="en-US"/>
                </w:rPr>
                <w:t xml:space="preserve">, </w:t>
              </w:r>
              <w:r w:rsidRPr="00743508">
                <w:rPr>
                  <w:rFonts w:cs="Arial"/>
                  <w:bCs/>
                  <w:szCs w:val="18"/>
                  <w:lang w:val="en-US"/>
                </w:rPr>
                <w:t>873668</w:t>
              </w:r>
              <w:r>
                <w:rPr>
                  <w:rFonts w:cs="Arial"/>
                  <w:bCs/>
                  <w:szCs w:val="18"/>
                  <w:lang w:val="en-US"/>
                </w:rPr>
                <w:t>}</w:t>
              </w:r>
            </w:ins>
          </w:p>
          <w:p w:rsidR="00424B26" w:rsidRDefault="00A71C8D" w:rsidP="0057276C">
            <w:pPr>
              <w:pStyle w:val="TAN"/>
              <w:rPr>
                <w:ins w:id="353" w:author="Golebiowski, Bartlomiej (Nokia - PL/Wroclaw)" w:date="2020-08-05T16:19:00Z"/>
              </w:rPr>
            </w:pPr>
            <w:ins w:id="354" w:author="Golebiowski, Bartlomiej (Nokia - PL/Wroclaw)" w:date="2020-08-05T18:39:00Z">
              <w:r w:rsidRPr="00A71C8D">
                <w:t>for 40 MHz channel bandwidth, NREF = {</w:t>
              </w:r>
            </w:ins>
            <w:ins w:id="355" w:author="Golebiowski, Bartlomiej (Nokia - PL/Wroclaw)" w:date="2020-08-05T18:40:00Z">
              <w:r w:rsidRPr="00A71C8D">
                <w:t>797000, 799668, 802332, 805000, 807668, 810332, 813000, 815668, 818332, 821000, 823668, 826332, 829000, 831668, 834332, 837000, 839668, 842332, 845000, 847668, 850332, 853000, 855668, 858332, 861000, 863668, 866332, 869000, 871668</w:t>
              </w:r>
              <w:r>
                <w:t>}</w:t>
              </w:r>
            </w:ins>
          </w:p>
          <w:p w:rsidR="0057276C" w:rsidRDefault="0057276C" w:rsidP="0057276C">
            <w:pPr>
              <w:pStyle w:val="TAN"/>
              <w:rPr>
                <w:ins w:id="356" w:author="Bartlomiej Golebiowski" w:date="2020-08-04T21:41:00Z"/>
              </w:rPr>
            </w:pPr>
            <w:ins w:id="357" w:author="Bartlomiej Golebiowski" w:date="2020-08-04T21:41:00Z">
              <w:r>
                <w:t xml:space="preserve"> </w:t>
              </w:r>
            </w:ins>
            <w:ins w:id="358" w:author="Golebiowski, Bartlomiej (Nokia - PL/Wroclaw)" w:date="2020-08-05T18:40:00Z">
              <w:r w:rsidR="00A71C8D" w:rsidRPr="00A71C8D">
                <w:t xml:space="preserve">for </w:t>
              </w:r>
              <w:r w:rsidR="00A71C8D">
                <w:t>6</w:t>
              </w:r>
              <w:r w:rsidR="00A71C8D" w:rsidRPr="00A71C8D">
                <w:t>0 MHz channel bandwidth, NREF = {797668, 799000, 803000, 804332, 808332, 809668, 813668, 815000, 819000, 820332, 824332, 825668, 829668, 831000, 835000, 836332, 840332, 841668. 845668, 847000, 851000, 852332, 856332, 857668, 861668, 863000, 867000, 868332</w:t>
              </w:r>
              <w:r w:rsidR="00A71C8D">
                <w:t>}</w:t>
              </w:r>
            </w:ins>
            <w:ins w:id="359" w:author="Bartlomiej Golebiowski" w:date="2020-08-04T21:41:00Z">
              <w:r>
                <w:t xml:space="preserve">          </w:t>
              </w:r>
            </w:ins>
          </w:p>
          <w:p w:rsidR="00A71C8D" w:rsidRPr="00A71C8D" w:rsidRDefault="00A71C8D" w:rsidP="00A71C8D">
            <w:pPr>
              <w:pStyle w:val="TAN"/>
              <w:rPr>
                <w:ins w:id="360" w:author="Golebiowski, Bartlomiej (Nokia - PL/Wroclaw)" w:date="2020-08-05T18:40:00Z"/>
              </w:rPr>
            </w:pPr>
            <w:ins w:id="361" w:author="Golebiowski, Bartlomiej (Nokia - PL/Wroclaw)" w:date="2020-08-05T18:41:00Z">
              <w:r w:rsidRPr="00A71C8D">
                <w:t>for 80 MHz channel bandwidth, NREF = {</w:t>
              </w:r>
            </w:ins>
            <w:ins w:id="362" w:author="Golebiowski, Bartlomiej (Nokia - PL/Wroclaw)" w:date="2020-08-05T18:40:00Z">
              <w:r w:rsidRPr="00A71C8D">
                <w:t>798332, 803668, 809000, 814332, 819668, 825000, 830332, 835668, 841000, 846332, 851668, 857000, 862332, 867668</w:t>
              </w:r>
            </w:ins>
            <w:ins w:id="363" w:author="Golebiowski, Bartlomiej (Nokia - PL/Wroclaw)" w:date="2020-08-05T18:41:00Z">
              <w:r>
                <w:t>}</w:t>
              </w:r>
            </w:ins>
          </w:p>
          <w:p w:rsidR="0057276C" w:rsidRPr="00F95B02" w:rsidRDefault="0057276C" w:rsidP="0057276C">
            <w:pPr>
              <w:pStyle w:val="TAC"/>
              <w:rPr>
                <w:ins w:id="364"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365" w:name="_Toc21127443"/>
      <w:bookmarkStart w:id="366" w:name="_Toc29811650"/>
      <w:bookmarkStart w:id="367" w:name="_Toc36817202"/>
      <w:bookmarkStart w:id="368" w:name="_Toc37260118"/>
      <w:bookmarkStart w:id="369" w:name="_Toc37267506"/>
      <w:bookmarkStart w:id="370" w:name="_Toc44712108"/>
      <w:bookmarkStart w:id="371" w:name="_Toc45893421"/>
      <w:r w:rsidRPr="00F95B02">
        <w:rPr>
          <w:rFonts w:eastAsia="Yu Mincho"/>
        </w:rPr>
        <w:t>5.4.3</w:t>
      </w:r>
      <w:r w:rsidRPr="00F95B02">
        <w:rPr>
          <w:rFonts w:eastAsia="Yu Mincho"/>
        </w:rPr>
        <w:tab/>
        <w:t>Synchronization raster</w:t>
      </w:r>
      <w:bookmarkEnd w:id="365"/>
      <w:bookmarkEnd w:id="366"/>
      <w:bookmarkEnd w:id="367"/>
      <w:bookmarkEnd w:id="368"/>
      <w:bookmarkEnd w:id="369"/>
      <w:bookmarkEnd w:id="370"/>
      <w:bookmarkEnd w:id="371"/>
    </w:p>
    <w:p w:rsidR="00E16481" w:rsidRPr="00F95B02" w:rsidRDefault="00E16481" w:rsidP="00E16481">
      <w:pPr>
        <w:pStyle w:val="Heading4"/>
        <w:rPr>
          <w:rFonts w:eastAsia="Yu Mincho"/>
        </w:rPr>
      </w:pPr>
      <w:bookmarkStart w:id="372" w:name="_Toc21127444"/>
      <w:bookmarkStart w:id="373" w:name="_Toc29811651"/>
      <w:bookmarkStart w:id="374" w:name="_Toc36817203"/>
      <w:bookmarkStart w:id="375" w:name="_Toc37260119"/>
      <w:bookmarkStart w:id="376" w:name="_Toc37267507"/>
      <w:bookmarkStart w:id="377" w:name="_Toc44712109"/>
      <w:bookmarkStart w:id="378" w:name="_Toc45893422"/>
      <w:r w:rsidRPr="00F95B02">
        <w:rPr>
          <w:rFonts w:eastAsia="Yu Mincho"/>
        </w:rPr>
        <w:t>5.4.3.1</w:t>
      </w:r>
      <w:r w:rsidRPr="00F95B02">
        <w:rPr>
          <w:rFonts w:eastAsia="Yu Mincho"/>
        </w:rPr>
        <w:tab/>
        <w:t>Synchronization raster and numbering</w:t>
      </w:r>
      <w:bookmarkEnd w:id="372"/>
      <w:bookmarkEnd w:id="373"/>
      <w:bookmarkEnd w:id="374"/>
      <w:bookmarkEnd w:id="375"/>
      <w:bookmarkEnd w:id="376"/>
      <w:bookmarkEnd w:id="377"/>
      <w:bookmarkEnd w:id="378"/>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379" w:name="_Toc13080155"/>
      <w:bookmarkStart w:id="380"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379"/>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381" w:name="_Toc29811652"/>
      <w:bookmarkStart w:id="382" w:name="_Toc36817204"/>
      <w:bookmarkStart w:id="383" w:name="_Toc37260120"/>
      <w:bookmarkStart w:id="384" w:name="_Toc37267508"/>
      <w:bookmarkStart w:id="385" w:name="_Toc44712110"/>
      <w:bookmarkStart w:id="386" w:name="_Toc45893423"/>
      <w:r w:rsidRPr="00F95B02">
        <w:rPr>
          <w:rFonts w:eastAsia="Yu Mincho"/>
        </w:rPr>
        <w:t>5.4.3.3</w:t>
      </w:r>
      <w:r w:rsidRPr="00F95B02">
        <w:rPr>
          <w:rFonts w:eastAsia="Yu Mincho"/>
        </w:rPr>
        <w:tab/>
        <w:t>Synchronization raster entries for each operating band</w:t>
      </w:r>
      <w:bookmarkEnd w:id="380"/>
      <w:bookmarkEnd w:id="381"/>
      <w:bookmarkEnd w:id="382"/>
      <w:bookmarkEnd w:id="383"/>
      <w:bookmarkEnd w:id="384"/>
      <w:bookmarkEnd w:id="385"/>
      <w:bookmarkEnd w:id="386"/>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387"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388" w:author="Bartlomiej Golebiowski" w:date="2020-08-04T21:42:00Z"/>
                <w:lang w:eastAsia="ko-KR"/>
              </w:rPr>
            </w:pPr>
            <w:ins w:id="389" w:author="Bartlomiej Golebiowski" w:date="2020-08-04T21:42:00Z">
              <w:r>
                <w:rPr>
                  <w:lang w:eastAsia="ko-KR"/>
                </w:rPr>
                <w:t>n46</w:t>
              </w:r>
            </w:ins>
            <w:ins w:id="390"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391" w:author="Bartlomiej Golebiowski" w:date="2020-08-04T21:42:00Z"/>
              </w:rPr>
            </w:pPr>
            <w:ins w:id="392"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393" w:author="Bartlomiej Golebiowski" w:date="2020-08-04T21:42:00Z"/>
                <w:lang w:val="en-US" w:eastAsia="zh-CN"/>
              </w:rPr>
            </w:pPr>
            <w:ins w:id="394" w:author="Bartlomiej Golebiowski" w:date="2020-08-04T21:42:00Z">
              <w:r w:rsidRPr="00BB45FE">
                <w:t>[</w:t>
              </w:r>
              <w:r>
                <w:t>Case C</w:t>
              </w:r>
              <w:r w:rsidRPr="00BB45FE">
                <w:t>]</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395" w:author="Bartlomiej Golebiowski" w:date="2020-08-04T21:42:00Z"/>
              </w:rPr>
            </w:pPr>
            <w:ins w:id="396"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397"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398" w:author="Golebiowski, Bartlomiej (Nokia - PL/Wroclaw)" w:date="2020-08-05T18:44:00Z"/>
                <w:lang w:eastAsia="zh-CN"/>
              </w:rPr>
            </w:pPr>
            <w:ins w:id="399"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00" w:author="Golebiowski, Bartlomiej (Nokia - PL/Wroclaw)" w:date="2020-08-05T18:44:00Z"/>
              </w:rPr>
            </w:pPr>
            <w:ins w:id="401"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02" w:author="Golebiowski, Bartlomiej (Nokia - PL/Wroclaw)" w:date="2020-08-05T18:44:00Z"/>
                <w:lang w:val="en-US" w:eastAsia="zh-CN"/>
              </w:rPr>
            </w:pPr>
            <w:ins w:id="403"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404" w:author="Golebiowski, Bartlomiej (Nokia - PL/Wroclaw)" w:date="2020-08-05T18:44:00Z"/>
              </w:rPr>
            </w:pPr>
            <w:ins w:id="405"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406"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407" w:author="Bartlomiej Golebiowski" w:date="2020-08-04T21:43:00Z"/>
              </w:rPr>
            </w:pPr>
            <w:ins w:id="408" w:author="Bartlomiej Golebiowski" w:date="2020-08-04T21:43:00Z">
              <w:r>
                <w:t>NOTE 3:</w:t>
              </w:r>
              <w:r>
                <w:tab/>
                <w:t>The following GSCN are allowed for operation in band n46:</w:t>
              </w:r>
            </w:ins>
          </w:p>
          <w:p w:rsidR="00A71C8D" w:rsidRDefault="00A71C8D" w:rsidP="00A71C8D">
            <w:pPr>
              <w:pStyle w:val="TAN"/>
              <w:rPr>
                <w:ins w:id="409" w:author="Golebiowski, Bartlomiej (Nokia - PL/Wroclaw)" w:date="2020-08-05T18:44:00Z"/>
              </w:rPr>
            </w:pPr>
            <w:ins w:id="410"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411" w:author="Golebiowski, Bartlomiej (Nokia - PL/Wroclaw)" w:date="2020-08-05T18:44:00Z"/>
              </w:rPr>
            </w:pPr>
            <w:ins w:id="412" w:author="Golebiowski, Bartlomiej (Nokia - PL/Wroclaw)" w:date="2020-08-05T18:44:00Z">
              <w:r>
                <w:t>NOTE 4:</w:t>
              </w:r>
              <w:r>
                <w:tab/>
                <w:t>The following GSCN are allowed for operation in band n96:</w:t>
              </w:r>
            </w:ins>
          </w:p>
          <w:p w:rsidR="00A71C8D" w:rsidRPr="00F95B02" w:rsidRDefault="00A71C8D" w:rsidP="00A71C8D">
            <w:pPr>
              <w:pStyle w:val="TAN"/>
            </w:pPr>
            <w:ins w:id="413" w:author="Golebiowski, Bartlomiej (Nokia - PL/Wroclaw)" w:date="2020-08-05T18:44:00Z">
              <w:r>
                <w:tab/>
                <w:t>GSCN = 9541, 9555, 9569, 9583, 9597, 9610, 9624, 9638, 9652, 9666, 9680, 9694, 9708, 9722, 9735, 9749, 9763, 9777, 9791, 9805, 9819, 9833, 9847, 9860, 9874, 9888, 9902, 9916, 9930, 9944, 9958, 9972, 9985, 9999, 10013, 10027, 10041, 10055, 10069, 10083, 10097, 10110, 10124, 10138, 10152, 10166, 10180, 10194, 10208, 10222, 10235, 10249, 10263, 10277, 10291, 10305, 10319, 10333, 10347.</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414" w:name="_Toc21127447"/>
      <w:bookmarkStart w:id="415" w:name="_Toc29811653"/>
      <w:bookmarkStart w:id="416" w:name="_Toc36817205"/>
      <w:bookmarkStart w:id="417" w:name="_Toc37260121"/>
      <w:bookmarkStart w:id="418" w:name="_Toc37267509"/>
      <w:bookmarkStart w:id="419" w:name="_Toc44712111"/>
      <w:bookmarkStart w:id="420" w:name="_Toc45893424"/>
      <w:r w:rsidRPr="00F95B02">
        <w:lastRenderedPageBreak/>
        <w:t>6</w:t>
      </w:r>
      <w:r w:rsidRPr="00F95B02">
        <w:tab/>
        <w:t>Conducted transmitter characteristics</w:t>
      </w:r>
      <w:bookmarkEnd w:id="414"/>
      <w:bookmarkEnd w:id="415"/>
      <w:bookmarkEnd w:id="416"/>
      <w:bookmarkEnd w:id="417"/>
      <w:bookmarkEnd w:id="418"/>
      <w:bookmarkEnd w:id="419"/>
      <w:bookmarkEnd w:id="420"/>
    </w:p>
    <w:p w:rsidR="00E16481" w:rsidRPr="00F95B02" w:rsidRDefault="00E16481" w:rsidP="00E16481">
      <w:pPr>
        <w:pStyle w:val="Heading2"/>
      </w:pPr>
      <w:bookmarkStart w:id="421" w:name="_Toc21127448"/>
      <w:bookmarkStart w:id="422" w:name="_Toc29811654"/>
      <w:bookmarkStart w:id="423" w:name="_Toc36817206"/>
      <w:bookmarkStart w:id="424" w:name="_Toc37260122"/>
      <w:bookmarkStart w:id="425" w:name="_Toc37267510"/>
      <w:bookmarkStart w:id="426" w:name="_Toc44712112"/>
      <w:bookmarkStart w:id="427" w:name="_Toc45893425"/>
      <w:r w:rsidRPr="00F95B02">
        <w:t>6.1</w:t>
      </w:r>
      <w:r w:rsidRPr="00F95B02">
        <w:tab/>
        <w:t>General</w:t>
      </w:r>
      <w:bookmarkEnd w:id="421"/>
      <w:bookmarkEnd w:id="422"/>
      <w:bookmarkEnd w:id="423"/>
      <w:bookmarkEnd w:id="424"/>
      <w:bookmarkEnd w:id="425"/>
      <w:bookmarkEnd w:id="426"/>
      <w:bookmarkEnd w:id="427"/>
    </w:p>
    <w:p w:rsidR="00E16481" w:rsidRPr="00F95B02" w:rsidRDefault="00E16481" w:rsidP="00E16481">
      <w:bookmarkStart w:id="428"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429" w:name="_Toc21127449"/>
      <w:bookmarkStart w:id="430" w:name="_Toc29811655"/>
      <w:bookmarkStart w:id="431" w:name="_Toc36817207"/>
      <w:bookmarkStart w:id="432" w:name="_Toc37260123"/>
      <w:bookmarkStart w:id="433" w:name="_Toc37267511"/>
      <w:bookmarkStart w:id="434" w:name="_Toc44712113"/>
      <w:bookmarkStart w:id="435" w:name="_Toc45893426"/>
      <w:bookmarkEnd w:id="428"/>
      <w:r w:rsidRPr="00F95B02">
        <w:t>6.2</w:t>
      </w:r>
      <w:r w:rsidRPr="00F95B02">
        <w:tab/>
        <w:t>Base station output power</w:t>
      </w:r>
      <w:bookmarkEnd w:id="429"/>
      <w:bookmarkEnd w:id="430"/>
      <w:bookmarkEnd w:id="431"/>
      <w:bookmarkEnd w:id="432"/>
      <w:bookmarkEnd w:id="433"/>
      <w:bookmarkEnd w:id="434"/>
      <w:bookmarkEnd w:id="435"/>
    </w:p>
    <w:p w:rsidR="00E16481" w:rsidRPr="00F95B02" w:rsidRDefault="00E16481" w:rsidP="00E16481">
      <w:pPr>
        <w:pStyle w:val="Heading3"/>
      </w:pPr>
      <w:bookmarkStart w:id="436" w:name="_Toc21127450"/>
      <w:bookmarkStart w:id="437" w:name="_Toc29811656"/>
      <w:bookmarkStart w:id="438" w:name="_Toc36817208"/>
      <w:bookmarkStart w:id="439" w:name="_Toc37260124"/>
      <w:bookmarkStart w:id="440" w:name="_Toc37267512"/>
      <w:bookmarkStart w:id="441" w:name="_Toc44712114"/>
      <w:bookmarkStart w:id="442" w:name="_Toc45893427"/>
      <w:r w:rsidRPr="00F95B02">
        <w:t>6.2.1</w:t>
      </w:r>
      <w:r w:rsidRPr="00F95B02">
        <w:tab/>
        <w:t>General</w:t>
      </w:r>
      <w:bookmarkEnd w:id="436"/>
      <w:bookmarkEnd w:id="437"/>
      <w:bookmarkEnd w:id="438"/>
      <w:bookmarkEnd w:id="439"/>
      <w:bookmarkEnd w:id="440"/>
      <w:bookmarkEnd w:id="441"/>
      <w:bookmarkEnd w:id="442"/>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P</w:t>
            </w:r>
            <w:r w:rsidRPr="00F95B02">
              <w:rPr>
                <w:vertAlign w:val="subscript"/>
              </w:rPr>
              <w:t>rated,c,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r w:rsidRPr="00F95B02">
              <w:t>P</w:t>
            </w:r>
            <w:r w:rsidRPr="00F95B02">
              <w:rPr>
                <w:vertAlign w:val="subscript"/>
              </w:rPr>
              <w:t>rated,c,sys</w:t>
            </w:r>
          </w:p>
        </w:tc>
        <w:tc>
          <w:tcPr>
            <w:tcW w:w="0" w:type="auto"/>
          </w:tcPr>
          <w:p w:rsidR="00E16481" w:rsidRPr="00F95B02" w:rsidRDefault="00E16481" w:rsidP="00360B28">
            <w:pPr>
              <w:pStyle w:val="TAH"/>
            </w:pPr>
            <w:r w:rsidRPr="00F95B02">
              <w:t>P</w:t>
            </w:r>
            <w:r w:rsidRPr="00F95B02">
              <w:rPr>
                <w:vertAlign w:val="subscript"/>
              </w:rPr>
              <w:t>rated,c,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443" w:author="Bartlomiej Golebiowski" w:date="2020-08-04T21:44:00Z"/>
        </w:rPr>
      </w:pPr>
    </w:p>
    <w:p w:rsidR="00534E55" w:rsidRPr="00F95B02" w:rsidRDefault="00534E55" w:rsidP="00E16481">
      <w:ins w:id="444"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445" w:name="_Toc21127451"/>
      <w:bookmarkStart w:id="446" w:name="_Toc29811657"/>
      <w:bookmarkStart w:id="447" w:name="_Toc36817209"/>
      <w:bookmarkStart w:id="448" w:name="_Toc37260125"/>
      <w:bookmarkStart w:id="449" w:name="_Toc37267513"/>
      <w:bookmarkStart w:id="450" w:name="_Toc44712115"/>
      <w:bookmarkStart w:id="451" w:name="_Toc45893428"/>
      <w:r w:rsidRPr="00F95B02">
        <w:lastRenderedPageBreak/>
        <w:t>6.2.2</w:t>
      </w:r>
      <w:r w:rsidRPr="00F95B02">
        <w:tab/>
        <w:t xml:space="preserve">Minimum requirement for </w:t>
      </w:r>
      <w:r w:rsidRPr="00F95B02">
        <w:rPr>
          <w:i/>
        </w:rPr>
        <w:t>BS type 1-C</w:t>
      </w:r>
      <w:bookmarkEnd w:id="445"/>
      <w:bookmarkEnd w:id="446"/>
      <w:bookmarkEnd w:id="447"/>
      <w:bookmarkEnd w:id="448"/>
      <w:bookmarkEnd w:id="449"/>
      <w:bookmarkEnd w:id="450"/>
      <w:bookmarkEnd w:id="451"/>
    </w:p>
    <w:p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452" w:name="_Toc21127452"/>
      <w:bookmarkStart w:id="453" w:name="_Toc29811658"/>
      <w:bookmarkStart w:id="454"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455" w:name="_Toc37260126"/>
      <w:bookmarkStart w:id="456" w:name="_Toc37267514"/>
      <w:bookmarkStart w:id="457" w:name="_Toc44712116"/>
      <w:bookmarkStart w:id="458" w:name="_Toc45893429"/>
      <w:r w:rsidRPr="00F95B02">
        <w:t>6.2.3</w:t>
      </w:r>
      <w:r w:rsidRPr="00F95B02">
        <w:tab/>
        <w:t xml:space="preserve">Minimum requirement for </w:t>
      </w:r>
      <w:r w:rsidRPr="00F95B02">
        <w:rPr>
          <w:i/>
        </w:rPr>
        <w:t>BS type 1-H</w:t>
      </w:r>
      <w:bookmarkEnd w:id="452"/>
      <w:bookmarkEnd w:id="453"/>
      <w:bookmarkEnd w:id="454"/>
      <w:bookmarkEnd w:id="455"/>
      <w:bookmarkEnd w:id="456"/>
      <w:bookmarkEnd w:id="457"/>
      <w:bookmarkEnd w:id="458"/>
    </w:p>
    <w:p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459" w:name="_Toc21127453"/>
      <w:bookmarkStart w:id="460" w:name="_Toc29811659"/>
      <w:bookmarkStart w:id="461" w:name="_Toc36817211"/>
      <w:bookmarkStart w:id="462" w:name="_Toc37260127"/>
      <w:bookmarkStart w:id="463" w:name="_Toc37267515"/>
      <w:bookmarkStart w:id="464" w:name="_Toc44712117"/>
      <w:bookmarkStart w:id="465" w:name="_Toc45893430"/>
      <w:r w:rsidRPr="00F95B02">
        <w:t>6.2.4</w:t>
      </w:r>
      <w:r w:rsidRPr="00F95B02">
        <w:tab/>
        <w:t>Additional requirements (regional)</w:t>
      </w:r>
      <w:bookmarkEnd w:id="459"/>
      <w:bookmarkEnd w:id="460"/>
      <w:bookmarkEnd w:id="461"/>
      <w:bookmarkEnd w:id="462"/>
      <w:bookmarkEnd w:id="463"/>
      <w:bookmarkEnd w:id="464"/>
      <w:bookmarkEnd w:id="465"/>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466" w:name="_Toc21127454"/>
      <w:bookmarkStart w:id="467" w:name="_Toc29811660"/>
      <w:bookmarkStart w:id="468" w:name="_Toc36817212"/>
      <w:bookmarkStart w:id="469" w:name="_Toc37260128"/>
      <w:bookmarkStart w:id="470" w:name="_Toc37267516"/>
      <w:bookmarkStart w:id="471" w:name="_Toc44712118"/>
      <w:bookmarkStart w:id="472" w:name="_Toc45893431"/>
      <w:bookmarkStart w:id="473" w:name="_Hlk500499395"/>
      <w:bookmarkStart w:id="474" w:name="_Hlk497658293"/>
      <w:r w:rsidRPr="00F95B02">
        <w:t>6.3</w:t>
      </w:r>
      <w:r w:rsidRPr="00F95B02">
        <w:tab/>
        <w:t>Output power dynamics</w:t>
      </w:r>
      <w:bookmarkEnd w:id="466"/>
      <w:bookmarkEnd w:id="467"/>
      <w:bookmarkEnd w:id="468"/>
      <w:bookmarkEnd w:id="469"/>
      <w:bookmarkEnd w:id="470"/>
      <w:bookmarkEnd w:id="471"/>
      <w:bookmarkEnd w:id="472"/>
    </w:p>
    <w:p w:rsidR="00E16481" w:rsidRPr="00F95B02" w:rsidRDefault="00E16481" w:rsidP="00E16481">
      <w:pPr>
        <w:pStyle w:val="Heading3"/>
      </w:pPr>
      <w:bookmarkStart w:id="475" w:name="_Toc21127455"/>
      <w:bookmarkStart w:id="476" w:name="_Toc29811661"/>
      <w:bookmarkStart w:id="477" w:name="_Toc36817213"/>
      <w:bookmarkStart w:id="478" w:name="_Toc37260129"/>
      <w:bookmarkStart w:id="479" w:name="_Toc37267517"/>
      <w:bookmarkStart w:id="480" w:name="_Toc44712119"/>
      <w:bookmarkStart w:id="481" w:name="_Toc45893432"/>
      <w:r w:rsidRPr="00F95B02">
        <w:t>6.3.1</w:t>
      </w:r>
      <w:r w:rsidRPr="00F95B02">
        <w:tab/>
        <w:t>General</w:t>
      </w:r>
      <w:bookmarkEnd w:id="475"/>
      <w:bookmarkEnd w:id="476"/>
      <w:bookmarkEnd w:id="477"/>
      <w:bookmarkEnd w:id="478"/>
      <w:bookmarkEnd w:id="479"/>
      <w:bookmarkEnd w:id="480"/>
      <w:bookmarkEnd w:id="481"/>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482" w:name="_Toc21127456"/>
      <w:bookmarkStart w:id="483" w:name="_Toc29811662"/>
      <w:bookmarkStart w:id="484" w:name="_Toc36817214"/>
      <w:bookmarkStart w:id="485" w:name="_Toc37260130"/>
      <w:bookmarkStart w:id="486" w:name="_Toc37267518"/>
      <w:bookmarkStart w:id="487" w:name="_Toc44712120"/>
      <w:bookmarkStart w:id="488" w:name="_Toc45893433"/>
      <w:r w:rsidRPr="00F95B02">
        <w:t>6.3.2</w:t>
      </w:r>
      <w:r w:rsidRPr="00F95B02">
        <w:tab/>
        <w:t>RE power control dynamic range</w:t>
      </w:r>
      <w:bookmarkEnd w:id="482"/>
      <w:bookmarkEnd w:id="483"/>
      <w:bookmarkEnd w:id="484"/>
      <w:bookmarkEnd w:id="485"/>
      <w:bookmarkEnd w:id="486"/>
      <w:bookmarkEnd w:id="487"/>
      <w:bookmarkEnd w:id="488"/>
    </w:p>
    <w:p w:rsidR="00E16481" w:rsidRPr="00F95B02" w:rsidRDefault="00E16481" w:rsidP="00E16481">
      <w:pPr>
        <w:pStyle w:val="Heading4"/>
      </w:pPr>
      <w:bookmarkStart w:id="489" w:name="_Toc21127457"/>
      <w:bookmarkStart w:id="490" w:name="_Toc29811663"/>
      <w:bookmarkStart w:id="491" w:name="_Toc36817215"/>
      <w:bookmarkStart w:id="492" w:name="_Toc37260131"/>
      <w:bookmarkStart w:id="493" w:name="_Toc37267519"/>
      <w:bookmarkStart w:id="494" w:name="_Toc44712121"/>
      <w:bookmarkStart w:id="495" w:name="_Toc45893434"/>
      <w:bookmarkStart w:id="496" w:name="_Hlk503810786"/>
      <w:r w:rsidRPr="00F95B02">
        <w:t>6.3.2.1</w:t>
      </w:r>
      <w:r w:rsidRPr="00F95B02">
        <w:tab/>
        <w:t>General</w:t>
      </w:r>
      <w:bookmarkEnd w:id="489"/>
      <w:bookmarkEnd w:id="490"/>
      <w:bookmarkEnd w:id="491"/>
      <w:bookmarkEnd w:id="492"/>
      <w:bookmarkEnd w:id="493"/>
      <w:bookmarkEnd w:id="494"/>
      <w:bookmarkEnd w:id="495"/>
    </w:p>
    <w:bookmarkEnd w:id="496"/>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497" w:name="_Toc21127458"/>
      <w:bookmarkStart w:id="498" w:name="_Toc29811664"/>
      <w:bookmarkStart w:id="499" w:name="_Toc36817216"/>
      <w:bookmarkStart w:id="500" w:name="_Toc37260132"/>
      <w:bookmarkStart w:id="501" w:name="_Toc37267520"/>
      <w:bookmarkStart w:id="502" w:name="_Toc44712122"/>
      <w:bookmarkStart w:id="503"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497"/>
      <w:bookmarkEnd w:id="498"/>
      <w:bookmarkEnd w:id="499"/>
      <w:bookmarkEnd w:id="500"/>
      <w:bookmarkEnd w:id="501"/>
      <w:bookmarkEnd w:id="502"/>
      <w:bookmarkEnd w:id="503"/>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504" w:name="_Toc21127459"/>
      <w:bookmarkStart w:id="505" w:name="_Toc29811665"/>
      <w:bookmarkStart w:id="506" w:name="_Toc36817217"/>
      <w:bookmarkStart w:id="507" w:name="_Toc37260133"/>
      <w:bookmarkStart w:id="508" w:name="_Toc37267521"/>
      <w:bookmarkStart w:id="509" w:name="_Toc44712123"/>
      <w:bookmarkStart w:id="510" w:name="_Toc45893436"/>
      <w:r w:rsidRPr="00F95B02">
        <w:t>6.3.3</w:t>
      </w:r>
      <w:r w:rsidRPr="00F95B02">
        <w:tab/>
        <w:t>Total power dynamic range</w:t>
      </w:r>
      <w:bookmarkEnd w:id="504"/>
      <w:bookmarkEnd w:id="505"/>
      <w:bookmarkEnd w:id="506"/>
      <w:bookmarkEnd w:id="507"/>
      <w:bookmarkEnd w:id="508"/>
      <w:bookmarkEnd w:id="509"/>
      <w:bookmarkEnd w:id="510"/>
    </w:p>
    <w:p w:rsidR="00E16481" w:rsidRPr="00F95B02" w:rsidRDefault="00E16481" w:rsidP="00E16481">
      <w:pPr>
        <w:pStyle w:val="Heading4"/>
      </w:pPr>
      <w:bookmarkStart w:id="511" w:name="_Toc21127460"/>
      <w:bookmarkStart w:id="512" w:name="_Toc29811666"/>
      <w:bookmarkStart w:id="513" w:name="_Toc36817218"/>
      <w:bookmarkStart w:id="514" w:name="_Toc37260134"/>
      <w:bookmarkStart w:id="515" w:name="_Toc37267522"/>
      <w:bookmarkStart w:id="516" w:name="_Toc44712124"/>
      <w:bookmarkStart w:id="517" w:name="_Toc45893437"/>
      <w:r w:rsidRPr="00F95B02">
        <w:t>6.3.3.1</w:t>
      </w:r>
      <w:r w:rsidRPr="00F95B02">
        <w:tab/>
        <w:t>General</w:t>
      </w:r>
      <w:bookmarkEnd w:id="511"/>
      <w:bookmarkEnd w:id="512"/>
      <w:bookmarkEnd w:id="513"/>
      <w:bookmarkEnd w:id="514"/>
      <w:bookmarkEnd w:id="515"/>
      <w:bookmarkEnd w:id="516"/>
      <w:bookmarkEnd w:id="517"/>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518" w:author="Bartlomiej Golebiowski" w:date="2020-08-04T21:45:00Z"/>
        </w:rPr>
      </w:pPr>
      <w:r w:rsidRPr="00F95B02">
        <w:t>NOTE</w:t>
      </w:r>
      <w:ins w:id="519"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520"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521" w:name="_Toc21127461"/>
      <w:bookmarkStart w:id="522" w:name="_Toc29811667"/>
      <w:bookmarkStart w:id="523" w:name="_Toc36817219"/>
      <w:bookmarkStart w:id="524" w:name="_Toc37260135"/>
      <w:bookmarkStart w:id="525" w:name="_Toc37267523"/>
      <w:bookmarkStart w:id="526" w:name="_Toc44712125"/>
      <w:bookmarkStart w:id="527"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521"/>
      <w:bookmarkEnd w:id="522"/>
      <w:bookmarkEnd w:id="523"/>
      <w:bookmarkEnd w:id="524"/>
      <w:bookmarkEnd w:id="525"/>
      <w:bookmarkEnd w:id="526"/>
      <w:bookmarkEnd w:id="527"/>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473"/>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528" w:name="_Toc21127482"/>
      <w:bookmarkStart w:id="529" w:name="_Toc29811691"/>
      <w:bookmarkStart w:id="530" w:name="_Toc36817243"/>
      <w:bookmarkStart w:id="531" w:name="_Toc37260159"/>
      <w:bookmarkStart w:id="532" w:name="_Toc37267547"/>
      <w:bookmarkStart w:id="533" w:name="_Toc44712149"/>
      <w:bookmarkStart w:id="534" w:name="_Toc45893462"/>
      <w:bookmarkEnd w:id="474"/>
      <w:r w:rsidRPr="00F95B02">
        <w:lastRenderedPageBreak/>
        <w:t>6.6</w:t>
      </w:r>
      <w:r w:rsidRPr="00F95B02">
        <w:tab/>
        <w:t>Unwanted emissions</w:t>
      </w:r>
      <w:bookmarkEnd w:id="528"/>
      <w:bookmarkEnd w:id="529"/>
      <w:bookmarkEnd w:id="530"/>
      <w:bookmarkEnd w:id="531"/>
      <w:bookmarkEnd w:id="532"/>
      <w:bookmarkEnd w:id="533"/>
      <w:bookmarkEnd w:id="534"/>
    </w:p>
    <w:p w:rsidR="00E16481" w:rsidRPr="00F95B02" w:rsidRDefault="00E16481" w:rsidP="00E16481">
      <w:pPr>
        <w:pStyle w:val="Heading3"/>
      </w:pPr>
      <w:bookmarkStart w:id="535" w:name="_Toc21127483"/>
      <w:bookmarkStart w:id="536" w:name="_Toc29811692"/>
      <w:bookmarkStart w:id="537" w:name="_Toc36817244"/>
      <w:bookmarkStart w:id="538" w:name="_Toc37260160"/>
      <w:bookmarkStart w:id="539" w:name="_Toc37267548"/>
      <w:bookmarkStart w:id="540" w:name="_Toc44712150"/>
      <w:bookmarkStart w:id="541" w:name="_Toc45893463"/>
      <w:r w:rsidRPr="00F95B02">
        <w:t>6.6.1</w:t>
      </w:r>
      <w:r w:rsidRPr="00F95B02">
        <w:tab/>
        <w:t>General</w:t>
      </w:r>
      <w:bookmarkEnd w:id="535"/>
      <w:bookmarkEnd w:id="536"/>
      <w:bookmarkEnd w:id="537"/>
      <w:bookmarkEnd w:id="538"/>
      <w:bookmarkEnd w:id="539"/>
      <w:bookmarkEnd w:id="540"/>
      <w:bookmarkEnd w:id="541"/>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542" w:name="_Hlk497217795"/>
      <w:r w:rsidRPr="00F95B02">
        <w:rPr>
          <w:rFonts w:cs="v5.0.0"/>
        </w:rPr>
        <w:t xml:space="preserve">Adjacent Channel Leakage power Ratio </w:t>
      </w:r>
      <w:bookmarkEnd w:id="542"/>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261"/>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543" w:name="OLE_LINK95"/>
            <w:bookmarkStart w:id="544"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bookmarkStart w:id="545" w:name="_Hlk502677945"/>
            <w:r w:rsidRPr="00F95B02">
              <w:rPr>
                <w:i/>
                <w:lang w:eastAsia="zh-CN"/>
              </w:rPr>
              <w:t>BS type 1-H</w:t>
            </w:r>
          </w:p>
        </w:tc>
        <w:tc>
          <w:tcPr>
            <w:tcW w:w="0" w:type="auto"/>
            <w:shd w:val="clear" w:color="auto" w:fill="auto"/>
          </w:tcPr>
          <w:p w:rsidR="00E16481" w:rsidRPr="00F95B02" w:rsidRDefault="00E16481" w:rsidP="00360B28">
            <w:pPr>
              <w:pStyle w:val="TAC"/>
            </w:pPr>
            <w:bookmarkStart w:id="546" w:name="OLE_LINK66"/>
            <w:bookmarkStart w:id="547" w:name="OLE_LINK69"/>
            <w:r w:rsidRPr="00F95B02">
              <w:t>F</w:t>
            </w:r>
            <w:r w:rsidRPr="00F95B02">
              <w:rPr>
                <w:vertAlign w:val="subscript"/>
              </w:rPr>
              <w:t>DL,high</w:t>
            </w:r>
            <w:r w:rsidRPr="00F95B02">
              <w:t xml:space="preserve"> – F</w:t>
            </w:r>
            <w:r w:rsidRPr="00F95B02">
              <w:rPr>
                <w:vertAlign w:val="subscript"/>
              </w:rPr>
              <w:t>DL,low</w:t>
            </w:r>
            <w:r w:rsidRPr="00F95B02">
              <w:t xml:space="preserve"> </w:t>
            </w:r>
            <w:bookmarkStart w:id="548" w:name="OLE_LINK21"/>
            <w:r w:rsidRPr="00F95B02">
              <w:t xml:space="preserve">&lt; </w:t>
            </w:r>
            <w:bookmarkEnd w:id="548"/>
            <w:r w:rsidRPr="00F95B02">
              <w:t xml:space="preserve">100 MHz  </w:t>
            </w:r>
            <w:bookmarkEnd w:id="546"/>
            <w:bookmarkEnd w:id="547"/>
          </w:p>
        </w:tc>
        <w:tc>
          <w:tcPr>
            <w:tcW w:w="0" w:type="auto"/>
            <w:shd w:val="clear" w:color="auto" w:fill="auto"/>
          </w:tcPr>
          <w:p w:rsidR="00E16481" w:rsidRPr="00F95B02" w:rsidRDefault="00E16481" w:rsidP="00360B28">
            <w:pPr>
              <w:pStyle w:val="TAC"/>
            </w:pPr>
            <w:bookmarkStart w:id="549" w:name="OLE_LINK64"/>
            <w:bookmarkStart w:id="550" w:name="OLE_LINK65"/>
            <w:r w:rsidRPr="00F95B02">
              <w:t xml:space="preserve">10 </w:t>
            </w:r>
            <w:bookmarkEnd w:id="549"/>
            <w:bookmarkEnd w:id="550"/>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0" w:type="auto"/>
            <w:shd w:val="clear" w:color="auto" w:fill="auto"/>
          </w:tcPr>
          <w:p w:rsidR="00E16481" w:rsidRPr="00F95B02" w:rsidRDefault="00E16481"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p>
        </w:tc>
        <w:tc>
          <w:tcPr>
            <w:tcW w:w="0" w:type="auto"/>
            <w:shd w:val="clear" w:color="auto" w:fill="auto"/>
          </w:tcPr>
          <w:p w:rsidR="00E16481" w:rsidRPr="00F95B02" w:rsidRDefault="00E16481" w:rsidP="00360B28">
            <w:pPr>
              <w:pStyle w:val="TAC"/>
            </w:pPr>
            <w:r w:rsidRPr="00F95B02">
              <w:t xml:space="preserve">40 </w:t>
            </w:r>
          </w:p>
        </w:tc>
      </w:tr>
      <w:bookmarkEnd w:id="545"/>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C</w:t>
            </w:r>
          </w:p>
        </w:tc>
        <w:tc>
          <w:tcPr>
            <w:tcW w:w="0" w:type="auto"/>
            <w:shd w:val="clear" w:color="auto" w:fill="auto"/>
          </w:tcPr>
          <w:p w:rsidR="00E16481" w:rsidRPr="00F95B02" w:rsidRDefault="00E16481" w:rsidP="00360B28">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w:t>
            </w:r>
            <w:bookmarkStart w:id="551" w:name="OLE_LINK27"/>
            <w:bookmarkStart w:id="552" w:name="OLE_LINK28"/>
            <w:r w:rsidRPr="00F95B02">
              <w:sym w:font="Symbol" w:char="00A3"/>
            </w:r>
            <w:bookmarkEnd w:id="551"/>
            <w:bookmarkEnd w:id="552"/>
            <w:r w:rsidRPr="00F95B02">
              <w:rPr>
                <w:lang w:eastAsia="zh-CN"/>
              </w:rPr>
              <w:t xml:space="preserve"> 2</w:t>
            </w:r>
            <w:r w:rsidRPr="00F95B02">
              <w:t>00 MHz</w:t>
            </w:r>
          </w:p>
        </w:tc>
        <w:tc>
          <w:tcPr>
            <w:tcW w:w="0" w:type="auto"/>
            <w:shd w:val="clear" w:color="auto" w:fill="auto"/>
          </w:tcPr>
          <w:p w:rsidR="00E16481" w:rsidRPr="00F95B02" w:rsidRDefault="00E16481" w:rsidP="00360B28">
            <w:pPr>
              <w:pStyle w:val="TAC"/>
            </w:pPr>
            <w:r w:rsidRPr="00F95B02">
              <w:t xml:space="preserve">10 </w:t>
            </w:r>
          </w:p>
        </w:tc>
      </w:tr>
      <w:tr w:rsidR="00E16481" w:rsidRPr="00F95B02" w:rsidTr="00360B28">
        <w:trPr>
          <w:jc w:val="center"/>
        </w:trPr>
        <w:tc>
          <w:tcPr>
            <w:tcW w:w="0" w:type="auto"/>
            <w:vMerge/>
          </w:tcPr>
          <w:p w:rsidR="00E16481" w:rsidRPr="00F95B02" w:rsidRDefault="00E16481" w:rsidP="00360B28">
            <w:pPr>
              <w:pStyle w:val="TAL"/>
            </w:pPr>
          </w:p>
        </w:tc>
        <w:tc>
          <w:tcPr>
            <w:tcW w:w="0" w:type="auto"/>
            <w:shd w:val="clear" w:color="auto" w:fill="auto"/>
          </w:tcPr>
          <w:p w:rsidR="00E16481" w:rsidRPr="00F95B02" w:rsidRDefault="00E16481" w:rsidP="00360B28">
            <w:pPr>
              <w:pStyle w:val="TAC"/>
            </w:pPr>
            <w:r w:rsidRPr="00F95B02">
              <w:rPr>
                <w:lang w:eastAsia="zh-CN"/>
              </w:rPr>
              <w:t>200 MHz</w:t>
            </w:r>
            <w:r w:rsidRPr="00F95B02">
              <w:t xml:space="preserve"> &lt; </w:t>
            </w:r>
            <w:bookmarkStart w:id="553" w:name="OLE_LINK25"/>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9</w:t>
            </w:r>
            <w:r w:rsidRPr="00F95B02">
              <w:t>00 MHz</w:t>
            </w:r>
            <w:bookmarkEnd w:id="553"/>
          </w:p>
        </w:tc>
        <w:tc>
          <w:tcPr>
            <w:tcW w:w="0" w:type="auto"/>
            <w:shd w:val="clear" w:color="auto" w:fill="auto"/>
          </w:tcPr>
          <w:p w:rsidR="00E16481" w:rsidRPr="00F95B02" w:rsidRDefault="00E16481" w:rsidP="00360B28">
            <w:pPr>
              <w:pStyle w:val="TAC"/>
            </w:pPr>
            <w:r w:rsidRPr="00F95B02">
              <w:t xml:space="preserve">40 </w:t>
            </w:r>
          </w:p>
        </w:tc>
      </w:tr>
      <w:bookmarkEnd w:id="543"/>
      <w:bookmarkEnd w:id="544"/>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554" w:name="_Toc21127484"/>
      <w:bookmarkStart w:id="555" w:name="_Toc29811693"/>
      <w:bookmarkStart w:id="556" w:name="_Toc36817245"/>
      <w:bookmarkStart w:id="557" w:name="_Toc37260161"/>
      <w:bookmarkStart w:id="558" w:name="_Toc37267549"/>
      <w:bookmarkStart w:id="559" w:name="_Toc44712151"/>
      <w:bookmarkStart w:id="560" w:name="_Toc45893464"/>
      <w:r w:rsidRPr="00F95B02">
        <w:t>6.6.2</w:t>
      </w:r>
      <w:r w:rsidRPr="00F95B02">
        <w:tab/>
        <w:t>Occupied bandwidth</w:t>
      </w:r>
      <w:bookmarkEnd w:id="554"/>
      <w:bookmarkEnd w:id="555"/>
      <w:bookmarkEnd w:id="556"/>
      <w:bookmarkEnd w:id="557"/>
      <w:bookmarkEnd w:id="558"/>
      <w:bookmarkEnd w:id="559"/>
      <w:bookmarkEnd w:id="560"/>
    </w:p>
    <w:p w:rsidR="00E16481" w:rsidRPr="00F95B02" w:rsidRDefault="00E16481" w:rsidP="00E16481">
      <w:pPr>
        <w:pStyle w:val="Heading4"/>
      </w:pPr>
      <w:bookmarkStart w:id="561" w:name="_Toc21127485"/>
      <w:bookmarkStart w:id="562" w:name="_Toc29811694"/>
      <w:bookmarkStart w:id="563" w:name="_Toc36817246"/>
      <w:bookmarkStart w:id="564" w:name="_Toc37260162"/>
      <w:bookmarkStart w:id="565" w:name="_Toc37267550"/>
      <w:bookmarkStart w:id="566" w:name="_Toc44712152"/>
      <w:bookmarkStart w:id="567" w:name="_Toc45893465"/>
      <w:r w:rsidRPr="00F95B02">
        <w:t>6.6.2.1</w:t>
      </w:r>
      <w:r w:rsidRPr="00F95B02">
        <w:tab/>
        <w:t>General</w:t>
      </w:r>
      <w:bookmarkEnd w:id="561"/>
      <w:bookmarkEnd w:id="562"/>
      <w:bookmarkEnd w:id="563"/>
      <w:bookmarkEnd w:id="564"/>
      <w:bookmarkEnd w:id="565"/>
      <w:bookmarkEnd w:id="566"/>
      <w:bookmarkEnd w:id="567"/>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568" w:name="_Toc21127486"/>
      <w:bookmarkStart w:id="569" w:name="_Toc29811695"/>
      <w:bookmarkStart w:id="570" w:name="_Toc36817247"/>
      <w:bookmarkStart w:id="571" w:name="_Toc37260163"/>
      <w:bookmarkStart w:id="572" w:name="_Toc37267551"/>
      <w:bookmarkStart w:id="573" w:name="_Toc44712153"/>
      <w:bookmarkStart w:id="574"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568"/>
      <w:bookmarkEnd w:id="569"/>
      <w:bookmarkEnd w:id="570"/>
      <w:bookmarkEnd w:id="571"/>
      <w:bookmarkEnd w:id="572"/>
      <w:bookmarkEnd w:id="573"/>
      <w:bookmarkEnd w:id="574"/>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575" w:name="_Toc21127487"/>
      <w:bookmarkStart w:id="576" w:name="_Toc29811696"/>
      <w:bookmarkStart w:id="577" w:name="_Toc36817248"/>
      <w:bookmarkStart w:id="578" w:name="_Toc37260164"/>
      <w:bookmarkStart w:id="579" w:name="_Toc37267552"/>
      <w:bookmarkStart w:id="580" w:name="_Toc44712154"/>
      <w:bookmarkStart w:id="581" w:name="_Toc45893467"/>
      <w:r w:rsidRPr="00F95B02">
        <w:lastRenderedPageBreak/>
        <w:t>6.6.3</w:t>
      </w:r>
      <w:r w:rsidRPr="00F95B02">
        <w:tab/>
        <w:t>Adjacent Channel Leakage Power Ratio</w:t>
      </w:r>
      <w:bookmarkEnd w:id="575"/>
      <w:bookmarkEnd w:id="576"/>
      <w:bookmarkEnd w:id="577"/>
      <w:bookmarkEnd w:id="578"/>
      <w:bookmarkEnd w:id="579"/>
      <w:bookmarkEnd w:id="580"/>
      <w:bookmarkEnd w:id="581"/>
    </w:p>
    <w:p w:rsidR="00E16481" w:rsidRPr="00F95B02" w:rsidRDefault="00E16481" w:rsidP="00E16481">
      <w:pPr>
        <w:pStyle w:val="Heading4"/>
      </w:pPr>
      <w:bookmarkStart w:id="582" w:name="_Toc21127488"/>
      <w:bookmarkStart w:id="583" w:name="_Toc29811697"/>
      <w:bookmarkStart w:id="584" w:name="_Toc36817249"/>
      <w:bookmarkStart w:id="585" w:name="_Toc37260165"/>
      <w:bookmarkStart w:id="586" w:name="_Toc37267553"/>
      <w:bookmarkStart w:id="587" w:name="_Toc44712155"/>
      <w:bookmarkStart w:id="588" w:name="_Toc45893468"/>
      <w:r w:rsidRPr="00F95B02">
        <w:t>6.6.3.1</w:t>
      </w:r>
      <w:r w:rsidRPr="00F95B02">
        <w:tab/>
        <w:t>General</w:t>
      </w:r>
      <w:bookmarkEnd w:id="582"/>
      <w:bookmarkEnd w:id="583"/>
      <w:bookmarkEnd w:id="584"/>
      <w:bookmarkEnd w:id="585"/>
      <w:bookmarkEnd w:id="586"/>
      <w:bookmarkEnd w:id="587"/>
      <w:bookmarkEnd w:id="588"/>
    </w:p>
    <w:p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rsidR="00E16481" w:rsidRPr="00F95B02" w:rsidRDefault="00E16481" w:rsidP="00E16481">
      <w:bookmarkStart w:id="589"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590"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590"/>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589"/>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591" w:name="_Toc13080199"/>
      <w:bookmarkStart w:id="592" w:name="_Toc29811698"/>
      <w:bookmarkStart w:id="593" w:name="_Toc36817250"/>
      <w:bookmarkStart w:id="594" w:name="_Toc37260166"/>
      <w:bookmarkStart w:id="595" w:name="_Toc37267554"/>
      <w:bookmarkStart w:id="596" w:name="_Toc44712156"/>
      <w:bookmarkStart w:id="597" w:name="_Toc45893469"/>
      <w:r w:rsidRPr="00F95B02">
        <w:t>6.6.3.2</w:t>
      </w:r>
      <w:r w:rsidRPr="00F95B02">
        <w:tab/>
      </w:r>
      <w:r w:rsidRPr="00F95B02">
        <w:rPr>
          <w:lang w:val="en-US" w:eastAsia="zh-CN"/>
        </w:rPr>
        <w:t xml:space="preserve">Limits and </w:t>
      </w:r>
      <w:r w:rsidRPr="00F95B02">
        <w:rPr>
          <w:i/>
        </w:rPr>
        <w:t>Basic limits</w:t>
      </w:r>
      <w:bookmarkEnd w:id="591"/>
      <w:bookmarkEnd w:id="592"/>
      <w:bookmarkEnd w:id="593"/>
      <w:bookmarkEnd w:id="594"/>
      <w:bookmarkEnd w:id="595"/>
      <w:bookmarkEnd w:id="596"/>
      <w:bookmarkEnd w:id="597"/>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598" w:author="Bartlomiej Golebiowski" w:date="2020-08-04T21:45:00Z"/>
          <w:rFonts w:eastAsia="SimSun"/>
        </w:rPr>
      </w:pPr>
    </w:p>
    <w:p w:rsidR="00534E55" w:rsidRPr="003F1494" w:rsidRDefault="00534E55" w:rsidP="00534E55">
      <w:pPr>
        <w:rPr>
          <w:ins w:id="599" w:author="Bartlomiej Golebiowski" w:date="2020-08-04T21:45:00Z"/>
          <w:rFonts w:eastAsia="SimSun"/>
        </w:rPr>
      </w:pPr>
      <w:ins w:id="600" w:author="Bartlomiej Golebiowski" w:date="2020-08-04T21:45:00Z">
        <w:r w:rsidRPr="003F1494">
          <w:rPr>
            <w:rFonts w:eastAsia="SimSun"/>
          </w:rPr>
          <w:t>For band</w:t>
        </w:r>
        <w:r>
          <w:rPr>
            <w:rFonts w:eastAsia="SimSun"/>
          </w:rPr>
          <w:t xml:space="preserve"> n46</w:t>
        </w:r>
      </w:ins>
      <w:ins w:id="601" w:author="Golebiowski, Bartlomiej (Nokia - PL/Wroclaw)" w:date="2020-08-05T18:47:00Z">
        <w:r w:rsidR="00A71C8D">
          <w:rPr>
            <w:rFonts w:eastAsia="SimSun"/>
          </w:rPr>
          <w:t xml:space="preserve"> and n96</w:t>
        </w:r>
      </w:ins>
      <w:ins w:id="602"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603" w:author="Bartlomiej Golebiowski" w:date="2020-08-04T21:45:00Z"/>
          <w:rFonts w:ascii="Arial" w:eastAsia="SimSun" w:hAnsi="Arial"/>
          <w:b/>
          <w:lang w:eastAsia="zh-CN"/>
        </w:rPr>
      </w:pPr>
      <w:ins w:id="604"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605"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606" w:author="Bartlomiej Golebiowski" w:date="2020-08-04T21:45:00Z"/>
        </w:trPr>
        <w:tc>
          <w:tcPr>
            <w:tcW w:w="2202" w:type="dxa"/>
          </w:tcPr>
          <w:p w:rsidR="00534E55" w:rsidRPr="003F1494" w:rsidRDefault="00534E55" w:rsidP="002E756B">
            <w:pPr>
              <w:keepNext/>
              <w:keepLines/>
              <w:spacing w:after="0"/>
              <w:jc w:val="center"/>
              <w:rPr>
                <w:ins w:id="607" w:author="Bartlomiej Golebiowski" w:date="2020-08-04T21:45:00Z"/>
                <w:rFonts w:ascii="Arial" w:hAnsi="Arial" w:cs="v5.0.0"/>
                <w:b/>
                <w:sz w:val="18"/>
              </w:rPr>
            </w:pPr>
            <w:ins w:id="608"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609" w:author="Bartlomiej Golebiowski" w:date="2020-08-04T21:45:00Z"/>
                <w:rFonts w:ascii="Arial" w:hAnsi="Arial" w:cs="v5.0.0"/>
                <w:b/>
                <w:sz w:val="18"/>
              </w:rPr>
            </w:pPr>
            <w:ins w:id="610"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611" w:author="Bartlomiej Golebiowski" w:date="2020-08-04T21:45:00Z"/>
                <w:rFonts w:ascii="Arial" w:hAnsi="Arial" w:cs="v5.0.0"/>
                <w:b/>
                <w:sz w:val="18"/>
              </w:rPr>
            </w:pPr>
            <w:ins w:id="612"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613" w:author="Bartlomiej Golebiowski" w:date="2020-08-04T21:45:00Z"/>
                <w:rFonts w:ascii="Arial" w:hAnsi="Arial" w:cs="v5.0.0"/>
                <w:b/>
                <w:sz w:val="18"/>
              </w:rPr>
            </w:pPr>
            <w:ins w:id="614"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615" w:author="Bartlomiej Golebiowski" w:date="2020-08-04T21:45:00Z"/>
                <w:rFonts w:ascii="Arial" w:hAnsi="Arial" w:cs="v5.0.0"/>
                <w:b/>
                <w:sz w:val="18"/>
              </w:rPr>
            </w:pPr>
            <w:ins w:id="616" w:author="Bartlomiej Golebiowski" w:date="2020-08-04T21:45:00Z">
              <w:r w:rsidRPr="003F1494">
                <w:rPr>
                  <w:rFonts w:ascii="Arial" w:hAnsi="Arial" w:cs="v5.0.0"/>
                  <w:b/>
                  <w:sz w:val="18"/>
                </w:rPr>
                <w:t>ACLR limit</w:t>
              </w:r>
            </w:ins>
          </w:p>
        </w:tc>
      </w:tr>
      <w:tr w:rsidR="00534E55" w:rsidRPr="003F1494" w:rsidTr="002E756B">
        <w:trPr>
          <w:cantSplit/>
          <w:jc w:val="center"/>
          <w:ins w:id="617" w:author="Bartlomiej Golebiowski" w:date="2020-08-04T21:45:00Z"/>
        </w:trPr>
        <w:tc>
          <w:tcPr>
            <w:tcW w:w="2202" w:type="dxa"/>
            <w:vMerge w:val="restart"/>
          </w:tcPr>
          <w:p w:rsidR="00534E55" w:rsidRPr="003F1494" w:rsidRDefault="00534E55" w:rsidP="002E756B">
            <w:pPr>
              <w:keepNext/>
              <w:keepLines/>
              <w:spacing w:after="0"/>
              <w:jc w:val="center"/>
              <w:rPr>
                <w:ins w:id="618" w:author="Bartlomiej Golebiowski" w:date="2020-08-04T21:45:00Z"/>
                <w:rFonts w:ascii="Arial" w:eastAsia="SimSun" w:hAnsi="Arial" w:cs="v5.0.0"/>
                <w:sz w:val="18"/>
                <w:lang w:eastAsia="zh-CN"/>
              </w:rPr>
            </w:pPr>
            <w:ins w:id="619"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620" w:author="Bartlomiej Golebiowski" w:date="2020-08-04T21:45:00Z"/>
                <w:rFonts w:ascii="Arial" w:hAnsi="Arial" w:cs="v5.0.0"/>
                <w:sz w:val="18"/>
              </w:rPr>
            </w:pPr>
            <w:ins w:id="621"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22" w:author="Bartlomiej Golebiowski" w:date="2020-08-04T21:45:00Z"/>
                <w:rFonts w:ascii="Arial" w:hAnsi="Arial" w:cs="v5.0.0"/>
                <w:sz w:val="18"/>
              </w:rPr>
            </w:pPr>
            <w:ins w:id="623"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24" w:author="Bartlomiej Golebiowski" w:date="2020-08-04T21:45:00Z"/>
                <w:rFonts w:ascii="Arial" w:hAnsi="Arial" w:cs="v5.0.0"/>
                <w:sz w:val="18"/>
              </w:rPr>
            </w:pPr>
            <w:ins w:id="625"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26" w:author="Bartlomiej Golebiowski" w:date="2020-08-04T21:45:00Z"/>
                <w:rFonts w:ascii="Arial" w:hAnsi="Arial" w:cs="v5.0.0"/>
                <w:sz w:val="18"/>
              </w:rPr>
            </w:pPr>
            <w:ins w:id="627" w:author="Bartlomiej Golebiowski" w:date="2020-08-04T21:45:00Z">
              <w:r w:rsidRPr="003F1494">
                <w:rPr>
                  <w:rFonts w:ascii="Arial" w:hAnsi="Arial" w:cs="v5.0.0"/>
                  <w:sz w:val="18"/>
                </w:rPr>
                <w:t>35 dB</w:t>
              </w:r>
            </w:ins>
          </w:p>
        </w:tc>
      </w:tr>
      <w:tr w:rsidR="00534E55" w:rsidRPr="003F1494" w:rsidTr="002E756B">
        <w:trPr>
          <w:cantSplit/>
          <w:jc w:val="center"/>
          <w:ins w:id="628" w:author="Bartlomiej Golebiowski" w:date="2020-08-04T21:45:00Z"/>
        </w:trPr>
        <w:tc>
          <w:tcPr>
            <w:tcW w:w="2202" w:type="dxa"/>
            <w:vMerge/>
          </w:tcPr>
          <w:p w:rsidR="00534E55" w:rsidRPr="003F1494" w:rsidRDefault="00534E55" w:rsidP="002E756B">
            <w:pPr>
              <w:keepNext/>
              <w:keepLines/>
              <w:spacing w:after="0"/>
              <w:jc w:val="center"/>
              <w:rPr>
                <w:ins w:id="629"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630" w:author="Bartlomiej Golebiowski" w:date="2020-08-04T21:45:00Z"/>
                <w:rFonts w:ascii="Arial" w:hAnsi="Arial" w:cs="v5.0.0"/>
                <w:sz w:val="18"/>
              </w:rPr>
            </w:pPr>
            <w:ins w:id="631"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632" w:author="Bartlomiej Golebiowski" w:date="2020-08-04T21:45:00Z"/>
                <w:rFonts w:ascii="Arial" w:hAnsi="Arial" w:cs="v5.0.0"/>
                <w:sz w:val="18"/>
              </w:rPr>
            </w:pPr>
            <w:ins w:id="633"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634" w:author="Bartlomiej Golebiowski" w:date="2020-08-04T21:45:00Z"/>
                <w:rFonts w:ascii="Arial" w:hAnsi="Arial" w:cs="v5.0.0"/>
                <w:sz w:val="18"/>
              </w:rPr>
            </w:pPr>
            <w:ins w:id="635"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636" w:author="Bartlomiej Golebiowski" w:date="2020-08-04T21:45:00Z"/>
                <w:rFonts w:ascii="Arial" w:hAnsi="Arial" w:cs="v5.0.0"/>
                <w:sz w:val="18"/>
              </w:rPr>
            </w:pPr>
            <w:ins w:id="637" w:author="Bartlomiej Golebiowski" w:date="2020-08-04T21:45:00Z">
              <w:r w:rsidRPr="003F1494">
                <w:rPr>
                  <w:rFonts w:ascii="Arial" w:hAnsi="Arial" w:cs="v5.0.0"/>
                  <w:sz w:val="18"/>
                </w:rPr>
                <w:t>40 dB</w:t>
              </w:r>
            </w:ins>
          </w:p>
        </w:tc>
      </w:tr>
      <w:tr w:rsidR="00534E55" w:rsidRPr="003F1494" w:rsidTr="002E756B">
        <w:trPr>
          <w:cantSplit/>
          <w:jc w:val="center"/>
          <w:ins w:id="638" w:author="Bartlomiej Golebiowski" w:date="2020-08-04T21:45:00Z"/>
        </w:trPr>
        <w:tc>
          <w:tcPr>
            <w:tcW w:w="9433" w:type="dxa"/>
            <w:gridSpan w:val="5"/>
          </w:tcPr>
          <w:p w:rsidR="00534E55" w:rsidRPr="003F1494" w:rsidRDefault="00534E55" w:rsidP="002E756B">
            <w:pPr>
              <w:keepNext/>
              <w:keepLines/>
              <w:spacing w:after="0"/>
              <w:ind w:left="851" w:hanging="851"/>
              <w:rPr>
                <w:ins w:id="639" w:author="Bartlomiej Golebiowski" w:date="2020-08-04T21:45:00Z"/>
                <w:rFonts w:ascii="Arial" w:hAnsi="Arial" w:cs="Arial"/>
                <w:sz w:val="18"/>
              </w:rPr>
            </w:pPr>
            <w:ins w:id="640"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641" w:author="Bartlomiej Golebiowski" w:date="2020-08-04T21:45:00Z"/>
                <w:rFonts w:ascii="Arial" w:hAnsi="Arial"/>
                <w:sz w:val="18"/>
              </w:rPr>
            </w:pPr>
            <w:ins w:id="642"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643"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643"/>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644"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644"/>
    </w:tbl>
    <w:p w:rsidR="00E16481" w:rsidRDefault="00E16481" w:rsidP="00E16481">
      <w:pPr>
        <w:rPr>
          <w:ins w:id="645" w:author="Bartlomiej Golebiowski" w:date="2020-08-04T21:46:00Z"/>
          <w:szCs w:val="24"/>
        </w:rPr>
      </w:pPr>
    </w:p>
    <w:p w:rsidR="00534E55" w:rsidRPr="003F1494" w:rsidRDefault="00534E55" w:rsidP="00534E55">
      <w:pPr>
        <w:overflowPunct w:val="0"/>
        <w:autoSpaceDE w:val="0"/>
        <w:autoSpaceDN w:val="0"/>
        <w:adjustRightInd w:val="0"/>
        <w:textAlignment w:val="baseline"/>
        <w:rPr>
          <w:ins w:id="646" w:author="Bartlomiej Golebiowski" w:date="2020-08-04T21:46:00Z"/>
          <w:lang w:eastAsia="ko-KR"/>
        </w:rPr>
      </w:pPr>
      <w:ins w:id="647" w:author="Bartlomiej Golebiowski" w:date="2020-08-04T21:46:00Z">
        <w:r w:rsidRPr="003F1494">
          <w:rPr>
            <w:lang w:eastAsia="ko-KR"/>
          </w:rPr>
          <w:t>For operation in non-contiguous spectrum for band</w:t>
        </w:r>
        <w:r>
          <w:rPr>
            <w:lang w:eastAsia="ko-KR"/>
          </w:rPr>
          <w:t xml:space="preserve"> n46</w:t>
        </w:r>
      </w:ins>
      <w:ins w:id="648" w:author="Golebiowski, Bartlomiej (Nokia - PL/Wroclaw)" w:date="2020-08-05T18:47:00Z">
        <w:r w:rsidR="009C6C9D">
          <w:rPr>
            <w:lang w:eastAsia="ko-KR"/>
          </w:rPr>
          <w:t xml:space="preserve"> and n96</w:t>
        </w:r>
      </w:ins>
      <w:ins w:id="649"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650" w:author="Bartlomiej Golebiowski" w:date="2020-08-04T21:46:00Z"/>
          <w:rFonts w:ascii="Arial" w:hAnsi="Arial"/>
          <w:b/>
          <w:lang w:val="en-US"/>
        </w:rPr>
      </w:pPr>
      <w:ins w:id="651"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652"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653"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54" w:author="Bartlomiej Golebiowski" w:date="2020-08-04T21:46:00Z"/>
                <w:rFonts w:ascii="Arial" w:hAnsi="Arial"/>
                <w:b/>
                <w:sz w:val="18"/>
                <w:lang w:eastAsia="zh-CN"/>
              </w:rPr>
            </w:pPr>
            <w:ins w:id="655"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56" w:author="Bartlomiej Golebiowski" w:date="2020-08-04T21:46:00Z"/>
                <w:rFonts w:ascii="Arial" w:hAnsi="Arial" w:cs="Arial"/>
                <w:b/>
                <w:sz w:val="18"/>
                <w:szCs w:val="18"/>
                <w:lang w:eastAsia="zh-CN"/>
              </w:rPr>
            </w:pPr>
            <w:ins w:id="657"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58" w:author="Bartlomiej Golebiowski" w:date="2020-08-04T21:46:00Z"/>
                <w:rFonts w:ascii="Arial" w:hAnsi="Arial"/>
                <w:b/>
                <w:sz w:val="18"/>
                <w:lang w:eastAsia="zh-CN"/>
              </w:rPr>
            </w:pPr>
            <w:ins w:id="659"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0" w:author="Bartlomiej Golebiowski" w:date="2020-08-04T21:46:00Z"/>
                <w:rFonts w:ascii="Arial" w:hAnsi="Arial"/>
                <w:b/>
                <w:sz w:val="18"/>
                <w:lang w:eastAsia="zh-CN"/>
              </w:rPr>
            </w:pPr>
            <w:ins w:id="661"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2" w:author="Bartlomiej Golebiowski" w:date="2020-08-04T21:46:00Z"/>
                <w:rFonts w:ascii="Arial" w:hAnsi="Arial"/>
                <w:b/>
                <w:sz w:val="18"/>
                <w:lang w:eastAsia="zh-CN"/>
              </w:rPr>
            </w:pPr>
            <w:ins w:id="663"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4" w:author="Bartlomiej Golebiowski" w:date="2020-08-04T21:46:00Z"/>
                <w:rFonts w:ascii="Arial" w:hAnsi="Arial"/>
                <w:b/>
                <w:sz w:val="18"/>
                <w:lang w:eastAsia="zh-CN"/>
              </w:rPr>
            </w:pPr>
            <w:ins w:id="665" w:author="Bartlomiej Golebiowski" w:date="2020-08-04T21:46:00Z">
              <w:r w:rsidRPr="003F1494">
                <w:rPr>
                  <w:rFonts w:ascii="Arial" w:hAnsi="Arial"/>
                  <w:b/>
                  <w:sz w:val="18"/>
                  <w:lang w:eastAsia="zh-CN"/>
                </w:rPr>
                <w:t>ACLR limit</w:t>
              </w:r>
            </w:ins>
          </w:p>
        </w:tc>
      </w:tr>
      <w:tr w:rsidR="00534E55" w:rsidRPr="003F1494" w:rsidTr="002E756B">
        <w:trPr>
          <w:cantSplit/>
          <w:jc w:val="center"/>
          <w:ins w:id="666"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67" w:author="Bartlomiej Golebiowski" w:date="2020-08-04T21:46:00Z"/>
                <w:rFonts w:ascii="Arial" w:eastAsia="SimSun" w:hAnsi="Arial"/>
                <w:sz w:val="18"/>
                <w:lang w:eastAsia="zh-CN"/>
              </w:rPr>
            </w:pPr>
            <w:ins w:id="668"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669" w:author="Bartlomiej Golebiowski" w:date="2020-08-04T21:46:00Z"/>
                <w:rFonts w:ascii="Arial" w:hAnsi="Arial" w:cs="Arial"/>
                <w:sz w:val="18"/>
                <w:lang w:eastAsia="zh-CN"/>
              </w:rPr>
            </w:pPr>
            <w:ins w:id="670"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1" w:author="Bartlomiej Golebiowski" w:date="2020-08-04T21:46:00Z"/>
                <w:rFonts w:ascii="Arial" w:hAnsi="Arial"/>
                <w:sz w:val="18"/>
                <w:lang w:eastAsia="zh-CN"/>
              </w:rPr>
            </w:pPr>
            <w:ins w:id="672"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3" w:author="Bartlomiej Golebiowski" w:date="2020-08-04T21:46:00Z"/>
                <w:rFonts w:ascii="Arial" w:hAnsi="Arial"/>
                <w:sz w:val="18"/>
                <w:lang w:eastAsia="zh-CN"/>
              </w:rPr>
            </w:pPr>
            <w:ins w:id="674"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5" w:author="Bartlomiej Golebiowski" w:date="2020-08-04T21:46:00Z"/>
                <w:rFonts w:ascii="Arial" w:hAnsi="Arial"/>
                <w:sz w:val="18"/>
                <w:lang w:eastAsia="zh-CN"/>
              </w:rPr>
            </w:pPr>
            <w:ins w:id="676"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77" w:author="Bartlomiej Golebiowski" w:date="2020-08-04T21:46:00Z"/>
                <w:rFonts w:ascii="Arial" w:hAnsi="Arial"/>
                <w:sz w:val="18"/>
                <w:lang w:eastAsia="zh-CN"/>
              </w:rPr>
            </w:pPr>
            <w:ins w:id="678" w:author="Bartlomiej Golebiowski" w:date="2020-08-04T21:46:00Z">
              <w:r w:rsidRPr="003F1494">
                <w:rPr>
                  <w:rFonts w:ascii="Arial" w:hAnsi="Arial"/>
                  <w:sz w:val="18"/>
                  <w:lang w:eastAsia="zh-CN"/>
                </w:rPr>
                <w:t>35 dB</w:t>
              </w:r>
            </w:ins>
          </w:p>
        </w:tc>
      </w:tr>
      <w:tr w:rsidR="00534E55" w:rsidRPr="003F1494" w:rsidTr="002E756B">
        <w:trPr>
          <w:cantSplit/>
          <w:jc w:val="center"/>
          <w:ins w:id="679"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680"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1" w:author="Bartlomiej Golebiowski" w:date="2020-08-04T21:46:00Z"/>
                <w:rFonts w:ascii="Arial" w:hAnsi="Arial" w:cs="Arial"/>
                <w:sz w:val="18"/>
                <w:lang w:eastAsia="zh-CN"/>
              </w:rPr>
            </w:pPr>
            <w:ins w:id="682"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683"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4" w:author="Bartlomiej Golebiowski" w:date="2020-08-04T21:46:00Z"/>
                <w:rFonts w:ascii="Arial" w:hAnsi="Arial"/>
                <w:sz w:val="18"/>
                <w:lang w:eastAsia="zh-CN"/>
              </w:rPr>
            </w:pPr>
            <w:ins w:id="685"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6" w:author="Bartlomiej Golebiowski" w:date="2020-08-04T21:46:00Z"/>
                <w:rFonts w:ascii="Arial" w:hAnsi="Arial"/>
                <w:sz w:val="18"/>
                <w:lang w:eastAsia="zh-CN"/>
              </w:rPr>
            </w:pPr>
            <w:ins w:id="687"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88" w:author="Bartlomiej Golebiowski" w:date="2020-08-04T21:46:00Z"/>
                <w:rFonts w:ascii="Arial" w:hAnsi="Arial"/>
                <w:sz w:val="18"/>
                <w:lang w:eastAsia="zh-CN"/>
              </w:rPr>
            </w:pPr>
            <w:ins w:id="689"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690" w:author="Bartlomiej Golebiowski" w:date="2020-08-04T21:46:00Z"/>
                <w:rFonts w:ascii="Arial" w:hAnsi="Arial"/>
                <w:sz w:val="18"/>
                <w:lang w:eastAsia="zh-CN"/>
              </w:rPr>
            </w:pPr>
            <w:ins w:id="691" w:author="Bartlomiej Golebiowski" w:date="2020-08-04T21:46:00Z">
              <w:r w:rsidRPr="003F1494">
                <w:rPr>
                  <w:rFonts w:ascii="Arial" w:hAnsi="Arial"/>
                  <w:sz w:val="18"/>
                  <w:lang w:eastAsia="zh-CN"/>
                </w:rPr>
                <w:t>40 dB</w:t>
              </w:r>
            </w:ins>
          </w:p>
        </w:tc>
      </w:tr>
      <w:tr w:rsidR="00534E55" w:rsidRPr="003F1494" w:rsidTr="002E756B">
        <w:trPr>
          <w:cantSplit/>
          <w:jc w:val="center"/>
          <w:ins w:id="692"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693" w:author="Bartlomiej Golebiowski" w:date="2020-08-04T21:46:00Z"/>
                <w:rFonts w:ascii="Arial" w:hAnsi="Arial"/>
                <w:sz w:val="18"/>
                <w:lang w:eastAsia="zh-CN"/>
              </w:rPr>
            </w:pPr>
            <w:ins w:id="694"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695" w:author="Bartlomiej Golebiowski" w:date="2020-08-04T21:46:00Z"/>
                <w:rFonts w:ascii="Arial" w:hAnsi="Arial" w:cs="Arial"/>
                <w:sz w:val="18"/>
              </w:rPr>
            </w:pPr>
            <w:ins w:id="696"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697"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698" w:author="Bartlomiej Golebiowski" w:date="2020-08-04T21:46:00Z">
        <w:r w:rsidRPr="0034460A">
          <w:rPr>
            <w:rFonts w:eastAsia="SimSun"/>
          </w:rPr>
          <w:t>The CACLR requirements in Table 6.6.3.2-3 apply to BS that supports NR, in any operating band except for band n46</w:t>
        </w:r>
      </w:ins>
      <w:ins w:id="699" w:author="Golebiowski, Bartlomiej (Nokia - PL/Wroclaw)" w:date="2020-08-05T18:48:00Z">
        <w:r w:rsidR="009C6C9D">
          <w:rPr>
            <w:rFonts w:eastAsia="SimSun"/>
          </w:rPr>
          <w:t xml:space="preserve"> and n96</w:t>
        </w:r>
      </w:ins>
      <w:ins w:id="700" w:author="Bartlomiej Golebiowski" w:date="2020-08-04T21:46:00Z">
        <w:r w:rsidRPr="0034460A">
          <w:rPr>
            <w:rFonts w:eastAsia="SimSun"/>
          </w:rPr>
          <w:t>. The CACLR requirements for band n46</w:t>
        </w:r>
      </w:ins>
      <w:ins w:id="701" w:author="Golebiowski, Bartlomiej (Nokia - PL/Wroclaw)" w:date="2020-08-05T18:48:00Z">
        <w:r w:rsidR="009C6C9D">
          <w:rPr>
            <w:rFonts w:eastAsia="SimSun"/>
          </w:rPr>
          <w:t xml:space="preserve"> and n96</w:t>
        </w:r>
      </w:ins>
      <w:ins w:id="702"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703" w:author="Bartlomiej Golebiowski" w:date="2020-08-04T21:47:00Z"/>
          <w:rFonts w:cs="v5.0.0"/>
        </w:rPr>
      </w:pPr>
    </w:p>
    <w:p w:rsidR="0034460A" w:rsidRDefault="0034460A" w:rsidP="00E16481">
      <w:pPr>
        <w:rPr>
          <w:ins w:id="704" w:author="Bartlomiej Golebiowski" w:date="2020-08-04T21:47:00Z"/>
          <w:rFonts w:cs="v5.0.0"/>
        </w:rPr>
      </w:pPr>
      <w:ins w:id="705" w:author="Bartlomiej Golebiowski" w:date="2020-08-04T21:47:00Z">
        <w:r w:rsidRPr="0034460A">
          <w:rPr>
            <w:rFonts w:cs="v5.0.0"/>
          </w:rPr>
          <w:t>For operation in non-contiguous spectrum for band n46</w:t>
        </w:r>
      </w:ins>
      <w:ins w:id="706" w:author="Golebiowski, Bartlomiej (Nokia - PL/Wroclaw)" w:date="2020-08-05T18:52:00Z">
        <w:r w:rsidR="009C6C9D">
          <w:rPr>
            <w:rFonts w:cs="v5.0.0"/>
          </w:rPr>
          <w:t xml:space="preserve"> and n96</w:t>
        </w:r>
      </w:ins>
      <w:ins w:id="707"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708" w:author="Bartlomiej Golebiowski" w:date="2020-08-04T21:47:00Z"/>
          <w:rFonts w:ascii="Arial" w:eastAsia="SimSun" w:hAnsi="Arial"/>
          <w:b/>
          <w:lang w:eastAsia="zh-CN"/>
        </w:rPr>
      </w:pPr>
      <w:ins w:id="709"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710" w:author="Golebiowski, Bartlomiej (Nokia - PL/Wroclaw)" w:date="2020-08-05T18:50:00Z">
        <w:r w:rsidR="009C6C9D">
          <w:rPr>
            <w:rFonts w:ascii="Arial" w:eastAsia="SimSun" w:hAnsi="Arial"/>
            <w:b/>
            <w:lang w:eastAsia="zh-CN"/>
          </w:rPr>
          <w:t xml:space="preserve"> and n96</w:t>
        </w:r>
      </w:ins>
      <w:ins w:id="711" w:author="Bartlomiej Golebiowski" w:date="2020-08-04T21:47:00Z">
        <w:del w:id="712"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713"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14" w:author="Bartlomiej Golebiowski" w:date="2020-08-04T21:47:00Z"/>
                <w:rFonts w:ascii="Arial" w:hAnsi="Arial"/>
                <w:b/>
                <w:sz w:val="18"/>
                <w:lang w:eastAsia="zh-CN"/>
              </w:rPr>
            </w:pPr>
            <w:ins w:id="715"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16" w:author="Bartlomiej Golebiowski" w:date="2020-08-04T21:47:00Z"/>
                <w:rFonts w:ascii="Arial" w:hAnsi="Arial" w:cs="Arial"/>
                <w:b/>
                <w:sz w:val="18"/>
                <w:szCs w:val="18"/>
                <w:lang w:eastAsia="zh-CN"/>
              </w:rPr>
            </w:pPr>
            <w:ins w:id="717"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18" w:author="Bartlomiej Golebiowski" w:date="2020-08-04T21:47:00Z"/>
                <w:rFonts w:ascii="Arial" w:hAnsi="Arial"/>
                <w:b/>
                <w:sz w:val="18"/>
                <w:lang w:eastAsia="zh-CN"/>
              </w:rPr>
            </w:pPr>
            <w:ins w:id="719"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0" w:author="Bartlomiej Golebiowski" w:date="2020-08-04T21:47:00Z"/>
                <w:rFonts w:ascii="Arial" w:hAnsi="Arial"/>
                <w:b/>
                <w:sz w:val="18"/>
                <w:lang w:eastAsia="zh-CN"/>
              </w:rPr>
            </w:pPr>
            <w:ins w:id="721"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2" w:author="Bartlomiej Golebiowski" w:date="2020-08-04T21:47:00Z"/>
                <w:rFonts w:ascii="Arial" w:hAnsi="Arial"/>
                <w:b/>
                <w:sz w:val="18"/>
                <w:lang w:eastAsia="zh-CN"/>
              </w:rPr>
            </w:pPr>
            <w:ins w:id="723"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24" w:author="Bartlomiej Golebiowski" w:date="2020-08-04T21:47:00Z"/>
                <w:rFonts w:ascii="Arial" w:hAnsi="Arial"/>
                <w:b/>
                <w:sz w:val="18"/>
                <w:lang w:eastAsia="zh-CN"/>
              </w:rPr>
            </w:pPr>
            <w:ins w:id="725" w:author="Bartlomiej Golebiowski" w:date="2020-08-04T21:47:00Z">
              <w:r w:rsidRPr="00156772">
                <w:rPr>
                  <w:rFonts w:ascii="Arial" w:hAnsi="Arial"/>
                  <w:b/>
                  <w:sz w:val="18"/>
                  <w:lang w:eastAsia="zh-CN"/>
                </w:rPr>
                <w:t>CACLR limit</w:t>
              </w:r>
            </w:ins>
          </w:p>
        </w:tc>
      </w:tr>
      <w:tr w:rsidR="0034460A" w:rsidRPr="00156772" w:rsidTr="002E756B">
        <w:trPr>
          <w:cantSplit/>
          <w:jc w:val="center"/>
          <w:ins w:id="726"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27" w:author="Bartlomiej Golebiowski" w:date="2020-08-04T21:47:00Z"/>
                <w:rFonts w:ascii="Arial" w:eastAsia="SimSun" w:hAnsi="Arial"/>
                <w:sz w:val="18"/>
                <w:lang w:eastAsia="zh-CN"/>
              </w:rPr>
            </w:pPr>
            <w:ins w:id="728"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729" w:author="Bartlomiej Golebiowski" w:date="2020-08-04T21:47:00Z"/>
                <w:rFonts w:ascii="Arial" w:hAnsi="Arial" w:cs="Arial"/>
                <w:sz w:val="18"/>
                <w:lang w:val="en-US"/>
              </w:rPr>
            </w:pPr>
            <w:ins w:id="730"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731"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2" w:author="Bartlomiej Golebiowski" w:date="2020-08-04T21:47:00Z"/>
                <w:rFonts w:ascii="Arial" w:hAnsi="Arial"/>
                <w:sz w:val="18"/>
                <w:lang w:eastAsia="zh-CN"/>
              </w:rPr>
            </w:pPr>
            <w:ins w:id="733"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4" w:author="Bartlomiej Golebiowski" w:date="2020-08-04T21:47:00Z"/>
                <w:rFonts w:ascii="Arial" w:hAnsi="Arial"/>
                <w:sz w:val="18"/>
                <w:lang w:eastAsia="zh-CN"/>
              </w:rPr>
            </w:pPr>
            <w:ins w:id="735"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6" w:author="Bartlomiej Golebiowski" w:date="2020-08-04T21:47:00Z"/>
                <w:rFonts w:ascii="Arial" w:hAnsi="Arial"/>
                <w:sz w:val="18"/>
                <w:lang w:eastAsia="zh-CN"/>
              </w:rPr>
            </w:pPr>
            <w:ins w:id="737"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38" w:author="Bartlomiej Golebiowski" w:date="2020-08-04T21:47:00Z"/>
                <w:rFonts w:ascii="Arial" w:hAnsi="Arial"/>
                <w:sz w:val="18"/>
                <w:lang w:eastAsia="zh-CN"/>
              </w:rPr>
            </w:pPr>
            <w:ins w:id="739" w:author="Bartlomiej Golebiowski" w:date="2020-08-04T21:47:00Z">
              <w:r w:rsidRPr="00156772">
                <w:rPr>
                  <w:rFonts w:ascii="Arial" w:hAnsi="Arial"/>
                  <w:sz w:val="18"/>
                  <w:lang w:eastAsia="zh-CN"/>
                </w:rPr>
                <w:t>35 dB</w:t>
              </w:r>
            </w:ins>
          </w:p>
        </w:tc>
      </w:tr>
      <w:tr w:rsidR="0034460A" w:rsidRPr="00156772" w:rsidTr="002E756B">
        <w:trPr>
          <w:cantSplit/>
          <w:jc w:val="center"/>
          <w:ins w:id="740"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741"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2" w:author="Bartlomiej Golebiowski" w:date="2020-08-04T21:47:00Z"/>
                <w:rFonts w:ascii="Arial" w:hAnsi="Arial" w:cs="Arial"/>
                <w:sz w:val="18"/>
                <w:lang w:val="en-US"/>
              </w:rPr>
            </w:pPr>
            <w:ins w:id="743"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4" w:author="Bartlomiej Golebiowski" w:date="2020-08-04T21:47:00Z"/>
                <w:rFonts w:ascii="Arial" w:hAnsi="Arial"/>
                <w:sz w:val="18"/>
                <w:lang w:eastAsia="zh-CN"/>
              </w:rPr>
            </w:pPr>
            <w:ins w:id="745"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6" w:author="Bartlomiej Golebiowski" w:date="2020-08-04T21:47:00Z"/>
                <w:rFonts w:ascii="Arial" w:hAnsi="Arial"/>
                <w:sz w:val="18"/>
                <w:lang w:eastAsia="zh-CN"/>
              </w:rPr>
            </w:pPr>
            <w:ins w:id="747"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48" w:author="Bartlomiej Golebiowski" w:date="2020-08-04T21:47:00Z"/>
                <w:rFonts w:ascii="Arial" w:hAnsi="Arial"/>
                <w:sz w:val="18"/>
                <w:lang w:eastAsia="zh-CN"/>
              </w:rPr>
            </w:pPr>
            <w:ins w:id="749"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750" w:author="Bartlomiej Golebiowski" w:date="2020-08-04T21:47:00Z"/>
                <w:rFonts w:ascii="Arial" w:hAnsi="Arial"/>
                <w:sz w:val="18"/>
                <w:lang w:eastAsia="zh-CN"/>
              </w:rPr>
            </w:pPr>
            <w:ins w:id="751" w:author="Bartlomiej Golebiowski" w:date="2020-08-04T21:47:00Z">
              <w:r w:rsidRPr="00156772">
                <w:rPr>
                  <w:rFonts w:ascii="Arial" w:hAnsi="Arial"/>
                  <w:sz w:val="18"/>
                  <w:lang w:eastAsia="zh-CN"/>
                </w:rPr>
                <w:t>40 dB</w:t>
              </w:r>
            </w:ins>
          </w:p>
        </w:tc>
      </w:tr>
      <w:tr w:rsidR="0034460A" w:rsidRPr="00156772" w:rsidTr="002E756B">
        <w:trPr>
          <w:cantSplit/>
          <w:jc w:val="center"/>
          <w:ins w:id="752"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753" w:author="Bartlomiej Golebiowski" w:date="2020-08-04T21:47:00Z"/>
                <w:rFonts w:ascii="Arial" w:hAnsi="Arial"/>
                <w:sz w:val="18"/>
                <w:lang w:eastAsia="zh-CN"/>
              </w:rPr>
            </w:pPr>
            <w:ins w:id="754"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755" w:author="Bartlomiej Golebiowski" w:date="2020-08-04T21:47:00Z"/>
                <w:rFonts w:ascii="Arial" w:hAnsi="Arial" w:cs="Arial"/>
                <w:sz w:val="18"/>
              </w:rPr>
            </w:pPr>
            <w:ins w:id="756"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757" w:name="_Toc21127490"/>
      <w:bookmarkStart w:id="758" w:name="_Toc29811699"/>
      <w:bookmarkStart w:id="759" w:name="_Toc36817251"/>
      <w:bookmarkStart w:id="760" w:name="_Toc37260167"/>
      <w:bookmarkStart w:id="761" w:name="_Toc37267555"/>
      <w:bookmarkStart w:id="762" w:name="_Toc44712157"/>
      <w:bookmarkStart w:id="763" w:name="_Toc45893470"/>
      <w:r w:rsidRPr="00F95B02">
        <w:t>6.6.3.3</w:t>
      </w:r>
      <w:r w:rsidRPr="00F95B02">
        <w:tab/>
        <w:t xml:space="preserve">Minimum requirement for </w:t>
      </w:r>
      <w:r w:rsidRPr="00F95B02">
        <w:rPr>
          <w:i/>
        </w:rPr>
        <w:t>BS type 1-C</w:t>
      </w:r>
      <w:bookmarkEnd w:id="757"/>
      <w:bookmarkEnd w:id="758"/>
      <w:bookmarkEnd w:id="759"/>
      <w:bookmarkEnd w:id="760"/>
      <w:bookmarkEnd w:id="761"/>
      <w:bookmarkEnd w:id="762"/>
      <w:bookmarkEnd w:id="763"/>
    </w:p>
    <w:p w:rsidR="00E16481" w:rsidRPr="00F95B02" w:rsidRDefault="00E16481" w:rsidP="00E16481">
      <w:bookmarkStart w:id="764"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765" w:name="_Toc21127491"/>
      <w:bookmarkStart w:id="766" w:name="_Toc29811700"/>
      <w:bookmarkStart w:id="767" w:name="_Toc36817252"/>
      <w:bookmarkStart w:id="768" w:name="_Toc37260168"/>
      <w:bookmarkStart w:id="769" w:name="_Toc37267556"/>
      <w:bookmarkStart w:id="770" w:name="_Toc44712158"/>
      <w:bookmarkStart w:id="771" w:name="_Toc45893471"/>
      <w:bookmarkEnd w:id="764"/>
      <w:r w:rsidRPr="00F95B02">
        <w:t>6.6.3.4</w:t>
      </w:r>
      <w:r w:rsidRPr="00F95B02">
        <w:tab/>
        <w:t xml:space="preserve">Minimum requirement for </w:t>
      </w:r>
      <w:r w:rsidRPr="00F95B02">
        <w:rPr>
          <w:i/>
        </w:rPr>
        <w:t>BS type 1-H</w:t>
      </w:r>
      <w:bookmarkEnd w:id="765"/>
      <w:bookmarkEnd w:id="766"/>
      <w:bookmarkEnd w:id="767"/>
      <w:bookmarkEnd w:id="768"/>
      <w:bookmarkEnd w:id="769"/>
      <w:bookmarkEnd w:id="770"/>
      <w:bookmarkEnd w:id="771"/>
    </w:p>
    <w:p w:rsidR="00E16481" w:rsidRPr="00F95B02" w:rsidRDefault="00E16481" w:rsidP="00E16481">
      <w:bookmarkStart w:id="772"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772"/>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773" w:name="_Toc21127492"/>
      <w:bookmarkStart w:id="774" w:name="_Toc29811701"/>
      <w:bookmarkStart w:id="775" w:name="_Toc36817253"/>
      <w:bookmarkStart w:id="776" w:name="_Toc37260169"/>
      <w:bookmarkStart w:id="777" w:name="_Toc37267557"/>
      <w:bookmarkStart w:id="778" w:name="_Toc44712159"/>
      <w:bookmarkStart w:id="779" w:name="_Toc45893472"/>
      <w:r w:rsidRPr="00F95B02">
        <w:t>6.6.4</w:t>
      </w:r>
      <w:r w:rsidRPr="00F95B02">
        <w:tab/>
        <w:t>Operating band unwanted emissions</w:t>
      </w:r>
      <w:bookmarkEnd w:id="773"/>
      <w:bookmarkEnd w:id="774"/>
      <w:bookmarkEnd w:id="775"/>
      <w:bookmarkEnd w:id="776"/>
      <w:bookmarkEnd w:id="777"/>
      <w:bookmarkEnd w:id="778"/>
      <w:bookmarkEnd w:id="779"/>
      <w:r w:rsidRPr="00F95B02">
        <w:tab/>
      </w:r>
    </w:p>
    <w:p w:rsidR="00E16481" w:rsidRPr="00F95B02" w:rsidRDefault="00E16481" w:rsidP="00E16481">
      <w:pPr>
        <w:pStyle w:val="Heading4"/>
      </w:pPr>
      <w:bookmarkStart w:id="780" w:name="_Toc21127493"/>
      <w:bookmarkStart w:id="781" w:name="_Toc29811702"/>
      <w:bookmarkStart w:id="782" w:name="_Toc36817254"/>
      <w:bookmarkStart w:id="783" w:name="_Toc37260170"/>
      <w:bookmarkStart w:id="784" w:name="_Toc37267558"/>
      <w:bookmarkStart w:id="785" w:name="_Toc44712160"/>
      <w:bookmarkStart w:id="786" w:name="_Toc45893473"/>
      <w:r w:rsidRPr="00F95B02">
        <w:t>6.6.4.1</w:t>
      </w:r>
      <w:r w:rsidRPr="00F95B02">
        <w:tab/>
        <w:t>General</w:t>
      </w:r>
      <w:bookmarkEnd w:id="780"/>
      <w:bookmarkEnd w:id="781"/>
      <w:bookmarkEnd w:id="782"/>
      <w:bookmarkEnd w:id="783"/>
      <w:bookmarkEnd w:id="784"/>
      <w:bookmarkEnd w:id="785"/>
      <w:bookmarkEnd w:id="786"/>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787" w:name="_Hlk497218315"/>
      <w:r w:rsidRPr="00F95B02">
        <w:rPr>
          <w:rFonts w:cs="v5.0.0"/>
        </w:rPr>
        <w:sym w:font="Symbol" w:char="F044"/>
      </w:r>
      <w:r w:rsidRPr="00F95B02">
        <w:rPr>
          <w:rFonts w:cs="v5.0.0"/>
        </w:rPr>
        <w:t>f</w:t>
      </w:r>
      <w:bookmarkEnd w:id="787"/>
      <w:r w:rsidRPr="00F95B02">
        <w:rPr>
          <w:rFonts w:cs="v5.0.0"/>
        </w:rPr>
        <w:t xml:space="preserve"> is the </w:t>
      </w:r>
      <w:bookmarkStart w:id="788"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788"/>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789" w:name="_Hlk497218343"/>
      <w:r w:rsidRPr="00F95B02">
        <w:rPr>
          <w:rFonts w:cs="v5.0.0"/>
        </w:rPr>
        <w:t xml:space="preserve">f_offset </w:t>
      </w:r>
      <w:bookmarkEnd w:id="789"/>
      <w:r w:rsidRPr="00F95B02">
        <w:rPr>
          <w:rFonts w:cs="v5.0.0"/>
        </w:rPr>
        <w:t xml:space="preserve">is the </w:t>
      </w:r>
      <w:bookmarkStart w:id="790"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790"/>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791" w:name="_Hlk497218367"/>
      <w:r w:rsidRPr="00F95B02">
        <w:rPr>
          <w:rFonts w:cs="v5.0.0"/>
        </w:rPr>
        <w:t>f_offset</w:t>
      </w:r>
      <w:r w:rsidRPr="00F95B02">
        <w:rPr>
          <w:rFonts w:cs="v5.0.0"/>
          <w:vertAlign w:val="subscript"/>
        </w:rPr>
        <w:t>max</w:t>
      </w:r>
      <w:bookmarkEnd w:id="791"/>
      <w:r w:rsidRPr="00F95B02">
        <w:rPr>
          <w:rFonts w:cs="v5.0.0"/>
        </w:rPr>
        <w:t xml:space="preserve"> is </w:t>
      </w:r>
      <w:bookmarkStart w:id="792"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792"/>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793"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793"/>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794" w:name="_Toc13080204"/>
      <w:bookmarkStart w:id="795" w:name="_Toc29811703"/>
      <w:bookmarkStart w:id="796" w:name="_Toc36817255"/>
      <w:bookmarkStart w:id="797" w:name="_Toc37260171"/>
      <w:bookmarkStart w:id="798" w:name="_Toc37267559"/>
      <w:bookmarkStart w:id="799" w:name="_Toc44712161"/>
      <w:bookmarkStart w:id="800" w:name="_Toc45893474"/>
      <w:r w:rsidRPr="00F95B02">
        <w:t>6.6.4.2</w:t>
      </w:r>
      <w:r w:rsidRPr="00F95B02">
        <w:tab/>
      </w:r>
      <w:r w:rsidRPr="00F95B02">
        <w:rPr>
          <w:i/>
        </w:rPr>
        <w:t>Basic limits</w:t>
      </w:r>
      <w:bookmarkEnd w:id="794"/>
      <w:bookmarkEnd w:id="795"/>
      <w:bookmarkEnd w:id="796"/>
      <w:bookmarkEnd w:id="797"/>
      <w:bookmarkEnd w:id="798"/>
      <w:bookmarkEnd w:id="799"/>
      <w:bookmarkEnd w:id="800"/>
    </w:p>
    <w:p w:rsidR="00E16481" w:rsidRPr="00F95B02" w:rsidRDefault="00E16481" w:rsidP="00E16481">
      <w:pPr>
        <w:pStyle w:val="Heading5"/>
      </w:pPr>
      <w:bookmarkStart w:id="801" w:name="_Toc13080205"/>
      <w:bookmarkStart w:id="802" w:name="_Toc29811704"/>
      <w:bookmarkStart w:id="803" w:name="_Toc36817256"/>
      <w:bookmarkStart w:id="804" w:name="_Toc37260172"/>
      <w:bookmarkStart w:id="805" w:name="_Toc37267560"/>
      <w:bookmarkStart w:id="806" w:name="_Toc44712162"/>
      <w:bookmarkStart w:id="807"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801"/>
      <w:bookmarkEnd w:id="802"/>
      <w:bookmarkEnd w:id="803"/>
      <w:bookmarkEnd w:id="804"/>
      <w:bookmarkEnd w:id="805"/>
      <w:bookmarkEnd w:id="806"/>
      <w:bookmarkEnd w:id="807"/>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08" w:name="_Toc21127496"/>
      <w:bookmarkStart w:id="809" w:name="_Toc29811705"/>
      <w:bookmarkStart w:id="810" w:name="_Toc36817257"/>
      <w:bookmarkStart w:id="811" w:name="_Toc37260173"/>
      <w:bookmarkStart w:id="812" w:name="_Toc37267561"/>
      <w:bookmarkStart w:id="813" w:name="_Toc44712163"/>
      <w:bookmarkStart w:id="814"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808"/>
      <w:bookmarkEnd w:id="809"/>
      <w:bookmarkEnd w:id="810"/>
      <w:bookmarkEnd w:id="811"/>
      <w:bookmarkEnd w:id="812"/>
      <w:bookmarkEnd w:id="813"/>
      <w:bookmarkEnd w:id="814"/>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815" w:name="_Toc21127497"/>
      <w:bookmarkStart w:id="816" w:name="_Toc29811706"/>
      <w:bookmarkStart w:id="817" w:name="_Toc36817258"/>
      <w:bookmarkStart w:id="818" w:name="_Toc37260174"/>
      <w:bookmarkStart w:id="819" w:name="_Toc37267562"/>
      <w:bookmarkStart w:id="820" w:name="_Toc44712164"/>
      <w:bookmarkStart w:id="821" w:name="_Toc45893477"/>
      <w:r w:rsidRPr="00F95B02">
        <w:t>6.6.4.2.2.1</w:t>
      </w:r>
      <w:r w:rsidRPr="00F95B02">
        <w:tab/>
        <w:t>Category B</w:t>
      </w:r>
      <w:r w:rsidRPr="00F95B02">
        <w:rPr>
          <w:lang w:eastAsia="zh-CN"/>
        </w:rPr>
        <w:t xml:space="preserve"> requirements (Option 1)</w:t>
      </w:r>
      <w:bookmarkEnd w:id="815"/>
      <w:bookmarkEnd w:id="816"/>
      <w:bookmarkEnd w:id="817"/>
      <w:bookmarkEnd w:id="818"/>
      <w:bookmarkEnd w:id="819"/>
      <w:bookmarkEnd w:id="820"/>
      <w:bookmarkEnd w:id="821"/>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822" w:name="_Toc21127498"/>
      <w:bookmarkStart w:id="823" w:name="_Toc29811707"/>
      <w:bookmarkStart w:id="824" w:name="_Toc36817259"/>
      <w:bookmarkStart w:id="825" w:name="_Toc37260175"/>
      <w:bookmarkStart w:id="826" w:name="_Toc37267563"/>
      <w:bookmarkStart w:id="827" w:name="_Toc44712165"/>
      <w:bookmarkStart w:id="828" w:name="_Toc45893478"/>
      <w:r w:rsidRPr="00F95B02">
        <w:lastRenderedPageBreak/>
        <w:t>6.6.4.2.2.2</w:t>
      </w:r>
      <w:r w:rsidRPr="00F95B02">
        <w:tab/>
        <w:t>Category B</w:t>
      </w:r>
      <w:r w:rsidRPr="00F95B02">
        <w:rPr>
          <w:lang w:eastAsia="zh-CN"/>
        </w:rPr>
        <w:t xml:space="preserve"> requirements (Option 2)</w:t>
      </w:r>
      <w:bookmarkEnd w:id="822"/>
      <w:bookmarkEnd w:id="823"/>
      <w:bookmarkEnd w:id="824"/>
      <w:bookmarkEnd w:id="825"/>
      <w:bookmarkEnd w:id="826"/>
      <w:bookmarkEnd w:id="827"/>
      <w:bookmarkEnd w:id="828"/>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25pt;height:29.25pt" o:ole="" fillcolor="window">
                  <v:imagedata r:id="rId26" o:title=""/>
                </v:shape>
                <o:OLEObject Type="Embed" ProgID="Equation.3" ShapeID="_x0000_i1031" DrawAspect="Content" ObjectID="_1659814403"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829" w:name="_Toc13080209"/>
      <w:bookmarkStart w:id="830" w:name="_Toc29811708"/>
      <w:bookmarkStart w:id="831" w:name="_Toc36817260"/>
      <w:bookmarkStart w:id="832" w:name="_Toc37260176"/>
      <w:bookmarkStart w:id="833" w:name="_Toc37267564"/>
      <w:bookmarkStart w:id="834" w:name="_Toc44712166"/>
      <w:bookmarkStart w:id="835" w:name="_Toc45893479"/>
      <w:r w:rsidRPr="00F95B02">
        <w:t>6.6.4.2.3</w:t>
      </w:r>
      <w:r w:rsidRPr="00F95B02">
        <w:tab/>
      </w:r>
      <w:r w:rsidRPr="00F95B02">
        <w:rPr>
          <w:i/>
        </w:rPr>
        <w:t>Basic limits</w:t>
      </w:r>
      <w:r w:rsidRPr="00F95B02">
        <w:t xml:space="preserve"> for Medium Range BS (Category A and B)</w:t>
      </w:r>
      <w:bookmarkEnd w:id="829"/>
      <w:bookmarkEnd w:id="830"/>
      <w:bookmarkEnd w:id="831"/>
      <w:bookmarkEnd w:id="832"/>
      <w:bookmarkEnd w:id="833"/>
      <w:bookmarkEnd w:id="834"/>
      <w:bookmarkEnd w:id="835"/>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836" w:name="_Hlk515785994"/>
      <w:r w:rsidRPr="00F95B02">
        <w:t>P</w:t>
      </w:r>
      <w:r w:rsidRPr="00F95B02">
        <w:rPr>
          <w:vertAlign w:val="subscript"/>
        </w:rPr>
        <w:t>rated,x</w:t>
      </w:r>
      <w:r w:rsidRPr="00F95B02">
        <w:t xml:space="preserve"> = P</w:t>
      </w:r>
      <w:r w:rsidRPr="00F95B02">
        <w:rPr>
          <w:vertAlign w:val="subscript"/>
        </w:rPr>
        <w:t>rated,c,AC</w:t>
      </w:r>
      <w:bookmarkEnd w:id="836"/>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5pt;height:29.25pt" o:ole="">
                  <v:imagedata r:id="rId28" o:title=""/>
                </v:shape>
                <o:OLEObject Type="Embed" ProgID="Equation.3" ShapeID="_x0000_i1032" DrawAspect="Content" ObjectID="_1659814404"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837" w:name="_Toc13080210"/>
      <w:bookmarkStart w:id="838" w:name="_Toc29811709"/>
      <w:bookmarkStart w:id="839" w:name="_Toc36817261"/>
      <w:bookmarkStart w:id="840" w:name="_Toc37260177"/>
      <w:bookmarkStart w:id="841" w:name="_Toc37267565"/>
      <w:bookmarkStart w:id="842" w:name="_Toc44712167"/>
      <w:bookmarkStart w:id="843"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837"/>
      <w:bookmarkEnd w:id="838"/>
      <w:bookmarkEnd w:id="839"/>
      <w:bookmarkEnd w:id="840"/>
      <w:bookmarkEnd w:id="841"/>
      <w:bookmarkEnd w:id="842"/>
      <w:bookmarkEnd w:id="843"/>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25pt;height:29.25pt" o:ole="">
                  <v:imagedata r:id="rId30" o:title=""/>
                </v:shape>
                <o:OLEObject Type="Embed" ProgID="Equation.3" ShapeID="_x0000_i1033" DrawAspect="Content" ObjectID="_1659814405"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844" w:author="Bartlomiej Golebiowski" w:date="2020-08-04T21:48:00Z"/>
        </w:rPr>
      </w:pPr>
    </w:p>
    <w:p w:rsidR="00AA762A" w:rsidRPr="00A86570" w:rsidRDefault="00AA762A" w:rsidP="00AA762A">
      <w:pPr>
        <w:keepNext/>
        <w:keepLines/>
        <w:spacing w:before="120"/>
        <w:ind w:left="1701" w:hanging="1701"/>
        <w:outlineLvl w:val="4"/>
        <w:rPr>
          <w:ins w:id="845" w:author="Bartlomiej Golebiowski" w:date="2020-08-04T21:49:00Z"/>
          <w:rFonts w:ascii="Arial" w:hAnsi="Arial"/>
          <w:sz w:val="22"/>
        </w:rPr>
      </w:pPr>
      <w:ins w:id="846"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847" w:author="Golebiowski, Bartlomiej (Nokia - PL/Wroclaw)" w:date="2020-08-05T18:50:00Z">
        <w:r w:rsidR="009C6C9D">
          <w:rPr>
            <w:rFonts w:ascii="Arial" w:hAnsi="Arial"/>
            <w:sz w:val="22"/>
          </w:rPr>
          <w:t xml:space="preserve"> and n96</w:t>
        </w:r>
      </w:ins>
      <w:ins w:id="848"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849" w:author="Bartlomiej Golebiowski" w:date="2020-08-04T21:49:00Z"/>
          <w:lang w:eastAsia="ko-KR"/>
        </w:rPr>
      </w:pPr>
      <w:ins w:id="850" w:author="Bartlomiej Golebiowski" w:date="2020-08-04T21:49:00Z">
        <w:r w:rsidRPr="00890E7E">
          <w:rPr>
            <w:lang w:eastAsia="ko-KR"/>
          </w:rPr>
          <w:t xml:space="preserve">For Local Area and Medium Range BS operating in Band n46, basic limits </w:t>
        </w:r>
      </w:ins>
      <w:ins w:id="851" w:author="Golebiowski, Bartlomiej (Nokia - PL/Wroclaw)" w:date="2020-08-05T18:53:00Z">
        <w:r w:rsidR="009C6C9D">
          <w:rPr>
            <w:lang w:eastAsia="ko-KR"/>
          </w:rPr>
          <w:t xml:space="preserve">for 10 MHz channel bandwidth </w:t>
        </w:r>
      </w:ins>
      <w:ins w:id="852" w:author="Bartlomiej Golebiowski" w:date="2020-08-04T21:49:00Z">
        <w:r w:rsidRPr="00890E7E">
          <w:rPr>
            <w:lang w:eastAsia="ko-KR"/>
          </w:rPr>
          <w:t>are specified in table 6.6.2.4A-1</w:t>
        </w:r>
      </w:ins>
      <w:ins w:id="853" w:author="Golebiowski, Bartlomiej (Nokia - PL/Wroclaw)" w:date="2020-08-05T18:54:00Z">
        <w:r w:rsidR="009C6C9D">
          <w:rPr>
            <w:lang w:eastAsia="ko-KR"/>
          </w:rPr>
          <w:t>.</w:t>
        </w:r>
      </w:ins>
      <w:ins w:id="854" w:author="Bartlomiej Golebiowski" w:date="2020-08-04T21:49:00Z">
        <w:del w:id="855" w:author="Golebiowski, Bartlomiej (Nokia - PL/Wroclaw)" w:date="2020-08-05T18:54:00Z">
          <w:r w:rsidDel="009C6C9D">
            <w:rPr>
              <w:lang w:eastAsia="ko-KR"/>
            </w:rPr>
            <w:delText xml:space="preserve"> for 10 MHz channel bandwidth</w:delText>
          </w:r>
        </w:del>
      </w:ins>
      <w:ins w:id="856" w:author="Golebiowski, Bartlomiej (Nokia - PL/Wroclaw)" w:date="2020-08-05T18:53:00Z">
        <w:r w:rsidR="009C6C9D">
          <w:rPr>
            <w:lang w:eastAsia="ko-KR"/>
          </w:rPr>
          <w:t xml:space="preserve"> For Local Area and Medium Range</w:t>
        </w:r>
      </w:ins>
      <w:ins w:id="857" w:author="Golebiowski, Bartlomiej (Nokia - PL/Wroclaw)" w:date="2020-08-05T18:54:00Z">
        <w:r w:rsidR="009C6C9D">
          <w:rPr>
            <w:lang w:eastAsia="ko-KR"/>
          </w:rPr>
          <w:t xml:space="preserve"> BS operating in Band n46 and n96, basic limits</w:t>
        </w:r>
      </w:ins>
      <w:ins w:id="858" w:author="Golebiowski, Bartlomiej (Nokia - PL/Wroclaw)" w:date="2020-08-05T18:53:00Z">
        <w:r w:rsidR="009C6C9D">
          <w:rPr>
            <w:lang w:eastAsia="ko-KR"/>
          </w:rPr>
          <w:t xml:space="preserve"> </w:t>
        </w:r>
      </w:ins>
      <w:ins w:id="859" w:author="Bartlomiej Golebiowski" w:date="2020-08-04T21:49:00Z">
        <w:r>
          <w:rPr>
            <w:lang w:eastAsia="ko-KR"/>
          </w:rPr>
          <w:t xml:space="preserve"> </w:t>
        </w:r>
        <w:del w:id="860" w:author="Golebiowski, Bartlomiej (Nokia - PL/Wroclaw)" w:date="2020-08-05T18:54:00Z">
          <w:r w:rsidDel="009C6C9D">
            <w:rPr>
              <w:lang w:eastAsia="ko-KR"/>
            </w:rPr>
            <w:delText xml:space="preserve">and table 6.6.2.4A-2 </w:delText>
          </w:r>
        </w:del>
        <w:r>
          <w:rPr>
            <w:lang w:eastAsia="ko-KR"/>
          </w:rPr>
          <w:t>for 20 MHz, 40 MHz, 60 MHz and 80 MHz channel bandwidth</w:t>
        </w:r>
      </w:ins>
      <w:ins w:id="861" w:author="Golebiowski, Bartlomiej (Nokia - PL/Wroclaw)" w:date="2020-08-05T18:54:00Z">
        <w:r w:rsidR="009C6C9D">
          <w:rPr>
            <w:lang w:eastAsia="ko-KR"/>
          </w:rPr>
          <w:t xml:space="preserve"> are specified in</w:t>
        </w:r>
      </w:ins>
      <w:ins w:id="862" w:author="Golebiowski, Bartlomiej (Nokia - PL/Wroclaw)" w:date="2020-08-05T18:55:00Z">
        <w:r w:rsidR="009C6C9D">
          <w:rPr>
            <w:lang w:eastAsia="ko-KR"/>
          </w:rPr>
          <w:t xml:space="preserve"> </w:t>
        </w:r>
        <w:r w:rsidR="009C6C9D" w:rsidRPr="009C6C9D">
          <w:rPr>
            <w:lang w:eastAsia="ko-KR"/>
          </w:rPr>
          <w:t>table 6.6.2.4A-2</w:t>
        </w:r>
      </w:ins>
      <w:ins w:id="863"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864" w:author="Bartlomiej Golebiowski" w:date="2020-08-04T21:49:00Z"/>
          <w:rFonts w:ascii="Arial" w:eastAsia="Malgun Gothic" w:hAnsi="Arial"/>
          <w:b/>
        </w:rPr>
      </w:pPr>
      <w:ins w:id="865"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866"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86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68" w:author="Bartlomiej Golebiowski" w:date="2020-08-04T21:49:00Z"/>
                <w:rFonts w:ascii="Arial" w:eastAsia="DengXian" w:hAnsi="Arial" w:cs="Arial"/>
                <w:b/>
                <w:sz w:val="18"/>
              </w:rPr>
            </w:pPr>
            <w:ins w:id="869"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0" w:author="Bartlomiej Golebiowski" w:date="2020-08-04T21:49:00Z"/>
                <w:rFonts w:ascii="Arial" w:eastAsia="DengXian" w:hAnsi="Arial" w:cs="Arial"/>
                <w:b/>
                <w:sz w:val="18"/>
              </w:rPr>
            </w:pPr>
            <w:ins w:id="871"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2" w:author="Bartlomiej Golebiowski" w:date="2020-08-04T21:49:00Z"/>
                <w:rFonts w:ascii="Arial" w:eastAsia="DengXian" w:hAnsi="Arial" w:cs="Arial"/>
                <w:b/>
                <w:sz w:val="18"/>
              </w:rPr>
            </w:pPr>
            <w:ins w:id="873"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4" w:author="Bartlomiej Golebiowski" w:date="2020-08-04T21:49:00Z"/>
                <w:rFonts w:ascii="Arial" w:eastAsia="DengXian" w:hAnsi="Arial" w:cs="Arial"/>
                <w:b/>
                <w:sz w:val="18"/>
              </w:rPr>
            </w:pPr>
            <w:ins w:id="875"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876"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7" w:author="Bartlomiej Golebiowski" w:date="2020-08-04T21:49:00Z"/>
                <w:rFonts w:ascii="Arial" w:eastAsia="DengXian" w:hAnsi="Arial" w:cs="v5.0.0"/>
                <w:sz w:val="18"/>
              </w:rPr>
            </w:pPr>
            <w:ins w:id="878"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79" w:author="Bartlomiej Golebiowski" w:date="2020-08-04T21:49:00Z"/>
                <w:rFonts w:ascii="Arial" w:eastAsia="DengXian" w:hAnsi="Arial" w:cs="v5.0.0"/>
                <w:sz w:val="18"/>
              </w:rPr>
            </w:pPr>
            <w:ins w:id="880"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AA762A" w:rsidP="002E756B">
            <w:pPr>
              <w:keepNext/>
              <w:keepLines/>
              <w:spacing w:after="0" w:line="259" w:lineRule="auto"/>
              <w:jc w:val="center"/>
              <w:rPr>
                <w:ins w:id="881" w:author="Bartlomiej Golebiowski" w:date="2020-08-04T21:49:00Z"/>
                <w:rFonts w:ascii="Arial" w:eastAsia="DengXian" w:hAnsi="Arial" w:cs="v5.0.0"/>
                <w:sz w:val="18"/>
                <w:lang w:eastAsia="zh-CN"/>
              </w:rPr>
            </w:pPr>
            <w:ins w:id="882" w:author="Bartlomiej Golebiowski" w:date="2020-08-04T21:49:00Z">
              <w:r w:rsidRPr="00685422">
                <w:rPr>
                  <w:rFonts w:ascii="Arial" w:eastAsia="DengXian" w:hAnsi="Arial" w:cs="Arial"/>
                  <w:position w:val="-28"/>
                  <w:sz w:val="18"/>
                  <w:lang w:eastAsia="ja-JP"/>
                </w:rPr>
                <w:object w:dxaOrig="3516" w:dyaOrig="536">
                  <v:shape id="_x0000_i1034" type="#_x0000_t75" style="width:175.5pt;height:27pt" o:ole="">
                    <v:imagedata r:id="rId32" o:title=""/>
                  </v:shape>
                  <o:OLEObject Type="Embed" ProgID="Equation.3" ShapeID="_x0000_i1034" DrawAspect="Content" ObjectID="_1659814406" r:id="rId33"/>
                </w:objec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3" w:author="Bartlomiej Golebiowski" w:date="2020-08-04T21:49:00Z"/>
                <w:rFonts w:ascii="Arial" w:eastAsia="DengXian" w:hAnsi="Arial" w:cs="v5.0.0"/>
                <w:sz w:val="18"/>
              </w:rPr>
            </w:pPr>
            <w:ins w:id="884"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885"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6" w:author="Bartlomiej Golebiowski" w:date="2020-08-04T21:49:00Z"/>
                <w:rFonts w:ascii="Arial" w:eastAsia="DengXian" w:hAnsi="Arial" w:cs="v5.0.0"/>
                <w:sz w:val="18"/>
                <w:lang w:eastAsia="zh-CN"/>
              </w:rPr>
            </w:pPr>
            <w:ins w:id="887"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88" w:author="Bartlomiej Golebiowski" w:date="2020-08-04T21:49:00Z"/>
                <w:rFonts w:ascii="Arial" w:eastAsia="DengXian" w:hAnsi="Arial" w:cs="v5.0.0"/>
                <w:sz w:val="18"/>
              </w:rPr>
            </w:pPr>
            <w:ins w:id="889"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0" w:author="Bartlomiej Golebiowski" w:date="2020-08-04T21:49:00Z"/>
                <w:rFonts w:ascii="Arial" w:eastAsia="DengXian" w:hAnsi="Arial" w:cs="v5.0.0"/>
                <w:sz w:val="18"/>
                <w:lang w:eastAsia="zh-CN"/>
              </w:rPr>
            </w:pPr>
            <w:ins w:id="891" w:author="Bartlomiej Golebiowski" w:date="2020-08-04T21:49:00Z">
              <w:r w:rsidRPr="00685422">
                <w:rPr>
                  <w:rFonts w:ascii="Arial" w:eastAsia="DengXian" w:hAnsi="Arial" w:cs="Arial"/>
                  <w:position w:val="-28"/>
                  <w:sz w:val="18"/>
                  <w:lang w:eastAsia="ja-JP"/>
                </w:rPr>
                <w:object w:dxaOrig="3583" w:dyaOrig="536">
                  <v:shape id="_x0000_i1035" type="#_x0000_t75" style="width:179.25pt;height:27pt" o:ole="">
                    <v:imagedata r:id="rId34" o:title=""/>
                  </v:shape>
                  <o:OLEObject Type="Embed" ProgID="Equation.3" ShapeID="_x0000_i1035" DrawAspect="Content" ObjectID="_1659814407" r:id="rId35"/>
                </w:objec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2" w:author="Bartlomiej Golebiowski" w:date="2020-08-04T21:49:00Z"/>
                <w:rFonts w:ascii="Arial" w:eastAsia="DengXian" w:hAnsi="Arial" w:cs="v5.0.0"/>
                <w:sz w:val="18"/>
              </w:rPr>
            </w:pPr>
            <w:ins w:id="893"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894"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5" w:author="Bartlomiej Golebiowski" w:date="2020-08-04T21:49:00Z"/>
                <w:rFonts w:ascii="Arial" w:eastAsia="DengXian" w:hAnsi="Arial" w:cs="v5.0.0"/>
                <w:sz w:val="18"/>
              </w:rPr>
            </w:pPr>
            <w:ins w:id="896"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7" w:author="Bartlomiej Golebiowski" w:date="2020-08-04T21:49:00Z"/>
                <w:rFonts w:ascii="Arial" w:eastAsia="DengXian" w:hAnsi="Arial" w:cs="v5.0.0"/>
                <w:sz w:val="18"/>
              </w:rPr>
            </w:pPr>
            <w:ins w:id="898"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899" w:author="Bartlomiej Golebiowski" w:date="2020-08-04T21:49:00Z"/>
                <w:rFonts w:ascii="Arial" w:eastAsia="DengXian" w:hAnsi="Arial" w:cs="v5.0.0"/>
                <w:sz w:val="18"/>
                <w:lang w:eastAsia="zh-CN"/>
              </w:rPr>
            </w:pPr>
            <w:ins w:id="900" w:author="Bartlomiej Golebiowski" w:date="2020-08-04T21:49:00Z">
              <w:r w:rsidRPr="00685422">
                <w:rPr>
                  <w:rFonts w:ascii="Arial" w:eastAsia="DengXian" w:hAnsi="Arial" w:cs="Arial"/>
                  <w:position w:val="-28"/>
                  <w:sz w:val="18"/>
                  <w:lang w:eastAsia="ja-JP"/>
                </w:rPr>
                <w:object w:dxaOrig="3567" w:dyaOrig="536">
                  <v:shape id="_x0000_i1036" type="#_x0000_t75" style="width:178.5pt;height:27pt" o:ole="">
                    <v:imagedata r:id="rId36" o:title=""/>
                  </v:shape>
                  <o:OLEObject Type="Embed" ProgID="Equation.3" ShapeID="_x0000_i1036" DrawAspect="Content" ObjectID="_1659814408" r:id="rId37"/>
                </w:objec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1" w:author="Bartlomiej Golebiowski" w:date="2020-08-04T21:49:00Z"/>
                <w:rFonts w:ascii="Arial" w:eastAsia="DengXian" w:hAnsi="Arial" w:cs="v5.0.0"/>
                <w:sz w:val="18"/>
                <w:lang w:eastAsia="zh-CN"/>
              </w:rPr>
            </w:pPr>
            <w:ins w:id="902"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03"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4" w:author="Bartlomiej Golebiowski" w:date="2020-08-04T21:49:00Z"/>
                <w:rFonts w:ascii="Arial" w:eastAsia="DengXian" w:hAnsi="Arial" w:cs="v5.0.0"/>
                <w:sz w:val="18"/>
                <w:lang w:eastAsia="zh-CN"/>
              </w:rPr>
            </w:pPr>
            <w:ins w:id="905"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6" w:author="Bartlomiej Golebiowski" w:date="2020-08-04T21:49:00Z"/>
                <w:rFonts w:ascii="Arial" w:eastAsia="DengXian" w:hAnsi="Arial" w:cs="v5.0.0"/>
                <w:sz w:val="18"/>
              </w:rPr>
            </w:pPr>
            <w:ins w:id="907"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08" w:author="Bartlomiej Golebiowski" w:date="2020-08-04T21:49:00Z"/>
                <w:rFonts w:ascii="Arial" w:eastAsia="DengXian" w:hAnsi="Arial" w:cs="Arial"/>
                <w:sz w:val="18"/>
                <w:lang w:eastAsia="zh-CN"/>
              </w:rPr>
            </w:pPr>
            <w:ins w:id="909"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r w:rsidRPr="00685422">
                <w:rPr>
                  <w:rFonts w:ascii="Arial" w:eastAsia="SimSun" w:hAnsi="Arial"/>
                  <w:bCs/>
                  <w:sz w:val="18"/>
                  <w:vertAlign w:val="subscript"/>
                  <w:lang w:eastAsia="zh-CN"/>
                </w:rPr>
                <w:t xml:space="preserve">C,AC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0" w:author="Bartlomiej Golebiowski" w:date="2020-08-04T21:49:00Z"/>
                <w:rFonts w:ascii="Arial" w:eastAsia="DengXian" w:hAnsi="Arial" w:cs="v5.0.0"/>
                <w:sz w:val="18"/>
                <w:highlight w:val="yellow"/>
                <w:lang w:eastAsia="zh-CN"/>
              </w:rPr>
            </w:pPr>
            <w:ins w:id="911"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912"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3" w:author="Bartlomiej Golebiowski" w:date="2020-08-04T21:49:00Z"/>
                <w:rFonts w:ascii="Arial" w:eastAsia="DengXian" w:hAnsi="Arial" w:cs="v5.0.0"/>
                <w:sz w:val="18"/>
              </w:rPr>
            </w:pPr>
            <w:ins w:id="914"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5" w:author="Bartlomiej Golebiowski" w:date="2020-08-04T21:49:00Z"/>
                <w:rFonts w:ascii="Arial" w:eastAsia="DengXian" w:hAnsi="Arial" w:cs="v5.0.0"/>
                <w:sz w:val="18"/>
                <w:lang w:eastAsia="zh-CN"/>
              </w:rPr>
            </w:pPr>
            <w:ins w:id="916"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7" w:author="Bartlomiej Golebiowski" w:date="2020-08-04T21:49:00Z"/>
                <w:rFonts w:ascii="Arial" w:eastAsia="DengXian" w:hAnsi="Arial" w:cs="Arial"/>
                <w:sz w:val="18"/>
                <w:lang w:eastAsia="zh-CN"/>
              </w:rPr>
            </w:pPr>
            <w:ins w:id="918"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r w:rsidRPr="00685422">
                <w:rPr>
                  <w:rFonts w:ascii="Arial" w:eastAsia="SimSun" w:hAnsi="Arial"/>
                  <w:bCs/>
                  <w:sz w:val="18"/>
                  <w:vertAlign w:val="subscript"/>
                  <w:lang w:eastAsia="zh-CN"/>
                </w:rPr>
                <w:t>C,AC</w:t>
              </w:r>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19" w:author="Bartlomiej Golebiowski" w:date="2020-08-04T21:49:00Z"/>
                <w:rFonts w:ascii="Arial" w:eastAsia="DengXian" w:hAnsi="Arial" w:cs="v5.0.0"/>
                <w:sz w:val="18"/>
                <w:lang w:eastAsia="zh-CN"/>
              </w:rPr>
            </w:pPr>
            <w:ins w:id="920"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92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2" w:author="Bartlomiej Golebiowski" w:date="2020-08-04T21:49:00Z"/>
                <w:rFonts w:ascii="Arial" w:eastAsia="DengXian" w:hAnsi="Arial" w:cs="v5.0.0"/>
                <w:sz w:val="18"/>
              </w:rPr>
            </w:pPr>
            <w:ins w:id="923"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4" w:author="Bartlomiej Golebiowski" w:date="2020-08-04T21:49:00Z"/>
                <w:rFonts w:ascii="Arial" w:eastAsia="DengXian" w:hAnsi="Arial" w:cs="v5.0.0"/>
                <w:sz w:val="18"/>
                <w:lang w:eastAsia="zh-CN"/>
              </w:rPr>
            </w:pPr>
            <w:ins w:id="925"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6" w:author="Bartlomiej Golebiowski" w:date="2020-08-04T21:49:00Z"/>
                <w:rFonts w:ascii="Arial" w:eastAsia="DengXian" w:hAnsi="Arial" w:cs="Arial"/>
                <w:sz w:val="18"/>
                <w:lang w:eastAsia="zh-CN"/>
              </w:rPr>
            </w:pPr>
            <w:ins w:id="927"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r w:rsidRPr="00685422">
                <w:rPr>
                  <w:rFonts w:ascii="Arial" w:eastAsia="SimSun" w:hAnsi="Arial"/>
                  <w:bCs/>
                  <w:sz w:val="18"/>
                  <w:vertAlign w:val="subscript"/>
                  <w:lang w:eastAsia="zh-CN"/>
                </w:rPr>
                <w:t>C,AC</w:t>
              </w:r>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28" w:author="Bartlomiej Golebiowski" w:date="2020-08-04T21:49:00Z"/>
                <w:rFonts w:ascii="Arial" w:eastAsia="DengXian" w:hAnsi="Arial" w:cs="v5.0.0"/>
                <w:sz w:val="18"/>
                <w:lang w:eastAsia="zh-CN"/>
              </w:rPr>
            </w:pPr>
            <w:ins w:id="929"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930"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931" w:author="Bartlomiej Golebiowski" w:date="2020-08-04T21:49:00Z"/>
                <w:rFonts w:ascii="Arial" w:eastAsia="DengXian" w:hAnsi="Arial" w:cs="Arial"/>
                <w:sz w:val="18"/>
                <w:lang w:eastAsia="zh-CN"/>
              </w:rPr>
            </w:pPr>
            <w:ins w:id="932"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r w:rsidRPr="00685422">
                <w:rPr>
                  <w:rFonts w:ascii="Arial" w:eastAsia="DengXian" w:hAnsi="Arial"/>
                  <w:bCs/>
                  <w:sz w:val="18"/>
                </w:rPr>
                <w:t>P</w:t>
              </w:r>
              <w:r w:rsidRPr="00685422">
                <w:rPr>
                  <w:rFonts w:ascii="Arial" w:eastAsia="DengXian" w:hAnsi="Arial"/>
                  <w:bCs/>
                  <w:sz w:val="18"/>
                  <w:vertAlign w:val="subscript"/>
                </w:rPr>
                <w:t>rated,c</w:t>
              </w:r>
              <w:r w:rsidRPr="00685422">
                <w:rPr>
                  <w:rFonts w:ascii="Arial" w:eastAsia="SimSun" w:hAnsi="Arial"/>
                  <w:bCs/>
                  <w:sz w:val="18"/>
                  <w:vertAlign w:val="subscript"/>
                  <w:lang w:eastAsia="zh-CN"/>
                </w:rPr>
                <w:t>,AC</w:t>
              </w:r>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933" w:author="Bartlomiej Golebiowski" w:date="2020-08-04T21:49:00Z"/>
          <w:rFonts w:ascii="Arial" w:eastAsia="Malgun Gothic" w:hAnsi="Arial"/>
          <w:b/>
        </w:rPr>
      </w:pPr>
    </w:p>
    <w:p w:rsidR="00AA762A" w:rsidRDefault="00AA762A" w:rsidP="00AA762A">
      <w:pPr>
        <w:keepNext/>
        <w:keepLines/>
        <w:spacing w:before="60"/>
        <w:jc w:val="center"/>
        <w:rPr>
          <w:ins w:id="934" w:author="Bartlomiej Golebiowski" w:date="2020-08-04T21:49:00Z"/>
          <w:rFonts w:ascii="Arial" w:eastAsia="Malgun Gothic" w:hAnsi="Arial"/>
          <w:b/>
        </w:rPr>
      </w:pPr>
      <w:ins w:id="935"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936" w:author="Golebiowski, Bartlomiej (Nokia - PL/Wroclaw)" w:date="2020-08-05T18:57:00Z">
        <w:r w:rsidR="009C6C9D">
          <w:rPr>
            <w:rFonts w:ascii="Arial" w:eastAsia="Malgun Gothic" w:hAnsi="Arial"/>
            <w:b/>
          </w:rPr>
          <w:t xml:space="preserve"> for band n46 and n96</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937"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38" w:author="Bartlomiej Golebiowski" w:date="2020-08-04T21:49:00Z"/>
                <w:rFonts w:ascii="Arial" w:eastAsia="DengXian" w:hAnsi="Arial" w:cs="Arial"/>
                <w:b/>
                <w:sz w:val="18"/>
              </w:rPr>
            </w:pPr>
            <w:ins w:id="939"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40" w:author="Bartlomiej Golebiowski" w:date="2020-08-04T21:49:00Z"/>
                <w:rFonts w:ascii="Arial" w:eastAsia="DengXian" w:hAnsi="Arial" w:cs="Arial"/>
                <w:b/>
                <w:sz w:val="18"/>
              </w:rPr>
            </w:pPr>
            <w:ins w:id="941"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942" w:author="Bartlomiej Golebiowski" w:date="2020-08-04T21:49:00Z"/>
                <w:rFonts w:ascii="Arial" w:eastAsia="DengXian" w:hAnsi="Arial" w:cs="Arial"/>
                <w:b/>
                <w:sz w:val="18"/>
              </w:rPr>
            </w:pPr>
            <w:ins w:id="943"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944" w:author="Bartlomiej Golebiowski" w:date="2020-08-04T21:49:00Z"/>
                <w:rFonts w:ascii="Arial" w:eastAsia="DengXian" w:hAnsi="Arial" w:cs="Arial"/>
                <w:b/>
                <w:sz w:val="18"/>
              </w:rPr>
            </w:pPr>
            <w:ins w:id="945"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94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47" w:author="Bartlomiej Golebiowski" w:date="2020-08-04T21:49:00Z"/>
                <w:rFonts w:ascii="Arial" w:eastAsia="DengXian" w:hAnsi="Arial" w:cs="v5.0.0"/>
                <w:sz w:val="18"/>
              </w:rPr>
            </w:pPr>
            <w:ins w:id="948"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49" w:author="Bartlomiej Golebiowski" w:date="2020-08-04T21:49:00Z"/>
                <w:rFonts w:ascii="Arial" w:eastAsia="DengXian" w:hAnsi="Arial" w:cs="v5.0.0"/>
                <w:sz w:val="18"/>
              </w:rPr>
            </w:pPr>
            <w:ins w:id="950"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951"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AA762A" w:rsidP="002E756B">
            <w:pPr>
              <w:spacing w:line="259" w:lineRule="auto"/>
              <w:jc w:val="center"/>
              <w:rPr>
                <w:ins w:id="952" w:author="Bartlomiej Golebiowski" w:date="2020-08-04T21:49:00Z"/>
                <w:rFonts w:eastAsia="DengXian"/>
                <w:lang w:eastAsia="zh-CN"/>
              </w:rPr>
            </w:pPr>
            <w:ins w:id="953" w:author="Bartlomiej Golebiowski" w:date="2020-08-04T21:49:00Z">
              <w:r w:rsidRPr="00685422">
                <w:rPr>
                  <w:rFonts w:eastAsia="DengXian" w:cs="Arial"/>
                  <w:position w:val="-28"/>
                  <w:lang w:eastAsia="ja-JP"/>
                </w:rPr>
                <w:object w:dxaOrig="4523" w:dyaOrig="540">
                  <v:shape id="_x0000_i1037" type="#_x0000_t75" alt="" style="width:226.5pt;height:27pt" o:ole="">
                    <v:imagedata r:id="rId38" o:title=""/>
                  </v:shape>
                  <o:OLEObject Type="Embed" ProgID="Equation.3" ShapeID="_x0000_i1037" DrawAspect="Content" ObjectID="_1659814409" r:id="rId39"/>
                </w:object>
              </w:r>
            </w:ins>
            <w:bookmarkEnd w:id="951"/>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4" w:author="Bartlomiej Golebiowski" w:date="2020-08-04T21:49:00Z"/>
                <w:rFonts w:ascii="Arial" w:eastAsia="DengXian" w:hAnsi="Arial" w:cs="v5.0.0"/>
                <w:sz w:val="18"/>
              </w:rPr>
            </w:pPr>
            <w:ins w:id="955"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95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7" w:author="Bartlomiej Golebiowski" w:date="2020-08-04T21:49:00Z"/>
                <w:rFonts w:ascii="Arial" w:eastAsia="DengXian" w:hAnsi="Arial" w:cs="v5.0.0"/>
                <w:sz w:val="18"/>
                <w:lang w:eastAsia="zh-CN"/>
              </w:rPr>
            </w:pPr>
            <w:ins w:id="958"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59" w:author="Bartlomiej Golebiowski" w:date="2020-08-04T21:49:00Z"/>
                <w:rFonts w:ascii="Arial" w:eastAsia="DengXian" w:hAnsi="Arial" w:cs="v5.0.0"/>
                <w:sz w:val="18"/>
              </w:rPr>
            </w:pPr>
            <w:ins w:id="960"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1" w:author="Bartlomiej Golebiowski" w:date="2020-08-04T21:49:00Z"/>
                <w:rFonts w:eastAsia="DengXian"/>
                <w:lang w:eastAsia="zh-CN"/>
              </w:rPr>
            </w:pPr>
            <w:ins w:id="962" w:author="Bartlomiej Golebiowski" w:date="2020-08-04T21:49:00Z">
              <w:r w:rsidRPr="00685422">
                <w:rPr>
                  <w:rFonts w:ascii="Arial" w:eastAsia="DengXian" w:hAnsi="Arial" w:cs="Arial"/>
                  <w:position w:val="-28"/>
                  <w:sz w:val="18"/>
                  <w:lang w:eastAsia="ja-JP"/>
                </w:rPr>
                <w:object w:dxaOrig="5425" w:dyaOrig="540">
                  <v:shape id="_x0000_i1038" type="#_x0000_t75" alt="" style="width:271.5pt;height:27pt" o:ole="">
                    <v:imagedata r:id="rId40" o:title=""/>
                  </v:shape>
                  <o:OLEObject Type="Embed" ProgID="Equation.3" ShapeID="_x0000_i1038" DrawAspect="Content" ObjectID="_1659814410" r:id="rId41"/>
                </w:object>
              </w:r>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3" w:author="Bartlomiej Golebiowski" w:date="2020-08-04T21:49:00Z"/>
                <w:rFonts w:ascii="Arial" w:eastAsia="DengXian" w:hAnsi="Arial" w:cs="v5.0.0"/>
                <w:sz w:val="18"/>
              </w:rPr>
            </w:pPr>
            <w:ins w:id="964"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96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966" w:author="Bartlomiej Golebiowski" w:date="2020-08-04T21:49:00Z"/>
                <w:rFonts w:ascii="Arial" w:eastAsia="DengXian" w:hAnsi="Arial" w:cs="v5.0.0"/>
                <w:sz w:val="18"/>
              </w:rPr>
            </w:pPr>
            <w:ins w:id="967"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68" w:author="Bartlomiej Golebiowski" w:date="2020-08-04T21:49:00Z"/>
                <w:rFonts w:ascii="Arial" w:eastAsia="DengXian" w:hAnsi="Arial" w:cs="v5.0.0"/>
                <w:sz w:val="18"/>
              </w:rPr>
            </w:pPr>
            <w:ins w:id="969"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970"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spacing w:line="259" w:lineRule="auto"/>
              <w:jc w:val="center"/>
              <w:rPr>
                <w:ins w:id="971" w:author="Bartlomiej Golebiowski" w:date="2020-08-04T21:49:00Z"/>
                <w:rFonts w:eastAsia="DengXian"/>
                <w:lang w:eastAsia="zh-CN"/>
              </w:rPr>
            </w:pPr>
            <w:ins w:id="972" w:author="Bartlomiej Golebiowski" w:date="2020-08-04T21:49:00Z">
              <w:r w:rsidRPr="00014A2C">
                <w:rPr>
                  <w:rFonts w:eastAsia="DengXian" w:cs="Arial"/>
                  <w:position w:val="-28"/>
                  <w:sz w:val="16"/>
                  <w:szCs w:val="16"/>
                  <w:lang w:eastAsia="ja-JP"/>
                </w:rPr>
                <w:object w:dxaOrig="5794" w:dyaOrig="540">
                  <v:shape id="_x0000_i1039" type="#_x0000_t75" alt="" style="width:288.75pt;height:27pt" o:ole="">
                    <v:imagedata r:id="rId42" o:title=""/>
                  </v:shape>
                  <o:OLEObject Type="Embed" ProgID="Equation.3" ShapeID="_x0000_i1039" DrawAspect="Content" ObjectID="_1659814411" r:id="rId43"/>
                </w:object>
              </w:r>
            </w:ins>
            <w:bookmarkEnd w:id="970"/>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3" w:author="Bartlomiej Golebiowski" w:date="2020-08-04T21:49:00Z"/>
                <w:rFonts w:ascii="Arial" w:eastAsia="DengXian" w:hAnsi="Arial" w:cs="v5.0.0"/>
                <w:sz w:val="18"/>
                <w:lang w:eastAsia="zh-CN"/>
              </w:rPr>
            </w:pPr>
            <w:ins w:id="974"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97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976" w:author="Bartlomiej Golebiowski" w:date="2020-08-04T21:49:00Z"/>
                <w:rFonts w:ascii="Arial" w:eastAsia="DengXian" w:hAnsi="Arial" w:cs="v5.0.0"/>
                <w:sz w:val="18"/>
                <w:lang w:eastAsia="zh-CN"/>
              </w:rPr>
            </w:pPr>
            <w:ins w:id="977"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78" w:author="Bartlomiej Golebiowski" w:date="2020-08-04T21:49:00Z"/>
                <w:rFonts w:ascii="Arial" w:eastAsia="DengXian" w:hAnsi="Arial" w:cs="v5.0.0"/>
                <w:sz w:val="18"/>
              </w:rPr>
            </w:pPr>
            <w:ins w:id="979"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980" w:name="OLE_LINK24"/>
        <w:tc>
          <w:tcPr>
            <w:tcW w:w="581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spacing w:line="259" w:lineRule="auto"/>
              <w:jc w:val="center"/>
              <w:rPr>
                <w:ins w:id="981" w:author="Bartlomiej Golebiowski" w:date="2020-08-04T21:49:00Z"/>
                <w:rFonts w:eastAsia="DengXian"/>
                <w:lang w:eastAsia="zh-CN"/>
              </w:rPr>
            </w:pPr>
            <w:ins w:id="982" w:author="Bartlomiej Golebiowski" w:date="2020-08-04T21:49:00Z">
              <w:r w:rsidRPr="00685422">
                <w:rPr>
                  <w:rFonts w:eastAsia="DengXian" w:cs="Arial"/>
                  <w:position w:val="-30"/>
                  <w:lang w:eastAsia="ja-JP"/>
                </w:rPr>
                <w:object w:dxaOrig="4336" w:dyaOrig="573">
                  <v:shape id="_x0000_i1040" type="#_x0000_t75" alt="" style="width:216.75pt;height:27.75pt" o:ole="">
                    <v:imagedata r:id="rId44" o:title=""/>
                  </v:shape>
                  <o:OLEObject Type="Embed" ProgID="Equation.3" ShapeID="_x0000_i1040" DrawAspect="Content" ObjectID="_1659814412" r:id="rId45"/>
                </w:object>
              </w:r>
            </w:ins>
            <w:bookmarkEnd w:id="980"/>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3" w:author="Bartlomiej Golebiowski" w:date="2020-08-04T21:49:00Z"/>
                <w:rFonts w:ascii="Arial" w:eastAsia="DengXian" w:hAnsi="Arial" w:cs="v5.0.0"/>
                <w:sz w:val="18"/>
                <w:lang w:eastAsia="zh-CN"/>
              </w:rPr>
            </w:pPr>
            <w:ins w:id="984"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98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986" w:author="Bartlomiej Golebiowski" w:date="2020-08-04T21:49:00Z"/>
                <w:rFonts w:ascii="Arial" w:eastAsia="DengXian" w:hAnsi="Arial" w:cs="v5.0.0"/>
                <w:sz w:val="18"/>
              </w:rPr>
            </w:pPr>
            <w:ins w:id="987"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88" w:author="Bartlomiej Golebiowski" w:date="2020-08-04T21:49:00Z"/>
                <w:rFonts w:ascii="Arial" w:eastAsia="DengXian" w:hAnsi="Arial" w:cs="v5.0.0"/>
                <w:sz w:val="18"/>
                <w:lang w:eastAsia="zh-CN"/>
              </w:rPr>
            </w:pPr>
            <w:ins w:id="989"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spacing w:line="259" w:lineRule="auto"/>
              <w:jc w:val="center"/>
              <w:rPr>
                <w:ins w:id="990" w:author="Bartlomiej Golebiowski" w:date="2020-08-04T21:49:00Z"/>
                <w:rFonts w:eastAsia="DengXian"/>
                <w:lang w:eastAsia="zh-CN"/>
              </w:rPr>
            </w:pPr>
            <w:ins w:id="991" w:author="Bartlomiej Golebiowski" w:date="2020-08-04T21:49:00Z">
              <w:r w:rsidRPr="00685422">
                <w:rPr>
                  <w:rFonts w:eastAsia="DengXian" w:cs="Arial"/>
                  <w:position w:val="-30"/>
                  <w:lang w:eastAsia="ja-JP"/>
                </w:rPr>
                <w:object w:dxaOrig="4336" w:dyaOrig="573">
                  <v:shape id="_x0000_i1041" type="#_x0000_t75" alt="" style="width:216.75pt;height:27.75pt" o:ole="">
                    <v:imagedata r:id="rId46" o:title=""/>
                  </v:shape>
                  <o:OLEObject Type="Embed" ProgID="Equation.3" ShapeID="_x0000_i1041" DrawAspect="Content" ObjectID="_1659814413" r:id="rId47"/>
                </w:object>
              </w:r>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2" w:author="Bartlomiej Golebiowski" w:date="2020-08-04T21:49:00Z"/>
                <w:rFonts w:ascii="Arial" w:eastAsia="DengXian" w:hAnsi="Arial" w:cs="v5.0.0"/>
                <w:sz w:val="18"/>
                <w:lang w:eastAsia="zh-CN"/>
              </w:rPr>
            </w:pPr>
            <w:ins w:id="993"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994"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5" w:author="Bartlomiej Golebiowski" w:date="2020-08-04T21:49:00Z"/>
                <w:rFonts w:ascii="Arial" w:eastAsia="DengXian" w:hAnsi="Arial" w:cs="v5.0.0"/>
                <w:sz w:val="18"/>
              </w:rPr>
            </w:pPr>
            <w:ins w:id="996"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997" w:author="Bartlomiej Golebiowski" w:date="2020-08-04T21:49:00Z"/>
                <w:rFonts w:ascii="Arial" w:eastAsia="DengXian" w:hAnsi="Arial" w:cs="v5.0.0"/>
                <w:sz w:val="18"/>
                <w:lang w:eastAsia="zh-CN"/>
              </w:rPr>
            </w:pPr>
            <w:ins w:id="998"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spacing w:line="259" w:lineRule="auto"/>
              <w:jc w:val="center"/>
              <w:rPr>
                <w:ins w:id="999" w:author="Bartlomiej Golebiowski" w:date="2020-08-04T21:49:00Z"/>
                <w:rFonts w:eastAsia="DengXian"/>
                <w:lang w:eastAsia="zh-CN"/>
              </w:rPr>
            </w:pPr>
            <w:ins w:id="1000" w:author="Bartlomiej Golebiowski" w:date="2020-08-04T21:49:00Z">
              <w:r w:rsidRPr="00685422">
                <w:rPr>
                  <w:rFonts w:eastAsia="DengXian" w:cs="Arial"/>
                  <w:position w:val="-30"/>
                  <w:lang w:eastAsia="ja-JP"/>
                </w:rPr>
                <w:object w:dxaOrig="4354" w:dyaOrig="573">
                  <v:shape id="_x0000_i1042" type="#_x0000_t75" alt="" style="width:218.25pt;height:27.75pt" o:ole="">
                    <v:imagedata r:id="rId48" o:title=""/>
                  </v:shape>
                  <o:OLEObject Type="Embed" ProgID="Equation.3" ShapeID="_x0000_i1042" DrawAspect="Content" ObjectID="_1659814414" r:id="rId49"/>
                </w:object>
              </w:r>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001" w:author="Bartlomiej Golebiowski" w:date="2020-08-04T21:49:00Z"/>
                <w:rFonts w:ascii="Arial" w:eastAsia="DengXian" w:hAnsi="Arial" w:cs="v5.0.0"/>
                <w:sz w:val="18"/>
                <w:lang w:eastAsia="zh-CN"/>
              </w:rPr>
            </w:pPr>
            <w:ins w:id="1002"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003" w:author="Bartlomiej Golebiowski" w:date="2020-08-04T21:49:00Z"/>
        </w:trPr>
        <w:tc>
          <w:tcPr>
            <w:tcW w:w="9631" w:type="dxa"/>
            <w:gridSpan w:val="4"/>
          </w:tcPr>
          <w:p w:rsidR="00AA762A" w:rsidRPr="00685422" w:rsidRDefault="00AA762A" w:rsidP="002E756B">
            <w:pPr>
              <w:keepNext/>
              <w:keepLines/>
              <w:spacing w:after="0" w:line="259" w:lineRule="auto"/>
              <w:ind w:left="851" w:hanging="851"/>
              <w:rPr>
                <w:ins w:id="1004" w:author="Bartlomiej Golebiowski" w:date="2020-08-04T21:49:00Z"/>
                <w:rFonts w:ascii="Arial" w:eastAsia="DengXian" w:hAnsi="Arial" w:cs="Arial"/>
                <w:sz w:val="18"/>
                <w:lang w:eastAsia="zh-CN"/>
              </w:rPr>
            </w:pPr>
            <w:ins w:id="1005"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w:ins w:id="1006" w:author="Bartlomiej Golebiowski" w:date="2020-08-04T21:49:00Z">
              <w:r w:rsidRPr="00685422">
                <w:rPr>
                  <w:rFonts w:ascii="Arial" w:eastAsia="DengXian" w:hAnsi="Arial" w:cs="Arial"/>
                  <w:position w:val="-30"/>
                  <w:sz w:val="18"/>
                  <w:lang w:eastAsia="ja-JP"/>
                </w:rPr>
                <w:object w:dxaOrig="4336" w:dyaOrig="573">
                  <v:shape id="_x0000_i1043" type="#_x0000_t75" alt="" style="width:216.75pt;height:27.75pt" o:ole="">
                    <v:imagedata r:id="rId50" o:title=""/>
                  </v:shape>
                  <o:OLEObject Type="Embed" ProgID="Equation.3" ShapeID="_x0000_i1043" DrawAspect="Content" ObjectID="_1659814415" r:id="rId51"/>
                </w:object>
              </w:r>
            </w:ins>
          </w:p>
        </w:tc>
      </w:tr>
    </w:tbl>
    <w:p w:rsidR="00AA762A" w:rsidRDefault="00AA762A" w:rsidP="00AA762A">
      <w:pPr>
        <w:rPr>
          <w:ins w:id="1007" w:author="Bartlomiej Golebiowski" w:date="2020-08-04T21:49:00Z"/>
        </w:rPr>
      </w:pPr>
    </w:p>
    <w:p w:rsidR="00AA762A" w:rsidRDefault="00AA762A" w:rsidP="00AA762A">
      <w:pPr>
        <w:overflowPunct w:val="0"/>
        <w:autoSpaceDE w:val="0"/>
        <w:autoSpaceDN w:val="0"/>
        <w:adjustRightInd w:val="0"/>
        <w:textAlignment w:val="baseline"/>
        <w:rPr>
          <w:ins w:id="1008" w:author="Bartlomiej Golebiowski" w:date="2020-08-04T21:49:00Z"/>
          <w:lang w:eastAsia="ko-KR"/>
        </w:rPr>
      </w:pPr>
      <w:ins w:id="1009"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010" w:author="Bartlomiej Golebiowski" w:date="2020-08-04T21:49:00Z"/>
          <w:rFonts w:ascii="Arial" w:eastAsia="DengXian" w:hAnsi="Arial" w:cs="Arial"/>
          <w:b/>
          <w:bCs/>
          <w:lang w:val="en-US" w:eastAsia="zh-CN"/>
        </w:rPr>
      </w:pPr>
      <w:ins w:id="1011"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012" w:author="Golebiowski, Bartlomiej (Nokia - PL/Wroclaw)" w:date="2020-08-05T18:57:00Z">
        <w:r w:rsidR="009C6C9D">
          <w:rPr>
            <w:rFonts w:ascii="Arial" w:eastAsia="DengXian" w:hAnsi="Arial" w:cs="Arial"/>
            <w:b/>
            <w:bCs/>
            <w:lang w:val="en-US" w:eastAsia="zh-CN"/>
          </w:rPr>
          <w:t xml:space="preserve"> for band </w:t>
        </w:r>
      </w:ins>
      <w:ins w:id="1013"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014"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015" w:author="Bartlomiej Golebiowski" w:date="2020-08-04T21:49:00Z"/>
                <w:rFonts w:ascii="Arial" w:eastAsia="DengXian" w:hAnsi="Arial" w:cs="Arial"/>
                <w:b/>
                <w:sz w:val="18"/>
              </w:rPr>
            </w:pPr>
            <w:ins w:id="1016"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017" w:author="Bartlomiej Golebiowski" w:date="2020-08-04T21:49:00Z"/>
                <w:rFonts w:ascii="Arial" w:eastAsia="DengXian" w:hAnsi="Arial" w:cs="Arial"/>
                <w:b/>
                <w:sz w:val="18"/>
              </w:rPr>
            </w:pPr>
            <w:ins w:id="1018" w:author="Bartlomiej Golebiowski" w:date="2020-08-04T21:49:00Z">
              <w:r w:rsidRPr="00014A2C">
                <w:rPr>
                  <w:rFonts w:ascii="Arial" w:eastAsia="DengXian" w:hAnsi="Arial" w:cs="Arial"/>
                  <w:b/>
                  <w:sz w:val="18"/>
                </w:rPr>
                <w:t>Frequency offset of measurement filter centre frequency, f_offset</w:t>
              </w:r>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019" w:author="Bartlomiej Golebiowski" w:date="2020-08-04T21:49:00Z"/>
                <w:rFonts w:ascii="Arial" w:eastAsia="DengXian" w:hAnsi="Arial" w:cs="Arial"/>
                <w:b/>
                <w:sz w:val="18"/>
              </w:rPr>
            </w:pPr>
            <w:ins w:id="1020"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021" w:author="Bartlomiej Golebiowski" w:date="2020-08-04T21:49:00Z"/>
                <w:rFonts w:ascii="Arial" w:eastAsia="DengXian" w:hAnsi="Arial" w:cs="Arial"/>
                <w:b/>
                <w:sz w:val="18"/>
              </w:rPr>
            </w:pPr>
            <w:ins w:id="1022"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023"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24" w:author="Bartlomiej Golebiowski" w:date="2020-08-04T21:49:00Z"/>
                <w:rFonts w:ascii="Arial" w:eastAsia="DengXian" w:hAnsi="Arial" w:cs="Arial"/>
                <w:sz w:val="18"/>
                <w:szCs w:val="18"/>
                <w:lang w:eastAsia="fr-FR"/>
              </w:rPr>
            </w:pPr>
            <w:ins w:id="1025"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26" w:author="Bartlomiej Golebiowski" w:date="2020-08-04T21:49:00Z"/>
                <w:rFonts w:ascii="Arial" w:eastAsia="DengXian" w:hAnsi="Arial" w:cs="Arial"/>
                <w:sz w:val="18"/>
                <w:szCs w:val="18"/>
                <w:lang w:eastAsia="fr-FR"/>
              </w:rPr>
            </w:pPr>
            <w:ins w:id="1027"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28" w:author="Bartlomiej Golebiowski" w:date="2020-08-04T21:49:00Z"/>
                <w:rFonts w:ascii="Arial" w:eastAsia="DengXian" w:hAnsi="Arial" w:cs="Arial"/>
                <w:sz w:val="18"/>
                <w:szCs w:val="18"/>
                <w:lang w:eastAsia="zh-CN"/>
              </w:rPr>
            </w:pPr>
            <w:ins w:id="1029" w:author="Bartlomiej Golebiowski" w:date="2020-08-04T21:49:00Z">
              <w:r w:rsidRPr="00685422">
                <w:rPr>
                  <w:rFonts w:eastAsia="DengXian" w:cs="Arial"/>
                  <w:position w:val="-28"/>
                  <w:lang w:eastAsia="ja-JP"/>
                </w:rPr>
                <w:object w:dxaOrig="4539" w:dyaOrig="540">
                  <v:shape id="_x0000_i1044" type="#_x0000_t75" alt="" style="width:227.25pt;height:27pt" o:ole="">
                    <v:imagedata r:id="rId52" o:title=""/>
                  </v:shape>
                  <o:OLEObject Type="Embed" ProgID="Equation.3" ShapeID="_x0000_i1044" DrawAspect="Content" ObjectID="_1659814416" r:id="rId53"/>
                </w:object>
              </w:r>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30" w:author="Bartlomiej Golebiowski" w:date="2020-08-04T21:49:00Z"/>
                <w:rFonts w:ascii="Arial" w:eastAsia="DengXian" w:hAnsi="Arial" w:cs="Arial"/>
                <w:sz w:val="18"/>
                <w:szCs w:val="18"/>
                <w:lang w:eastAsia="pl-PL"/>
              </w:rPr>
            </w:pPr>
            <w:ins w:id="1031"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032"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33" w:author="Bartlomiej Golebiowski" w:date="2020-08-04T21:49:00Z"/>
                <w:rFonts w:ascii="Arial" w:eastAsia="DengXian" w:hAnsi="Arial" w:cs="Arial"/>
                <w:sz w:val="18"/>
                <w:szCs w:val="18"/>
                <w:lang w:eastAsia="zh-CN"/>
              </w:rPr>
            </w:pPr>
            <w:ins w:id="1034"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35" w:author="Bartlomiej Golebiowski" w:date="2020-08-04T21:49:00Z"/>
                <w:rFonts w:ascii="Arial" w:eastAsia="DengXian" w:hAnsi="Arial" w:cs="Arial"/>
                <w:sz w:val="18"/>
                <w:szCs w:val="18"/>
                <w:lang w:eastAsia="pl-PL"/>
              </w:rPr>
            </w:pPr>
            <w:ins w:id="1036"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037" w:author="Bartlomiej Golebiowski" w:date="2020-08-04T21:49:00Z"/>
                <w:rFonts w:ascii="Arial" w:eastAsia="DengXian" w:hAnsi="Arial" w:cs="Arial"/>
                <w:sz w:val="18"/>
                <w:szCs w:val="18"/>
                <w:lang w:eastAsia="zh-CN"/>
              </w:rPr>
            </w:pPr>
            <w:ins w:id="1038" w:author="Bartlomiej Golebiowski" w:date="2020-08-04T21:49:00Z">
              <w:r w:rsidRPr="00685422">
                <w:rPr>
                  <w:rFonts w:eastAsia="DengXian" w:cs="Arial"/>
                  <w:position w:val="-28"/>
                  <w:lang w:eastAsia="ja-JP"/>
                </w:rPr>
                <w:object w:dxaOrig="4840" w:dyaOrig="540">
                  <v:shape id="_x0000_i1045" type="#_x0000_t75" alt="" style="width:242.25pt;height:27pt" o:ole="">
                    <v:imagedata r:id="rId54" o:title=""/>
                  </v:shape>
                  <o:OLEObject Type="Embed" ProgID="Equation.3" ShapeID="_x0000_i1045" DrawAspect="Content" ObjectID="_1659814417" r:id="rId55"/>
                </w:object>
              </w:r>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39" w:author="Bartlomiej Golebiowski" w:date="2020-08-04T21:49:00Z"/>
                <w:rFonts w:ascii="Arial" w:eastAsia="DengXian" w:hAnsi="Arial" w:cs="Arial"/>
                <w:sz w:val="18"/>
                <w:szCs w:val="18"/>
                <w:lang w:eastAsia="pl-PL"/>
              </w:rPr>
            </w:pPr>
            <w:ins w:id="1040"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041"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42" w:author="Bartlomiej Golebiowski" w:date="2020-08-04T21:49:00Z"/>
                <w:rFonts w:ascii="Arial" w:eastAsia="DengXian" w:hAnsi="Arial" w:cs="Arial"/>
                <w:sz w:val="18"/>
                <w:szCs w:val="18"/>
                <w:lang w:eastAsia="fr-FR"/>
              </w:rPr>
            </w:pPr>
            <w:ins w:id="1043"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44" w:author="Bartlomiej Golebiowski" w:date="2020-08-04T21:49:00Z"/>
                <w:rFonts w:ascii="Arial" w:eastAsia="DengXian" w:hAnsi="Arial" w:cs="Arial"/>
                <w:sz w:val="18"/>
                <w:szCs w:val="18"/>
                <w:lang w:eastAsia="fr-FR"/>
              </w:rPr>
            </w:pPr>
            <w:ins w:id="104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046" w:author="Bartlomiej Golebiowski" w:date="2020-08-04T21:49:00Z"/>
                <w:rFonts w:ascii="Arial" w:eastAsia="DengXian" w:hAnsi="Arial" w:cs="Arial"/>
                <w:sz w:val="18"/>
                <w:szCs w:val="18"/>
                <w:lang w:eastAsia="zh-CN"/>
              </w:rPr>
            </w:pPr>
            <w:ins w:id="1047" w:author="Bartlomiej Golebiowski" w:date="2020-08-04T21:49:00Z">
              <w:r w:rsidRPr="00685422">
                <w:rPr>
                  <w:rFonts w:eastAsia="DengXian" w:cs="Arial"/>
                  <w:position w:val="-28"/>
                  <w:lang w:eastAsia="ja-JP"/>
                </w:rPr>
                <w:object w:dxaOrig="4957" w:dyaOrig="540">
                  <v:shape id="_x0000_i1046" type="#_x0000_t75" alt="" style="width:247.5pt;height:27pt" o:ole="">
                    <v:imagedata r:id="rId56" o:title=""/>
                  </v:shape>
                  <o:OLEObject Type="Embed" ProgID="Equation.3" ShapeID="_x0000_i1046" DrawAspect="Content" ObjectID="_1659814418" r:id="rId57"/>
                </w:object>
              </w:r>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48" w:author="Bartlomiej Golebiowski" w:date="2020-08-04T21:49:00Z"/>
                <w:rFonts w:ascii="Arial" w:eastAsia="DengXian" w:hAnsi="Arial" w:cs="Arial"/>
                <w:sz w:val="18"/>
                <w:szCs w:val="18"/>
                <w:lang w:eastAsia="zh-CN"/>
              </w:rPr>
            </w:pPr>
            <w:ins w:id="1049"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050"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51" w:author="Bartlomiej Golebiowski" w:date="2020-08-04T21:49:00Z"/>
                <w:rFonts w:ascii="Arial" w:eastAsia="DengXian" w:hAnsi="Arial" w:cs="Arial"/>
                <w:sz w:val="18"/>
                <w:szCs w:val="18"/>
                <w:lang w:eastAsia="pl-PL"/>
              </w:rPr>
            </w:pPr>
            <w:ins w:id="1052"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53" w:author="Bartlomiej Golebiowski" w:date="2020-08-04T21:49:00Z"/>
                <w:rFonts w:ascii="Arial" w:eastAsia="DengXian" w:hAnsi="Arial" w:cs="Arial"/>
                <w:sz w:val="18"/>
                <w:szCs w:val="18"/>
                <w:lang w:eastAsia="fr-FR"/>
              </w:rPr>
            </w:pPr>
            <w:ins w:id="1054"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19.95 MHz</w:t>
              </w:r>
            </w:ins>
          </w:p>
        </w:tc>
        <w:bookmarkStart w:id="1055"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056" w:author="Bartlomiej Golebiowski" w:date="2020-08-04T21:49:00Z"/>
                <w:rFonts w:ascii="Arial" w:eastAsia="DengXian" w:hAnsi="Arial" w:cs="Arial"/>
                <w:sz w:val="18"/>
                <w:szCs w:val="18"/>
                <w:lang w:eastAsia="zh-CN"/>
              </w:rPr>
            </w:pPr>
            <w:ins w:id="1057" w:author="Bartlomiej Golebiowski" w:date="2020-08-04T21:49:00Z">
              <w:r w:rsidRPr="00685422">
                <w:rPr>
                  <w:rFonts w:eastAsia="DengXian" w:cs="Arial"/>
                  <w:position w:val="-28"/>
                  <w:lang w:eastAsia="ja-JP"/>
                </w:rPr>
                <w:object w:dxaOrig="5025" w:dyaOrig="540">
                  <v:shape id="_x0000_i1047" type="#_x0000_t75" alt="" style="width:251.25pt;height:27pt" o:ole="">
                    <v:imagedata r:id="rId58" o:title=""/>
                  </v:shape>
                  <o:OLEObject Type="Embed" ProgID="Equation.3" ShapeID="_x0000_i1047" DrawAspect="Content" ObjectID="_1659814419" r:id="rId59"/>
                </w:object>
              </w:r>
            </w:ins>
            <w:bookmarkEnd w:id="1055"/>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58" w:author="Bartlomiej Golebiowski" w:date="2020-08-04T21:49:00Z"/>
                <w:rFonts w:ascii="Arial" w:eastAsia="DengXian" w:hAnsi="Arial" w:cs="Arial"/>
                <w:sz w:val="18"/>
                <w:szCs w:val="18"/>
                <w:lang w:eastAsia="zh-CN"/>
              </w:rPr>
            </w:pPr>
            <w:ins w:id="1059"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060"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061"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062"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063"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064"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065" w:author="Bartlomiej Golebiowski" w:date="2020-08-04T21:49:00Z"/>
          <w:rFonts w:ascii="Arial" w:eastAsia="SimSun" w:hAnsi="Arial" w:cs="Arial"/>
          <w:b/>
          <w:bCs/>
          <w:lang w:val="en-US" w:eastAsia="zh-CN"/>
        </w:rPr>
      </w:pPr>
      <w:ins w:id="1066" w:author="Bartlomiej Golebiowski" w:date="2020-08-04T21:49:00Z">
        <w:r w:rsidRPr="00685422">
          <w:rPr>
            <w:rFonts w:ascii="Arial" w:eastAsia="DengXian" w:hAnsi="Arial" w:cs="Arial"/>
            <w:b/>
            <w:bCs/>
            <w:lang w:val="en-US" w:eastAsia="fr-FR"/>
          </w:rPr>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067"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068"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069" w:author="Bartlomiej Golebiowski" w:date="2020-08-04T21:49:00Z"/>
                <w:rFonts w:ascii="Arial" w:eastAsia="DengXian" w:hAnsi="Arial" w:cs="Arial"/>
                <w:b/>
                <w:bCs/>
                <w:sz w:val="18"/>
                <w:szCs w:val="18"/>
                <w:lang w:eastAsia="pl-PL"/>
              </w:rPr>
            </w:pPr>
            <w:ins w:id="1070"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71" w:author="Bartlomiej Golebiowski" w:date="2020-08-04T21:49:00Z"/>
                <w:rFonts w:ascii="Arial" w:eastAsia="DengXian" w:hAnsi="Arial" w:cs="Arial"/>
                <w:b/>
                <w:bCs/>
                <w:sz w:val="18"/>
                <w:szCs w:val="18"/>
                <w:lang w:eastAsia="fr-FR"/>
              </w:rPr>
            </w:pPr>
            <w:ins w:id="1072" w:author="Bartlomiej Golebiowski" w:date="2020-08-04T21:49:00Z">
              <w:r w:rsidRPr="00014A2C">
                <w:rPr>
                  <w:rFonts w:ascii="Arial" w:eastAsia="DengXian" w:hAnsi="Arial" w:cs="Arial"/>
                  <w:b/>
                  <w:bCs/>
                  <w:sz w:val="18"/>
                  <w:szCs w:val="18"/>
                  <w:lang w:eastAsia="fr-FR"/>
                </w:rPr>
                <w:t>Frequency offset of measurement filter centre frequency, f_offset</w:t>
              </w:r>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73" w:author="Bartlomiej Golebiowski" w:date="2020-08-04T21:49:00Z"/>
                <w:rFonts w:ascii="Arial" w:eastAsia="DengXian" w:hAnsi="Arial" w:cs="Arial"/>
                <w:b/>
                <w:bCs/>
                <w:sz w:val="18"/>
                <w:szCs w:val="18"/>
                <w:lang w:eastAsia="fr-FR"/>
              </w:rPr>
            </w:pPr>
            <w:ins w:id="1074"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75" w:author="Bartlomiej Golebiowski" w:date="2020-08-04T21:49:00Z"/>
                <w:rFonts w:ascii="Arial" w:eastAsia="DengXian" w:hAnsi="Arial" w:cs="Arial"/>
                <w:b/>
                <w:bCs/>
                <w:sz w:val="18"/>
                <w:szCs w:val="18"/>
                <w:lang w:eastAsia="fr-FR"/>
              </w:rPr>
            </w:pPr>
            <w:ins w:id="1076"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077"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78" w:author="Bartlomiej Golebiowski" w:date="2020-08-04T21:49:00Z"/>
                <w:rFonts w:ascii="Arial" w:eastAsia="DengXian" w:hAnsi="Arial" w:cs="Arial"/>
                <w:sz w:val="18"/>
                <w:szCs w:val="18"/>
                <w:lang w:eastAsia="fr-FR"/>
              </w:rPr>
            </w:pPr>
            <w:ins w:id="1079"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80" w:author="Bartlomiej Golebiowski" w:date="2020-08-04T21:49:00Z"/>
                <w:rFonts w:ascii="Arial" w:eastAsia="DengXian" w:hAnsi="Arial" w:cs="Arial"/>
                <w:sz w:val="18"/>
                <w:szCs w:val="18"/>
                <w:lang w:eastAsia="fr-FR"/>
              </w:rPr>
            </w:pPr>
            <w:ins w:id="1081"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82" w:author="Bartlomiej Golebiowski" w:date="2020-08-04T21:49:00Z"/>
                <w:rFonts w:ascii="Arial" w:eastAsia="DengXian" w:hAnsi="Arial" w:cs="Arial"/>
                <w:sz w:val="18"/>
                <w:szCs w:val="18"/>
                <w:lang w:eastAsia="zh-CN"/>
              </w:rPr>
            </w:pPr>
            <w:ins w:id="1083" w:author="Bartlomiej Golebiowski" w:date="2020-08-04T21:49:00Z">
              <w:r w:rsidRPr="00685422">
                <w:rPr>
                  <w:rFonts w:eastAsia="DengXian" w:cs="Arial"/>
                  <w:position w:val="-28"/>
                  <w:lang w:eastAsia="ja-JP"/>
                </w:rPr>
                <w:object w:dxaOrig="4539" w:dyaOrig="540">
                  <v:shape id="_x0000_i1048" type="#_x0000_t75" alt="" style="width:227.25pt;height:27pt" o:ole="">
                    <v:imagedata r:id="rId60" o:title=""/>
                  </v:shape>
                  <o:OLEObject Type="Embed" ProgID="Equation.3" ShapeID="_x0000_i1048" DrawAspect="Content" ObjectID="_1659814420" r:id="rId61"/>
                </w:object>
              </w:r>
            </w:ins>
          </w:p>
          <w:p w:rsidR="00AA762A" w:rsidRPr="00014A2C" w:rsidRDefault="00AA762A" w:rsidP="002E756B">
            <w:pPr>
              <w:keepNext/>
              <w:overflowPunct w:val="0"/>
              <w:autoSpaceDE w:val="0"/>
              <w:autoSpaceDN w:val="0"/>
              <w:spacing w:after="0" w:line="259" w:lineRule="auto"/>
              <w:jc w:val="center"/>
              <w:rPr>
                <w:ins w:id="1084"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85" w:author="Bartlomiej Golebiowski" w:date="2020-08-04T21:49:00Z"/>
                <w:rFonts w:ascii="Arial" w:eastAsia="DengXian" w:hAnsi="Arial" w:cs="Arial"/>
                <w:sz w:val="18"/>
                <w:szCs w:val="18"/>
                <w:lang w:eastAsia="pl-PL"/>
              </w:rPr>
            </w:pPr>
            <w:ins w:id="1086"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087"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88" w:author="Bartlomiej Golebiowski" w:date="2020-08-04T21:49:00Z"/>
                <w:rFonts w:ascii="Arial" w:eastAsia="DengXian" w:hAnsi="Arial" w:cs="Arial"/>
                <w:sz w:val="18"/>
                <w:szCs w:val="18"/>
                <w:lang w:eastAsia="zh-CN"/>
              </w:rPr>
            </w:pPr>
            <w:ins w:id="1089"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90" w:author="Bartlomiej Golebiowski" w:date="2020-08-04T21:49:00Z"/>
                <w:rFonts w:ascii="Arial" w:eastAsia="DengXian" w:hAnsi="Arial" w:cs="Arial"/>
                <w:sz w:val="18"/>
                <w:szCs w:val="18"/>
                <w:lang w:eastAsia="pl-PL"/>
              </w:rPr>
            </w:pPr>
            <w:ins w:id="109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092" w:author="Bartlomiej Golebiowski" w:date="2020-08-04T21:49:00Z"/>
                <w:rFonts w:ascii="Arial" w:eastAsia="DengXian" w:hAnsi="Arial" w:cs="Arial"/>
                <w:sz w:val="18"/>
                <w:szCs w:val="18"/>
                <w:lang w:eastAsia="zh-CN"/>
              </w:rPr>
            </w:pPr>
            <w:ins w:id="1093" w:author="Bartlomiej Golebiowski" w:date="2020-08-04T21:49:00Z">
              <w:r w:rsidRPr="00685422">
                <w:rPr>
                  <w:rFonts w:eastAsia="DengXian" w:cs="Arial"/>
                  <w:position w:val="-28"/>
                  <w:lang w:eastAsia="ja-JP"/>
                </w:rPr>
                <w:object w:dxaOrig="4857" w:dyaOrig="540">
                  <v:shape id="_x0000_i1049" type="#_x0000_t75" alt="" style="width:243pt;height:27pt" o:ole="">
                    <v:imagedata r:id="rId62" o:title=""/>
                  </v:shape>
                  <o:OLEObject Type="Embed" ProgID="Equation.3" ShapeID="_x0000_i1049" DrawAspect="Content" ObjectID="_1659814421" r:id="rId63"/>
                </w:object>
              </w:r>
            </w:ins>
          </w:p>
          <w:p w:rsidR="00AA762A" w:rsidRPr="00014A2C" w:rsidRDefault="00AA762A" w:rsidP="002E756B">
            <w:pPr>
              <w:keepNext/>
              <w:overflowPunct w:val="0"/>
              <w:autoSpaceDE w:val="0"/>
              <w:autoSpaceDN w:val="0"/>
              <w:spacing w:after="0" w:line="259" w:lineRule="auto"/>
              <w:jc w:val="center"/>
              <w:rPr>
                <w:ins w:id="1094"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095" w:author="Bartlomiej Golebiowski" w:date="2020-08-04T21:49:00Z"/>
                <w:rFonts w:ascii="Arial" w:eastAsia="DengXian" w:hAnsi="Arial" w:cs="Arial"/>
                <w:sz w:val="18"/>
                <w:szCs w:val="18"/>
                <w:lang w:eastAsia="pl-PL"/>
              </w:rPr>
            </w:pPr>
            <w:ins w:id="1096"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097"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098" w:author="Bartlomiej Golebiowski" w:date="2020-08-04T21:49:00Z"/>
                <w:rFonts w:ascii="Arial" w:eastAsia="DengXian" w:hAnsi="Arial" w:cs="Arial"/>
                <w:sz w:val="18"/>
                <w:szCs w:val="18"/>
                <w:lang w:eastAsia="fr-FR"/>
              </w:rPr>
            </w:pPr>
            <w:ins w:id="1099"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100" w:author="Bartlomiej Golebiowski" w:date="2020-08-04T21:49:00Z"/>
                <w:rFonts w:ascii="Arial" w:eastAsia="DengXian" w:hAnsi="Arial" w:cs="Arial"/>
                <w:sz w:val="18"/>
                <w:szCs w:val="18"/>
                <w:lang w:eastAsia="fr-FR"/>
              </w:rPr>
            </w:pPr>
            <w:ins w:id="110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102" w:author="Bartlomiej Golebiowski" w:date="2020-08-04T21:49:00Z"/>
                <w:rFonts w:ascii="Arial" w:eastAsia="DengXian" w:hAnsi="Arial" w:cs="Arial"/>
                <w:sz w:val="18"/>
                <w:szCs w:val="18"/>
                <w:lang w:eastAsia="fr-FR"/>
              </w:rPr>
            </w:pPr>
            <w:ins w:id="1103" w:author="Bartlomiej Golebiowski" w:date="2020-08-04T21:49:00Z">
              <w:r w:rsidRPr="00685422">
                <w:rPr>
                  <w:rFonts w:eastAsia="DengXian" w:cs="Arial"/>
                  <w:position w:val="-28"/>
                  <w:lang w:eastAsia="ja-JP"/>
                </w:rPr>
                <w:object w:dxaOrig="3032" w:dyaOrig="540">
                  <v:shape id="_x0000_i1050" type="#_x0000_t75" alt="" style="width:151.5pt;height:27pt" o:ole="">
                    <v:imagedata r:id="rId64" o:title=""/>
                  </v:shape>
                  <o:OLEObject Type="Embed" ProgID="Equation.3" ShapeID="_x0000_i1050" DrawAspect="Content" ObjectID="_1659814422" r:id="rId65"/>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104" w:author="Bartlomiej Golebiowski" w:date="2020-08-04T21:49:00Z"/>
                <w:rFonts w:ascii="Arial" w:eastAsia="DengXian" w:hAnsi="Arial" w:cs="Arial"/>
                <w:sz w:val="18"/>
                <w:szCs w:val="18"/>
                <w:lang w:eastAsia="fr-FR"/>
              </w:rPr>
            </w:pPr>
            <w:ins w:id="1105"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106"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107" w:author="Bartlomiej Golebiowski" w:date="2020-08-04T21:49:00Z"/>
                <w:rFonts w:ascii="Arial" w:eastAsia="DengXian" w:hAnsi="Arial" w:cs="Arial"/>
                <w:sz w:val="18"/>
                <w:szCs w:val="18"/>
                <w:lang w:eastAsia="fr-FR"/>
              </w:rPr>
            </w:pPr>
            <w:ins w:id="1108"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109" w:author="Bartlomiej Golebiowski" w:date="2020-08-04T21:49:00Z"/>
                <w:rFonts w:ascii="Arial" w:eastAsia="DengXian" w:hAnsi="Arial" w:cs="Arial"/>
                <w:sz w:val="18"/>
                <w:szCs w:val="18"/>
                <w:lang w:eastAsia="fr-FR"/>
              </w:rPr>
            </w:pPr>
            <w:ins w:id="1110"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111" w:author="Bartlomiej Golebiowski" w:date="2020-08-04T21:49:00Z"/>
                <w:rFonts w:ascii="Arial" w:eastAsia="DengXian" w:hAnsi="Arial" w:cs="Arial"/>
                <w:sz w:val="18"/>
                <w:szCs w:val="18"/>
                <w:lang w:eastAsia="zh-CN"/>
              </w:rPr>
            </w:pPr>
          </w:p>
          <w:p w:rsidR="00AA762A" w:rsidRPr="00685422" w:rsidRDefault="00AA762A" w:rsidP="002E756B">
            <w:pPr>
              <w:keepNext/>
              <w:overflowPunct w:val="0"/>
              <w:autoSpaceDE w:val="0"/>
              <w:autoSpaceDN w:val="0"/>
              <w:spacing w:after="0" w:line="259" w:lineRule="auto"/>
              <w:jc w:val="center"/>
              <w:rPr>
                <w:ins w:id="1112" w:author="Bartlomiej Golebiowski" w:date="2020-08-04T21:49:00Z"/>
                <w:rFonts w:ascii="Arial" w:eastAsia="DengXian" w:hAnsi="Arial" w:cs="Arial"/>
                <w:sz w:val="18"/>
                <w:szCs w:val="18"/>
                <w:lang w:eastAsia="zh-CN"/>
              </w:rPr>
            </w:pPr>
            <w:ins w:id="1113" w:author="Bartlomiej Golebiowski" w:date="2020-08-04T21:49:00Z">
              <w:r w:rsidRPr="00685422">
                <w:rPr>
                  <w:rFonts w:eastAsia="DengXian" w:cs="Arial"/>
                  <w:position w:val="-28"/>
                  <w:lang w:eastAsia="ja-JP"/>
                </w:rPr>
                <w:object w:dxaOrig="4990" w:dyaOrig="540">
                  <v:shape id="_x0000_i1051" type="#_x0000_t75" alt="" style="width:249.75pt;height:27pt" o:ole="">
                    <v:imagedata r:id="rId66" o:title=""/>
                  </v:shape>
                  <o:OLEObject Type="Embed" ProgID="Equation.3" ShapeID="_x0000_i1051" DrawAspect="Content" ObjectID="_1659814423" r:id="rId67"/>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114" w:author="Bartlomiej Golebiowski" w:date="2020-08-04T21:49:00Z"/>
                <w:rFonts w:ascii="Arial" w:eastAsia="DengXian" w:hAnsi="Arial" w:cs="Arial"/>
                <w:sz w:val="18"/>
                <w:szCs w:val="18"/>
                <w:lang w:eastAsia="zh-CN"/>
              </w:rPr>
            </w:pPr>
            <w:ins w:id="1115"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116"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117" w:author="Bartlomiej Golebiowski" w:date="2020-08-04T21:49:00Z"/>
                <w:rFonts w:ascii="Arial" w:eastAsia="DengXian" w:hAnsi="Arial" w:cs="Arial"/>
                <w:sz w:val="18"/>
                <w:szCs w:val="18"/>
                <w:lang w:eastAsia="pl-PL"/>
              </w:rPr>
            </w:pPr>
            <w:ins w:id="1118"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119" w:author="Bartlomiej Golebiowski" w:date="2020-08-04T21:49:00Z"/>
                <w:rFonts w:ascii="Arial" w:eastAsia="SimSun" w:hAnsi="Arial" w:cs="Arial"/>
                <w:sz w:val="18"/>
                <w:szCs w:val="18"/>
                <w:lang w:eastAsia="zh-CN"/>
              </w:rPr>
            </w:pPr>
            <w:ins w:id="1120"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offset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121" w:author="Bartlomiej Golebiowski" w:date="2020-08-04T21:49:00Z"/>
                <w:rFonts w:ascii="Arial" w:eastAsia="DengXian" w:hAnsi="Arial" w:cs="Arial"/>
                <w:sz w:val="18"/>
                <w:szCs w:val="18"/>
                <w:lang w:eastAsia="zh-CN"/>
              </w:rPr>
            </w:pPr>
            <w:ins w:id="1122" w:author="Bartlomiej Golebiowski" w:date="2020-08-04T21:49:00Z">
              <w:r w:rsidRPr="00685422">
                <w:rPr>
                  <w:rFonts w:eastAsia="DengXian" w:cs="Arial"/>
                  <w:position w:val="-28"/>
                  <w:lang w:eastAsia="ja-JP"/>
                </w:rPr>
                <w:object w:dxaOrig="5041" w:dyaOrig="540">
                  <v:shape id="_x0000_i1052" type="#_x0000_t75" alt="" style="width:252.75pt;height:27pt" o:ole="">
                    <v:imagedata r:id="rId68" o:title=""/>
                  </v:shape>
                  <o:OLEObject Type="Embed" ProgID="Equation.3" ShapeID="_x0000_i1052" DrawAspect="Content" ObjectID="_1659814424" r:id="rId69"/>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123" w:author="Bartlomiej Golebiowski" w:date="2020-08-04T21:49:00Z"/>
                <w:rFonts w:ascii="Arial" w:eastAsia="DengXian" w:hAnsi="Arial" w:cs="Arial"/>
                <w:sz w:val="18"/>
                <w:szCs w:val="18"/>
                <w:lang w:eastAsia="zh-CN"/>
              </w:rPr>
            </w:pPr>
            <w:ins w:id="1124"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125"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126" w:author="Bartlomiej Golebiowski" w:date="2020-08-04T21:49:00Z"/>
          <w:rFonts w:eastAsia="DengXian" w:cs="v5.0.0"/>
        </w:rPr>
      </w:pPr>
      <w:ins w:id="1127" w:author="Bartlomiej Golebiowski" w:date="2020-08-04T21:49:00Z">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AA762A">
      <w:pPr>
        <w:spacing w:line="259" w:lineRule="auto"/>
        <w:rPr>
          <w:ins w:id="1128" w:author="Bartlomiej Golebiowski" w:date="2020-08-04T21:49:00Z"/>
          <w:rFonts w:eastAsia="DengXian"/>
        </w:rPr>
      </w:pPr>
      <w:ins w:id="1129"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w:ins w:id="1130" w:author="Bartlomiej Golebiowski" w:date="2020-08-04T21:49:00Z">
        <w:r w:rsidRPr="00685422">
          <w:rPr>
            <w:rFonts w:ascii="CG Times (WN)" w:eastAsia="DengXian" w:hAnsi="CG Times (WN)" w:cs="Arial"/>
            <w:kern w:val="2"/>
            <w:position w:val="-28"/>
            <w:sz w:val="21"/>
            <w:szCs w:val="22"/>
            <w:lang w:val="en-US" w:eastAsia="ja-JP"/>
          </w:rPr>
          <w:object w:dxaOrig="3032" w:dyaOrig="540">
            <v:shape id="_x0000_i1053" type="#_x0000_t75" alt="" style="width:151.5pt;height:27pt" o:ole="">
              <v:imagedata r:id="rId70" o:title=""/>
            </v:shape>
            <o:OLEObject Type="Embed" ProgID="Equation.3" ShapeID="_x0000_i1053" DrawAspect="Content" ObjectID="_1659814425" r:id="rId71"/>
          </w:object>
        </w:r>
      </w:ins>
      <w:ins w:id="1131" w:author="Bartlomiej Golebiowski" w:date="2020-08-04T21:49:00Z">
        <w:r w:rsidRPr="00685422">
          <w:rPr>
            <w:rFonts w:eastAsia="DengXian"/>
          </w:rPr>
          <w:t xml:space="preserve">. </w:t>
        </w:r>
      </w:ins>
    </w:p>
    <w:p w:rsidR="00AA762A" w:rsidRPr="00685422" w:rsidRDefault="00AA762A" w:rsidP="00AA762A">
      <w:pPr>
        <w:spacing w:line="259" w:lineRule="auto"/>
        <w:rPr>
          <w:ins w:id="1132" w:author="Bartlomiej Golebiowski" w:date="2020-08-04T21:49:00Z"/>
          <w:rFonts w:eastAsia="DengXian"/>
        </w:rPr>
      </w:pPr>
      <w:ins w:id="1133"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AA762A">
      <w:pPr>
        <w:spacing w:line="259" w:lineRule="auto"/>
        <w:rPr>
          <w:ins w:id="1134" w:author="Bartlomiej Golebiowski" w:date="2020-08-04T21:49:00Z"/>
          <w:rFonts w:eastAsia="SimSun"/>
          <w:lang w:val="en-US" w:eastAsia="zh-CN"/>
        </w:rPr>
      </w:pPr>
      <w:ins w:id="1135" w:author="Bartlomiej Golebiowski" w:date="2020-08-04T21:49:00Z">
        <w:r w:rsidRPr="00685422">
          <w:rPr>
            <w:rFonts w:eastAsia="SimSun" w:hint="eastAsia"/>
            <w:lang w:val="en-US" w:eastAsia="zh-CN"/>
          </w:rPr>
          <w:lastRenderedPageBreak/>
          <w:t>[</w:t>
        </w:r>
        <w:r w:rsidRPr="00685422">
          <w:rPr>
            <w:rFonts w:eastAsia="DengXian"/>
          </w:rPr>
          <w:t>An exception to the spectrum emission requirements for the non-transmitted 20 MHz channels allows a single [2] MHz bandwidth to extend to [</w:t>
        </w:r>
      </w:ins>
      <w:ins w:id="1136" w:author="Bartlomiej Golebiowski" w:date="2020-08-04T21:49:00Z">
        <w:r w:rsidRPr="00685422">
          <w:rPr>
            <w:rFonts w:ascii="CG Times (WN)" w:eastAsia="DengXian" w:hAnsi="CG Times (WN)" w:cs="Arial"/>
            <w:kern w:val="2"/>
            <w:position w:val="-28"/>
            <w:sz w:val="21"/>
            <w:szCs w:val="22"/>
            <w:lang w:val="en-US" w:eastAsia="ja-JP"/>
          </w:rPr>
          <w:object w:dxaOrig="3032" w:dyaOrig="540">
            <v:shape id="_x0000_i1054" type="#_x0000_t75" alt="" style="width:151.5pt;height:27pt" o:ole="">
              <v:imagedata r:id="rId72" o:title=""/>
            </v:shape>
            <o:OLEObject Type="Embed" ProgID="Equation.3" ShapeID="_x0000_i1054" DrawAspect="Content" ObjectID="_1659814426" r:id="rId73"/>
          </w:object>
        </w:r>
      </w:ins>
      <w:ins w:id="1137"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138" w:name="_Toc13080211"/>
      <w:bookmarkStart w:id="1139" w:name="_Toc29811710"/>
      <w:bookmarkStart w:id="1140" w:name="_Toc36817262"/>
      <w:bookmarkStart w:id="1141" w:name="_Toc37260178"/>
      <w:bookmarkStart w:id="1142" w:name="_Toc37267566"/>
      <w:bookmarkStart w:id="1143" w:name="_Toc44712168"/>
      <w:bookmarkStart w:id="1144" w:name="_Toc45893481"/>
      <w:bookmarkStart w:id="1145" w:name="_Toc21127502"/>
      <w:r w:rsidRPr="00F95B02">
        <w:t>6.6.4.2.5</w:t>
      </w:r>
      <w:r w:rsidRPr="00F95B02">
        <w:tab/>
      </w:r>
      <w:r w:rsidRPr="00F95B02">
        <w:rPr>
          <w:i/>
        </w:rPr>
        <w:t>Basic limits</w:t>
      </w:r>
      <w:r w:rsidRPr="00F95B02">
        <w:t xml:space="preserve"> for additional requirements</w:t>
      </w:r>
      <w:bookmarkEnd w:id="1138"/>
      <w:bookmarkEnd w:id="1139"/>
      <w:bookmarkEnd w:id="1140"/>
      <w:bookmarkEnd w:id="1141"/>
      <w:bookmarkEnd w:id="1142"/>
      <w:bookmarkEnd w:id="1143"/>
      <w:bookmarkEnd w:id="1144"/>
    </w:p>
    <w:p w:rsidR="00E16481" w:rsidRPr="00F95B02" w:rsidRDefault="00E16481" w:rsidP="00E16481">
      <w:pPr>
        <w:pStyle w:val="Heading6"/>
      </w:pPr>
      <w:bookmarkStart w:id="1146" w:name="_Toc29811711"/>
      <w:bookmarkStart w:id="1147" w:name="_Toc36817263"/>
      <w:bookmarkStart w:id="1148" w:name="_Toc37260179"/>
      <w:bookmarkStart w:id="1149" w:name="_Toc37267567"/>
      <w:bookmarkStart w:id="1150" w:name="_Toc44712169"/>
      <w:bookmarkStart w:id="1151" w:name="_Toc45893482"/>
      <w:r w:rsidRPr="00F95B02">
        <w:t>6.6.4.2.5.1</w:t>
      </w:r>
      <w:r w:rsidRPr="00F95B02">
        <w:tab/>
        <w:t>Limits in FCC Title 47</w:t>
      </w:r>
      <w:bookmarkEnd w:id="1145"/>
      <w:bookmarkEnd w:id="1146"/>
      <w:bookmarkEnd w:id="1147"/>
      <w:bookmarkEnd w:id="1148"/>
      <w:bookmarkEnd w:id="1149"/>
      <w:bookmarkEnd w:id="1150"/>
      <w:bookmarkEnd w:id="1151"/>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152" w:name="_Toc21127503"/>
      <w:bookmarkStart w:id="1153" w:name="_Toc29811712"/>
      <w:bookmarkStart w:id="1154" w:name="_Toc36817264"/>
      <w:bookmarkStart w:id="1155" w:name="_Toc37260180"/>
      <w:bookmarkStart w:id="1156" w:name="_Toc37267568"/>
      <w:bookmarkStart w:id="1157" w:name="_Toc44712170"/>
      <w:bookmarkStart w:id="1158" w:name="_Toc45893483"/>
      <w:r w:rsidRPr="00F95B02">
        <w:t>6.6.4.2.5.2</w:t>
      </w:r>
      <w:r w:rsidRPr="00F95B02">
        <w:tab/>
        <w:t>Protection of DTT</w:t>
      </w:r>
      <w:bookmarkEnd w:id="1152"/>
      <w:bookmarkEnd w:id="1153"/>
      <w:bookmarkEnd w:id="1154"/>
      <w:bookmarkEnd w:id="1155"/>
      <w:bookmarkEnd w:id="1156"/>
      <w:bookmarkEnd w:id="1157"/>
      <w:bookmarkEnd w:id="1158"/>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159" w:name="_Toc21127504"/>
      <w:bookmarkStart w:id="1160" w:name="_Toc29811713"/>
      <w:bookmarkStart w:id="1161" w:name="_Toc36817265"/>
      <w:bookmarkStart w:id="1162" w:name="_Toc37260181"/>
      <w:bookmarkStart w:id="1163" w:name="_Toc37267569"/>
      <w:bookmarkStart w:id="1164" w:name="_Toc44712171"/>
      <w:bookmarkStart w:id="1165" w:name="_Toc45893484"/>
      <w:r w:rsidRPr="00F95B02">
        <w:t>6.6.4.2.5.3</w:t>
      </w:r>
      <w:r w:rsidRPr="00F95B02">
        <w:tab/>
        <w:t>Additional operating band unwanted emissions limits for Band n48</w:t>
      </w:r>
      <w:bookmarkEnd w:id="1159"/>
      <w:bookmarkEnd w:id="1160"/>
      <w:bookmarkEnd w:id="1161"/>
      <w:bookmarkEnd w:id="1162"/>
      <w:bookmarkEnd w:id="1163"/>
      <w:bookmarkEnd w:id="1164"/>
      <w:bookmarkEnd w:id="1165"/>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166"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167" w:name="_Toc37260182"/>
      <w:bookmarkStart w:id="1168" w:name="_Toc37267570"/>
      <w:bookmarkStart w:id="1169" w:name="_Toc44712172"/>
      <w:bookmarkStart w:id="1170" w:name="_Toc45893485"/>
      <w:bookmarkStart w:id="1171" w:name="_Toc29811714"/>
      <w:bookmarkStart w:id="1172" w:name="_Toc36817266"/>
      <w:r w:rsidRPr="00F95B02">
        <w:rPr>
          <w:rFonts w:eastAsiaTheme="minorEastAsia"/>
        </w:rPr>
        <w:t>6.6.4.2.5.4</w:t>
      </w:r>
      <w:r w:rsidRPr="00F95B02">
        <w:rPr>
          <w:rFonts w:eastAsiaTheme="minorEastAsia"/>
        </w:rPr>
        <w:tab/>
        <w:t>Additional operating band unwanted emissions limits for Band n53</w:t>
      </w:r>
      <w:bookmarkEnd w:id="1167"/>
      <w:bookmarkEnd w:id="1168"/>
      <w:bookmarkEnd w:id="1169"/>
      <w:bookmarkEnd w:id="1170"/>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lastRenderedPageBreak/>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173"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174" w:author="Bartlomiej Golebiowski" w:date="2020-08-04T21:50:00Z"/>
          <w:rFonts w:ascii="Arial" w:hAnsi="Arial"/>
        </w:rPr>
      </w:pPr>
      <w:ins w:id="1175"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176" w:author="Bartlomiej Golebiowski" w:date="2020-08-04T21:50:00Z"/>
        </w:rPr>
      </w:pPr>
      <w:ins w:id="1177"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178" w:name="_Toc37260183"/>
      <w:bookmarkStart w:id="1179" w:name="_Toc37267571"/>
      <w:bookmarkStart w:id="1180" w:name="_Toc44712173"/>
      <w:bookmarkStart w:id="1181" w:name="_Toc45893486"/>
      <w:r w:rsidRPr="00F95B02">
        <w:t>6.6.4.3</w:t>
      </w:r>
      <w:r w:rsidRPr="00F95B02">
        <w:tab/>
        <w:t xml:space="preserve">Minimum requirements for </w:t>
      </w:r>
      <w:r w:rsidRPr="00F95B02">
        <w:rPr>
          <w:i/>
        </w:rPr>
        <w:t>BS type 1-C</w:t>
      </w:r>
      <w:bookmarkEnd w:id="1166"/>
      <w:bookmarkEnd w:id="1171"/>
      <w:bookmarkEnd w:id="1172"/>
      <w:bookmarkEnd w:id="1178"/>
      <w:bookmarkEnd w:id="1179"/>
      <w:bookmarkEnd w:id="1180"/>
      <w:bookmarkEnd w:id="1181"/>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182" w:name="_Toc21127506"/>
      <w:bookmarkStart w:id="1183" w:name="_Toc29811715"/>
      <w:bookmarkStart w:id="1184" w:name="_Toc36817267"/>
      <w:bookmarkStart w:id="1185" w:name="_Toc37260184"/>
      <w:bookmarkStart w:id="1186" w:name="_Toc37267572"/>
      <w:bookmarkStart w:id="1187" w:name="_Toc44712174"/>
      <w:bookmarkStart w:id="1188" w:name="_Toc45893487"/>
      <w:r w:rsidRPr="00F95B02">
        <w:t>6.6.4.4</w:t>
      </w:r>
      <w:r w:rsidRPr="00F95B02">
        <w:tab/>
        <w:t xml:space="preserve">Minimum requirements for </w:t>
      </w:r>
      <w:r w:rsidRPr="00F95B02">
        <w:rPr>
          <w:i/>
        </w:rPr>
        <w:t>BS type 1-H</w:t>
      </w:r>
      <w:bookmarkEnd w:id="1182"/>
      <w:bookmarkEnd w:id="1183"/>
      <w:bookmarkEnd w:id="1184"/>
      <w:bookmarkEnd w:id="1185"/>
      <w:bookmarkEnd w:id="1186"/>
      <w:bookmarkEnd w:id="1187"/>
      <w:bookmarkEnd w:id="1188"/>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1189" w:name="_Toc21127507"/>
      <w:bookmarkStart w:id="1190" w:name="_Toc29811716"/>
      <w:bookmarkStart w:id="1191" w:name="_Toc36817268"/>
      <w:bookmarkStart w:id="1192" w:name="_Toc37260185"/>
      <w:bookmarkStart w:id="1193" w:name="_Toc37267573"/>
      <w:bookmarkStart w:id="1194" w:name="_Toc44712175"/>
      <w:bookmarkStart w:id="1195" w:name="_Toc45893488"/>
      <w:bookmarkStart w:id="1196" w:name="_Hlk497677198"/>
      <w:r w:rsidRPr="00F95B02">
        <w:lastRenderedPageBreak/>
        <w:t>6.6.5</w:t>
      </w:r>
      <w:r w:rsidRPr="00F95B02">
        <w:tab/>
        <w:t>Transmitter spurious emissions</w:t>
      </w:r>
      <w:bookmarkEnd w:id="1189"/>
      <w:bookmarkEnd w:id="1190"/>
      <w:bookmarkEnd w:id="1191"/>
      <w:bookmarkEnd w:id="1192"/>
      <w:bookmarkEnd w:id="1193"/>
      <w:bookmarkEnd w:id="1194"/>
      <w:bookmarkEnd w:id="1195"/>
    </w:p>
    <w:p w:rsidR="00E16481" w:rsidRPr="00F95B02" w:rsidRDefault="00E16481" w:rsidP="00E16481">
      <w:pPr>
        <w:pStyle w:val="Heading4"/>
      </w:pPr>
      <w:bookmarkStart w:id="1197" w:name="_Toc21127508"/>
      <w:bookmarkStart w:id="1198" w:name="_Toc29811717"/>
      <w:bookmarkStart w:id="1199" w:name="_Toc36817269"/>
      <w:bookmarkStart w:id="1200" w:name="_Toc37260186"/>
      <w:bookmarkStart w:id="1201" w:name="_Toc37267574"/>
      <w:bookmarkStart w:id="1202" w:name="_Toc44712176"/>
      <w:bookmarkStart w:id="1203" w:name="_Toc45893489"/>
      <w:r w:rsidRPr="00F95B02">
        <w:t>6.6.5.1</w:t>
      </w:r>
      <w:r w:rsidRPr="00F95B02">
        <w:tab/>
        <w:t>General</w:t>
      </w:r>
      <w:bookmarkEnd w:id="1197"/>
      <w:bookmarkEnd w:id="1198"/>
      <w:bookmarkEnd w:id="1199"/>
      <w:bookmarkEnd w:id="1200"/>
      <w:bookmarkEnd w:id="1201"/>
      <w:bookmarkEnd w:id="1202"/>
      <w:bookmarkEnd w:id="1203"/>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1204" w:name="_Toc13080219"/>
      <w:bookmarkStart w:id="1205" w:name="_Toc29811718"/>
      <w:bookmarkStart w:id="1206" w:name="_Toc36817270"/>
      <w:bookmarkStart w:id="1207" w:name="_Toc37260187"/>
      <w:bookmarkStart w:id="1208" w:name="_Toc37267575"/>
      <w:bookmarkStart w:id="1209" w:name="_Toc44712177"/>
      <w:bookmarkStart w:id="1210" w:name="_Toc45893490"/>
      <w:bookmarkStart w:id="1211" w:name="_Toc21127510"/>
      <w:r w:rsidRPr="00F95B02">
        <w:t>6.6.5.2</w:t>
      </w:r>
      <w:r w:rsidRPr="00F95B02">
        <w:tab/>
      </w:r>
      <w:r w:rsidRPr="00F95B02">
        <w:rPr>
          <w:i/>
        </w:rPr>
        <w:t>Basic limits</w:t>
      </w:r>
      <w:bookmarkEnd w:id="1204"/>
      <w:bookmarkEnd w:id="1205"/>
      <w:bookmarkEnd w:id="1206"/>
      <w:bookmarkEnd w:id="1207"/>
      <w:bookmarkEnd w:id="1208"/>
      <w:bookmarkEnd w:id="1209"/>
      <w:bookmarkEnd w:id="1210"/>
    </w:p>
    <w:p w:rsidR="00E16481" w:rsidRPr="00F95B02" w:rsidRDefault="00E16481" w:rsidP="00E16481">
      <w:pPr>
        <w:pStyle w:val="Heading5"/>
      </w:pPr>
      <w:bookmarkStart w:id="1212" w:name="_Toc29811719"/>
      <w:bookmarkStart w:id="1213" w:name="_Toc36817271"/>
      <w:bookmarkStart w:id="1214" w:name="_Toc37260188"/>
      <w:bookmarkStart w:id="1215" w:name="_Toc37267576"/>
      <w:bookmarkStart w:id="1216" w:name="_Toc44712178"/>
      <w:bookmarkStart w:id="1217" w:name="_Toc45893491"/>
      <w:r w:rsidRPr="00F95B02">
        <w:t>6.6.5.2.1</w:t>
      </w:r>
      <w:r w:rsidRPr="00F95B02">
        <w:tab/>
        <w:t>General transmitter spurious emissions requirements</w:t>
      </w:r>
      <w:bookmarkEnd w:id="1211"/>
      <w:bookmarkEnd w:id="1212"/>
      <w:bookmarkEnd w:id="1213"/>
      <w:bookmarkEnd w:id="1214"/>
      <w:bookmarkEnd w:id="1215"/>
      <w:bookmarkEnd w:id="1216"/>
      <w:bookmarkEnd w:id="1217"/>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1218" w:name="_Toc21127511"/>
      <w:bookmarkStart w:id="1219" w:name="_Toc29811720"/>
      <w:bookmarkStart w:id="1220" w:name="_Toc36817272"/>
      <w:bookmarkStart w:id="1221" w:name="_Toc37260189"/>
      <w:bookmarkStart w:id="1222" w:name="_Toc37267577"/>
      <w:bookmarkStart w:id="1223" w:name="_Toc44712179"/>
      <w:bookmarkStart w:id="1224" w:name="_Toc45893492"/>
      <w:r w:rsidRPr="00F95B02">
        <w:t>6.6.5.2.2</w:t>
      </w:r>
      <w:r w:rsidRPr="00F95B02">
        <w:tab/>
        <w:t>Protection of the BS receiver of own or different BS</w:t>
      </w:r>
      <w:bookmarkEnd w:id="1218"/>
      <w:bookmarkEnd w:id="1219"/>
      <w:bookmarkEnd w:id="1220"/>
      <w:bookmarkEnd w:id="1221"/>
      <w:bookmarkEnd w:id="1222"/>
      <w:bookmarkEnd w:id="1223"/>
      <w:bookmarkEnd w:id="1224"/>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1225" w:name="_Toc21127512"/>
      <w:bookmarkStart w:id="1226" w:name="_Toc29811721"/>
      <w:bookmarkStart w:id="1227" w:name="_Toc36817273"/>
      <w:bookmarkStart w:id="1228" w:name="_Toc37260190"/>
      <w:bookmarkStart w:id="1229" w:name="_Toc37267578"/>
      <w:bookmarkStart w:id="1230" w:name="_Toc44712180"/>
      <w:bookmarkStart w:id="1231" w:name="_Toc45893493"/>
      <w:r w:rsidRPr="00F95B02">
        <w:t>6.6.5.2.3</w:t>
      </w:r>
      <w:r w:rsidRPr="00F95B02">
        <w:tab/>
        <w:t>Additional spurious emissions requirements</w:t>
      </w:r>
      <w:bookmarkEnd w:id="1225"/>
      <w:bookmarkEnd w:id="1226"/>
      <w:bookmarkEnd w:id="1227"/>
      <w:bookmarkEnd w:id="1228"/>
      <w:bookmarkEnd w:id="1229"/>
      <w:bookmarkEnd w:id="1230"/>
      <w:bookmarkEnd w:id="1231"/>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1196"/>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1232"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1233" w:author="Bartlomiej Golebiowski" w:date="2020-08-04T21:52:00Z">
              <w:r w:rsidRPr="002E756B">
                <w:t>This is not applicable to BS operating in Band n46.</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1234"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235" w:author="Golebiowski, Bartlomiej (Nokia - PL/Wroclaw)" w:date="2020-08-05T18:58:00Z"/>
                <w:rFonts w:cs="Arial"/>
                <w:lang w:eastAsia="ko-KR"/>
              </w:rPr>
            </w:pPr>
            <w:ins w:id="1236"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237" w:author="Golebiowski, Bartlomiej (Nokia - PL/Wroclaw)" w:date="2020-08-05T18:58:00Z"/>
                <w:rFonts w:cs="Arial"/>
              </w:rPr>
            </w:pPr>
            <w:ins w:id="1238"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239" w:author="Golebiowski, Bartlomiej (Nokia - PL/Wroclaw)" w:date="2020-08-05T18:58:00Z"/>
                <w:rFonts w:cs="Arial"/>
              </w:rPr>
            </w:pPr>
            <w:ins w:id="1240"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1241" w:author="Golebiowski, Bartlomiej (Nokia - PL/Wroclaw)" w:date="2020-08-05T18:58:00Z"/>
                <w:rFonts w:cs="Arial"/>
              </w:rPr>
            </w:pPr>
            <w:ins w:id="1242"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1243" w:author="Golebiowski, Bartlomiej (Nokia - PL/Wroclaw)" w:date="2020-08-05T18:58:00Z"/>
                <w:rFonts w:cs="Arial"/>
                <w:lang w:eastAsia="ko-KR"/>
              </w:rPr>
            </w:pPr>
            <w:ins w:id="1244" w:author="Golebiowski, Bartlomiej (Nokia - PL/Wroclaw)" w:date="2020-08-05T19:00:00Z">
              <w:r w:rsidRPr="004F12E6">
                <w:rPr>
                  <w:rFonts w:cs="Arial"/>
                  <w:lang w:eastAsia="ko-KR"/>
                </w:rPr>
                <w:t>This requirement does not apply to BS operating in Band n</w:t>
              </w:r>
              <w:r>
                <w:rPr>
                  <w:rFonts w:cs="Arial"/>
                  <w:lang w:eastAsia="ko-KR"/>
                </w:rPr>
                <w:t>96.</w:t>
              </w:r>
            </w:ins>
          </w:p>
        </w:tc>
      </w:tr>
    </w:tbl>
    <w:p w:rsidR="00E16481" w:rsidRPr="00F95B02" w:rsidRDefault="00E16481" w:rsidP="00E16481"/>
    <w:p w:rsidR="00E16481" w:rsidRPr="00F95B02" w:rsidRDefault="00E16481" w:rsidP="00E16481">
      <w:pPr>
        <w:pStyle w:val="NO"/>
      </w:pPr>
      <w:bookmarkStart w:id="1245"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1246" w:name="_Hlk506220100"/>
      <w:r w:rsidRPr="00F95B02">
        <w:t xml:space="preserve"> or E-UTRA Band 85 UL operating band</w:t>
      </w:r>
      <w:bookmarkEnd w:id="1246"/>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1247"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1247"/>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1248"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1248"/>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1249" w:name="_Toc21127513"/>
      <w:bookmarkStart w:id="1250" w:name="_Toc29811722"/>
      <w:bookmarkStart w:id="1251" w:name="_Toc36817274"/>
      <w:bookmarkStart w:id="1252" w:name="_Toc37260191"/>
      <w:bookmarkStart w:id="1253" w:name="_Toc37267579"/>
      <w:bookmarkStart w:id="1254" w:name="_Toc44712181"/>
      <w:bookmarkStart w:id="1255" w:name="_Toc45893494"/>
      <w:r w:rsidRPr="00F95B02">
        <w:t>6.6.5.2.4</w:t>
      </w:r>
      <w:r w:rsidRPr="00F95B02">
        <w:tab/>
        <w:t>Co-location with other base stations</w:t>
      </w:r>
      <w:bookmarkEnd w:id="1249"/>
      <w:bookmarkEnd w:id="1250"/>
      <w:bookmarkEnd w:id="1251"/>
      <w:bookmarkEnd w:id="1252"/>
      <w:bookmarkEnd w:id="1253"/>
      <w:bookmarkEnd w:id="1254"/>
      <w:bookmarkEnd w:id="1255"/>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1245"/>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1256"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1257" w:author="Bartlomiej Golebiowski" w:date="2020-08-04T21:53:00Z">
              <w:r w:rsidRPr="002E756B">
                <w:rPr>
                  <w:rFonts w:cs="Arial"/>
                </w:rPr>
                <w:t>This is not applicable to BS operating in Band n4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1258"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59" w:author="Golebiowski, Bartlomiej (Nokia - PL/Wroclaw)" w:date="2020-08-05T19:00:00Z"/>
              </w:rPr>
            </w:pPr>
            <w:ins w:id="1260"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61" w:author="Golebiowski, Bartlomiej (Nokia - PL/Wroclaw)" w:date="2020-08-05T19:00:00Z"/>
                <w:rFonts w:cs="Arial"/>
              </w:rPr>
            </w:pPr>
            <w:ins w:id="1262"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63" w:author="Golebiowski, Bartlomiej (Nokia - PL/Wroclaw)" w:date="2020-08-05T19:00:00Z"/>
                <w:rFonts w:cs="Arial"/>
              </w:rPr>
            </w:pPr>
            <w:ins w:id="1264"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65" w:author="Golebiowski, Bartlomiej (Nokia - PL/Wroclaw)" w:date="2020-08-05T19:00:00Z"/>
                <w:rFonts w:cs="v5.0.0"/>
              </w:rPr>
            </w:pPr>
            <w:ins w:id="1266" w:author="Golebiowski, Bartlomiej (Nokia - PL/Wroclaw)" w:date="2020-08-05T19:00:00Z">
              <w:r w:rsidRPr="00E26D09">
                <w:rPr>
                  <w:rFonts w:cs="v5.0.0"/>
                </w:rPr>
                <w:t>-91 dBm</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67" w:author="Golebiowski, Bartlomiej (Nokia - PL/Wroclaw)" w:date="2020-08-05T19:00:00Z"/>
                <w:rFonts w:cs="Arial"/>
              </w:rPr>
            </w:pPr>
            <w:ins w:id="1268" w:author="Golebiowski, Bartlomiej (Nokia - PL/Wroclaw)" w:date="2020-08-05T19:00:00Z">
              <w:r w:rsidRPr="00E26D09">
                <w:rPr>
                  <w:rFonts w:cs="Arial"/>
                </w:rPr>
                <w:t>-88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69" w:author="Golebiowski, Bartlomiej (Nokia - PL/Wroclaw)" w:date="2020-08-05T19:00:00Z"/>
                <w:rFonts w:cs="Arial"/>
              </w:rPr>
            </w:pPr>
            <w:ins w:id="1270"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1271" w:author="Golebiowski, Bartlomiej (Nokia - PL/Wroclaw)" w:date="2020-08-05T19:00:00Z"/>
                <w:rFonts w:cs="Arial"/>
              </w:rPr>
            </w:pPr>
            <w:ins w:id="1272" w:author="Golebiowski, Bartlomiej (Nokia - PL/Wroclaw)" w:date="2020-08-06T10:18:00Z">
              <w:r w:rsidRPr="002E756B">
                <w:rPr>
                  <w:rFonts w:cs="Arial"/>
                </w:rPr>
                <w:t>This is not applicable to BS operating in Band 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273" w:name="_Toc21127516"/>
      <w:bookmarkStart w:id="1274" w:name="_Toc29811725"/>
      <w:bookmarkStart w:id="1275" w:name="_Toc36817277"/>
      <w:bookmarkStart w:id="1276" w:name="_Toc37260194"/>
      <w:bookmarkStart w:id="1277" w:name="_Toc37267582"/>
      <w:bookmarkStart w:id="1278" w:name="_Toc44712184"/>
      <w:bookmarkStart w:id="1279"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1273"/>
      <w:bookmarkEnd w:id="1274"/>
      <w:bookmarkEnd w:id="1275"/>
      <w:bookmarkEnd w:id="1276"/>
      <w:bookmarkEnd w:id="1277"/>
      <w:bookmarkEnd w:id="1278"/>
      <w:bookmarkEnd w:id="1279"/>
    </w:p>
    <w:p w:rsidR="00E16481" w:rsidRPr="00F95B02" w:rsidRDefault="00E16481" w:rsidP="00E16481">
      <w:pPr>
        <w:pStyle w:val="Heading3"/>
        <w:rPr>
          <w:rFonts w:eastAsia="SimSun"/>
          <w:lang w:eastAsia="zh-CN"/>
        </w:rPr>
      </w:pPr>
      <w:bookmarkStart w:id="1280" w:name="_Toc21127517"/>
      <w:bookmarkStart w:id="1281" w:name="_Toc29811726"/>
      <w:bookmarkStart w:id="1282" w:name="_Toc36817278"/>
      <w:bookmarkStart w:id="1283" w:name="_Toc37260195"/>
      <w:bookmarkStart w:id="1284" w:name="_Toc37267583"/>
      <w:bookmarkStart w:id="1285" w:name="_Toc44712185"/>
      <w:bookmarkStart w:id="1286" w:name="_Toc45893498"/>
      <w:bookmarkStart w:id="1287" w:name="_Hlk496081977"/>
      <w:r w:rsidRPr="00F95B02">
        <w:rPr>
          <w:rFonts w:eastAsia="SimSun"/>
        </w:rPr>
        <w:t>6.7.1</w:t>
      </w:r>
      <w:r w:rsidRPr="00F95B02">
        <w:rPr>
          <w:rFonts w:eastAsia="SimSun"/>
        </w:rPr>
        <w:tab/>
      </w:r>
      <w:r w:rsidRPr="00F95B02">
        <w:rPr>
          <w:rFonts w:eastAsia="SimSun"/>
          <w:lang w:eastAsia="zh-CN"/>
        </w:rPr>
        <w:t>General</w:t>
      </w:r>
      <w:bookmarkEnd w:id="1280"/>
      <w:bookmarkEnd w:id="1281"/>
      <w:bookmarkEnd w:id="1282"/>
      <w:bookmarkEnd w:id="1283"/>
      <w:bookmarkEnd w:id="1284"/>
      <w:bookmarkEnd w:id="1285"/>
      <w:bookmarkEnd w:id="1286"/>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1288" w:name="_Toc13080228"/>
      <w:bookmarkStart w:id="1289" w:name="_Toc29811727"/>
      <w:bookmarkStart w:id="1290" w:name="_Toc36817279"/>
      <w:bookmarkStart w:id="1291" w:name="_Toc37260196"/>
      <w:bookmarkStart w:id="1292" w:name="_Toc37267584"/>
      <w:bookmarkStart w:id="1293" w:name="_Toc44712186"/>
      <w:bookmarkStart w:id="1294" w:name="_Toc45893499"/>
      <w:bookmarkStart w:id="1295"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1288"/>
      <w:bookmarkEnd w:id="1289"/>
      <w:bookmarkEnd w:id="1290"/>
      <w:bookmarkEnd w:id="1291"/>
      <w:bookmarkEnd w:id="1292"/>
      <w:bookmarkEnd w:id="1293"/>
      <w:bookmarkEnd w:id="1294"/>
    </w:p>
    <w:p w:rsidR="00E16481" w:rsidRPr="00F95B02" w:rsidRDefault="00E16481" w:rsidP="00E16481">
      <w:pPr>
        <w:pStyle w:val="Heading4"/>
        <w:rPr>
          <w:rFonts w:eastAsia="SimSun"/>
        </w:rPr>
      </w:pPr>
      <w:bookmarkStart w:id="1296" w:name="_Toc29811728"/>
      <w:bookmarkStart w:id="1297" w:name="_Toc36817280"/>
      <w:bookmarkStart w:id="1298" w:name="_Toc37260197"/>
      <w:bookmarkStart w:id="1299" w:name="_Toc37267585"/>
      <w:bookmarkStart w:id="1300" w:name="_Toc44712187"/>
      <w:bookmarkStart w:id="1301"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295"/>
      <w:bookmarkEnd w:id="1296"/>
      <w:bookmarkEnd w:id="1297"/>
      <w:bookmarkEnd w:id="1298"/>
      <w:bookmarkEnd w:id="1299"/>
      <w:bookmarkEnd w:id="1300"/>
      <w:bookmarkEnd w:id="1301"/>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55" type="#_x0000_t75" style="width:101.25pt;height:29.25pt" o:ole="">
                  <v:imagedata r:id="rId74" o:title=""/>
                </v:shape>
                <o:OLEObject Type="Embed" ProgID="Equation.3" ShapeID="_x0000_i1055" DrawAspect="Content" ObjectID="_1659814427" r:id="rId7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1302" w:name="_Toc21127520"/>
      <w:bookmarkStart w:id="1303" w:name="_Toc29811729"/>
      <w:bookmarkStart w:id="1304" w:name="_Toc36817281"/>
      <w:bookmarkStart w:id="1305" w:name="_Toc37260198"/>
      <w:bookmarkStart w:id="1306" w:name="_Toc37267586"/>
      <w:bookmarkStart w:id="1307" w:name="_Toc44712188"/>
      <w:bookmarkStart w:id="1308"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1302"/>
      <w:bookmarkEnd w:id="1303"/>
      <w:bookmarkEnd w:id="1304"/>
      <w:bookmarkEnd w:id="1305"/>
      <w:bookmarkEnd w:id="1306"/>
      <w:bookmarkEnd w:id="1307"/>
      <w:bookmarkEnd w:id="1308"/>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1309" w:name="_Toc13080231"/>
      <w:bookmarkStart w:id="1310" w:name="_Toc29811730"/>
      <w:bookmarkStart w:id="1311" w:name="_Toc36817282"/>
      <w:bookmarkStart w:id="1312" w:name="_Toc37260199"/>
      <w:bookmarkStart w:id="1313" w:name="_Toc37267587"/>
      <w:bookmarkStart w:id="1314" w:name="_Toc44712189"/>
      <w:bookmarkStart w:id="1315" w:name="_Toc45893502"/>
      <w:bookmarkStart w:id="1316"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1309"/>
      <w:bookmarkEnd w:id="1310"/>
      <w:bookmarkEnd w:id="1311"/>
      <w:bookmarkEnd w:id="1312"/>
      <w:bookmarkEnd w:id="1313"/>
      <w:bookmarkEnd w:id="1314"/>
      <w:bookmarkEnd w:id="1315"/>
    </w:p>
    <w:p w:rsidR="00E16481" w:rsidRPr="00F95B02" w:rsidRDefault="00E16481" w:rsidP="00E16481">
      <w:pPr>
        <w:pStyle w:val="Heading4"/>
        <w:rPr>
          <w:rFonts w:eastAsia="SimSun"/>
          <w:lang w:eastAsia="zh-CN"/>
        </w:rPr>
      </w:pPr>
      <w:bookmarkStart w:id="1317" w:name="_Toc29811731"/>
      <w:bookmarkStart w:id="1318" w:name="_Toc36817283"/>
      <w:bookmarkStart w:id="1319" w:name="_Toc37260200"/>
      <w:bookmarkStart w:id="1320" w:name="_Toc37267588"/>
      <w:bookmarkStart w:id="1321" w:name="_Toc44712190"/>
      <w:bookmarkStart w:id="1322"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1316"/>
      <w:bookmarkEnd w:id="1317"/>
      <w:bookmarkEnd w:id="1318"/>
      <w:bookmarkEnd w:id="1319"/>
      <w:bookmarkEnd w:id="1320"/>
      <w:bookmarkEnd w:id="1321"/>
      <w:bookmarkEnd w:id="1322"/>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56" type="#_x0000_t75" style="width:101.25pt;height:29.25pt" o:ole="">
                  <v:imagedata r:id="rId76" o:title=""/>
                </v:shape>
                <o:OLEObject Type="Embed" ProgID="Equation.3" ShapeID="_x0000_i1056" DrawAspect="Content" ObjectID="_1659814428" r:id="rId7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1323" w:name="_Toc21127523"/>
      <w:bookmarkStart w:id="1324" w:name="_Toc29811732"/>
      <w:bookmarkStart w:id="1325" w:name="_Toc36817284"/>
      <w:bookmarkStart w:id="1326" w:name="_Toc37260201"/>
      <w:bookmarkStart w:id="1327" w:name="_Toc37267589"/>
      <w:bookmarkStart w:id="1328" w:name="_Toc44712191"/>
      <w:bookmarkStart w:id="1329"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1323"/>
      <w:bookmarkEnd w:id="1324"/>
      <w:bookmarkEnd w:id="1325"/>
      <w:bookmarkEnd w:id="1326"/>
      <w:bookmarkEnd w:id="1327"/>
      <w:bookmarkEnd w:id="1328"/>
      <w:bookmarkEnd w:id="1329"/>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1330" w:name="_Toc21127524"/>
      <w:bookmarkStart w:id="1331" w:name="_Toc29811733"/>
      <w:bookmarkStart w:id="1332" w:name="_Toc36817285"/>
      <w:bookmarkStart w:id="1333" w:name="_Toc37260202"/>
      <w:bookmarkStart w:id="1334" w:name="_Toc37267590"/>
      <w:bookmarkStart w:id="1335" w:name="_Toc44712192"/>
      <w:bookmarkStart w:id="1336"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1330"/>
      <w:bookmarkEnd w:id="1331"/>
      <w:bookmarkEnd w:id="1332"/>
      <w:bookmarkEnd w:id="1333"/>
      <w:bookmarkEnd w:id="1334"/>
      <w:bookmarkEnd w:id="1335"/>
      <w:bookmarkEnd w:id="1336"/>
    </w:p>
    <w:p w:rsidR="00937167" w:rsidRPr="00F95B02" w:rsidRDefault="00937167" w:rsidP="00937167">
      <w:bookmarkStart w:id="1337" w:name="OLE_LINK80"/>
      <w:bookmarkStart w:id="1338" w:name="OLE_LINK81"/>
      <w:r w:rsidRPr="000F33D7">
        <w:rPr>
          <w:lang w:eastAsia="zh-CN"/>
        </w:rPr>
        <w:t>No additional requirements.</w:t>
      </w:r>
    </w:p>
    <w:p w:rsidR="00E16481" w:rsidRPr="00F95B02" w:rsidRDefault="00E16481" w:rsidP="00937167"/>
    <w:bookmarkEnd w:id="1287"/>
    <w:bookmarkEnd w:id="1337"/>
    <w:bookmarkEnd w:id="1338"/>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1339" w:name="_Toc21127527"/>
      <w:bookmarkStart w:id="1340" w:name="_Toc29811736"/>
      <w:bookmarkStart w:id="1341" w:name="_Toc36817288"/>
      <w:bookmarkStart w:id="1342" w:name="_Toc37260205"/>
      <w:bookmarkStart w:id="1343" w:name="_Toc37267593"/>
      <w:bookmarkStart w:id="1344" w:name="_Toc44712195"/>
      <w:bookmarkStart w:id="1345"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1339"/>
      <w:bookmarkEnd w:id="1340"/>
      <w:bookmarkEnd w:id="1341"/>
      <w:bookmarkEnd w:id="1342"/>
      <w:bookmarkEnd w:id="1343"/>
      <w:bookmarkEnd w:id="1344"/>
      <w:bookmarkEnd w:id="1345"/>
    </w:p>
    <w:p w:rsidR="00E16481" w:rsidRPr="00F95B02" w:rsidRDefault="00E16481" w:rsidP="00E16481">
      <w:pPr>
        <w:pStyle w:val="Heading3"/>
      </w:pPr>
      <w:bookmarkStart w:id="1346" w:name="_Toc21127528"/>
      <w:bookmarkStart w:id="1347" w:name="_Toc29811737"/>
      <w:bookmarkStart w:id="1348" w:name="_Toc36817289"/>
      <w:bookmarkStart w:id="1349" w:name="_Toc37260206"/>
      <w:bookmarkStart w:id="1350" w:name="_Toc37267594"/>
      <w:bookmarkStart w:id="1351" w:name="_Toc44712196"/>
      <w:bookmarkStart w:id="1352" w:name="_Toc45893509"/>
      <w:r w:rsidRPr="00F95B02">
        <w:t>7.2.1</w:t>
      </w:r>
      <w:r w:rsidRPr="00F95B02">
        <w:tab/>
        <w:t>General</w:t>
      </w:r>
      <w:bookmarkEnd w:id="1346"/>
      <w:bookmarkEnd w:id="1347"/>
      <w:bookmarkEnd w:id="1348"/>
      <w:bookmarkEnd w:id="1349"/>
      <w:bookmarkEnd w:id="1350"/>
      <w:bookmarkEnd w:id="1351"/>
      <w:bookmarkEnd w:id="1352"/>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1353"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353"/>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1354" w:name="_Toc21127529"/>
      <w:bookmarkStart w:id="1355" w:name="_Toc29811738"/>
      <w:bookmarkStart w:id="1356" w:name="_Toc36817290"/>
      <w:bookmarkStart w:id="1357" w:name="_Toc37260207"/>
      <w:bookmarkStart w:id="1358" w:name="_Toc37267595"/>
      <w:bookmarkStart w:id="1359" w:name="_Toc44712197"/>
      <w:bookmarkStart w:id="1360"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1354"/>
      <w:bookmarkEnd w:id="1355"/>
      <w:bookmarkEnd w:id="1356"/>
      <w:bookmarkEnd w:id="1357"/>
      <w:bookmarkEnd w:id="1358"/>
      <w:bookmarkEnd w:id="1359"/>
      <w:bookmarkEnd w:id="1360"/>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1361"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1362"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1363"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1364" w:author="Bartlomiej Golebiowski" w:date="2020-08-04T21:54:00Z">
              <w:r w:rsidRPr="002E756B">
                <w:rPr>
                  <w:rFonts w:cs="Arial"/>
                  <w:lang w:eastAsia="zh-CN"/>
                </w:rPr>
                <w:t>NOTE 5: These reference measurement channels are not applied for band n46</w:t>
              </w:r>
            </w:ins>
            <w:ins w:id="1365" w:author="Golebiowski, Bartlomiej (Nokia - PL/Wroclaw)" w:date="2020-08-05T19:01:00Z">
              <w:r w:rsidR="009C6C9D">
                <w:rPr>
                  <w:rFonts w:cs="Arial"/>
                  <w:lang w:eastAsia="zh-CN"/>
                </w:rPr>
                <w:t xml:space="preserve"> and n96</w:t>
              </w:r>
            </w:ins>
            <w:ins w:id="1366" w:author="Bartlomiej Golebiowski" w:date="2020-08-04T21:54:00Z">
              <w:r w:rsidRPr="002E756B">
                <w:rPr>
                  <w:rFonts w:cs="Arial"/>
                  <w:lang w:eastAsia="zh-CN"/>
                </w:rPr>
                <w:t xml:space="preserve"> except 60 kHz sub-carrier spacing.</w:t>
              </w:r>
            </w:ins>
          </w:p>
        </w:tc>
      </w:tr>
    </w:tbl>
    <w:p w:rsidR="00E16481" w:rsidRDefault="00E16481" w:rsidP="00E16481">
      <w:pPr>
        <w:rPr>
          <w:ins w:id="1367" w:author="Bartlomiej Golebiowski" w:date="2020-08-04T21:54:00Z"/>
        </w:rPr>
      </w:pPr>
    </w:p>
    <w:p w:rsidR="002E756B" w:rsidRPr="004C1CB2" w:rsidRDefault="002E756B" w:rsidP="002E756B">
      <w:pPr>
        <w:keepNext/>
        <w:keepLines/>
        <w:spacing w:before="60"/>
        <w:jc w:val="center"/>
        <w:rPr>
          <w:ins w:id="1368" w:author="Bartlomiej Golebiowski" w:date="2020-08-04T21:54:00Z"/>
          <w:rFonts w:ascii="Arial" w:hAnsi="Arial"/>
          <w:b/>
        </w:rPr>
      </w:pPr>
      <w:ins w:id="1369"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1370" w:author="Bartlomiej Golebiowski" w:date="2020-08-04T22:02:00Z">
        <w:r w:rsidR="000B19FA">
          <w:rPr>
            <w:rFonts w:ascii="Arial" w:hAnsi="Arial"/>
            <w:b/>
            <w:lang w:eastAsia="zh-CN"/>
          </w:rPr>
          <w:t>Range</w:t>
        </w:r>
      </w:ins>
      <w:ins w:id="1371"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ins w:id="1372" w:author="Golebiowski, Bartlomiej (Nokia - PL/Wroclaw)" w:date="2020-08-05T19:01:00Z">
        <w:r w:rsidR="009C6C9D">
          <w:rPr>
            <w:rFonts w:ascii="Arial" w:hAnsi="Arial"/>
            <w:b/>
          </w:rPr>
          <w:t xml:space="preserve"> 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1373"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374" w:author="Bartlomiej Golebiowski" w:date="2020-08-04T21:54:00Z"/>
                <w:rFonts w:ascii="Arial" w:hAnsi="Arial" w:cs="Arial"/>
                <w:b/>
                <w:sz w:val="18"/>
              </w:rPr>
            </w:pPr>
            <w:bookmarkStart w:id="1375" w:name="OLE_LINK37"/>
            <w:ins w:id="1376"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1377" w:author="Bartlomiej Golebiowski" w:date="2020-08-04T21:54:00Z"/>
                <w:rFonts w:ascii="Arial" w:hAnsi="Arial" w:cs="Arial"/>
                <w:b/>
                <w:sz w:val="18"/>
              </w:rPr>
            </w:pPr>
            <w:ins w:id="1378"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1379" w:author="Bartlomiej Golebiowski" w:date="2020-08-04T21:54:00Z"/>
                <w:rFonts w:ascii="Arial" w:hAnsi="Arial" w:cs="Arial"/>
                <w:b/>
                <w:sz w:val="18"/>
              </w:rPr>
            </w:pPr>
            <w:ins w:id="1380"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1381" w:author="Bartlomiej Golebiowski" w:date="2020-08-04T21:54:00Z"/>
                <w:rFonts w:ascii="Arial" w:hAnsi="Arial" w:cs="Arial"/>
                <w:b/>
                <w:sz w:val="18"/>
              </w:rPr>
            </w:pPr>
            <w:ins w:id="1382"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1383" w:author="Bartlomiej Golebiowski" w:date="2020-08-04T21:54:00Z"/>
                <w:rFonts w:ascii="Arial" w:hAnsi="Arial" w:cs="Arial"/>
                <w:b/>
                <w:sz w:val="18"/>
              </w:rPr>
            </w:pPr>
            <w:ins w:id="1384"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1385"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386" w:author="Bartlomiej Golebiowski" w:date="2020-08-04T21:54:00Z"/>
                <w:rFonts w:ascii="Arial" w:hAnsi="Arial" w:cs="Arial"/>
                <w:sz w:val="18"/>
                <w:lang w:val="en-US" w:eastAsia="zh-CN"/>
              </w:rPr>
            </w:pPr>
            <w:ins w:id="1387"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138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389" w:author="Bartlomiej Golebiowski" w:date="2020-08-04T21:54:00Z"/>
                <w:rFonts w:ascii="Arial" w:hAnsi="Arial" w:cs="Arial"/>
                <w:sz w:val="18"/>
                <w:lang w:eastAsia="zh-CN"/>
              </w:rPr>
            </w:pPr>
            <w:ins w:id="1390"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391" w:author="Bartlomiej Golebiowski" w:date="2020-08-04T21:54:00Z"/>
                <w:rFonts w:ascii="Arial" w:hAnsi="Arial" w:cs="Arial"/>
                <w:sz w:val="18"/>
                <w:lang w:val="en-US"/>
              </w:rPr>
            </w:pPr>
            <w:ins w:id="1392"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1393" w:author="Bartlomiej Golebiowski" w:date="2020-08-04T21:56:00Z">
              <w:r>
                <w:rPr>
                  <w:rFonts w:ascii="Arial" w:hAnsi="Arial" w:cs="Arial"/>
                  <w:sz w:val="18"/>
                  <w:lang w:val="en-US" w:eastAsia="zh-CN"/>
                </w:rPr>
                <w:t>OTE</w:t>
              </w:r>
            </w:ins>
            <w:ins w:id="1394"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395" w:author="Bartlomiej Golebiowski" w:date="2020-08-04T21:54:00Z"/>
                <w:rFonts w:ascii="Arial" w:hAnsi="Arial" w:cs="Arial"/>
                <w:sz w:val="18"/>
                <w:lang w:eastAsia="zh-CN"/>
              </w:rPr>
            </w:pPr>
            <w:ins w:id="1396" w:author="Bartlomiej Golebiowski" w:date="2020-08-04T22:07:00Z">
              <w:r>
                <w:rPr>
                  <w:rFonts w:ascii="Arial" w:hAnsi="Arial" w:cs="Arial"/>
                  <w:sz w:val="18"/>
                  <w:lang w:val="en-US" w:eastAsia="zh-CN"/>
                </w:rPr>
                <w:t>-103.0</w:t>
              </w:r>
            </w:ins>
          </w:p>
        </w:tc>
      </w:tr>
      <w:tr w:rsidR="00912ADD" w:rsidRPr="004C1CB2" w:rsidTr="00912ADD">
        <w:trPr>
          <w:trHeight w:val="279"/>
          <w:jc w:val="center"/>
          <w:ins w:id="1397"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39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399" w:author="Bartlomiej Golebiowski" w:date="2020-08-04T21:54:00Z"/>
                <w:rFonts w:ascii="Arial" w:hAnsi="Arial" w:cs="Arial"/>
                <w:sz w:val="18"/>
                <w:lang w:eastAsia="zh-CN"/>
              </w:rPr>
            </w:pPr>
            <w:ins w:id="1400"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01" w:author="Bartlomiej Golebiowski" w:date="2020-08-04T21:54:00Z"/>
                <w:rFonts w:ascii="Arial" w:hAnsi="Arial" w:cs="Arial"/>
                <w:sz w:val="18"/>
                <w:lang w:val="en-US" w:eastAsia="zh-CN"/>
              </w:rPr>
            </w:pPr>
            <w:ins w:id="1402"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1403" w:author="Bartlomiej Golebiowski" w:date="2020-08-04T21:57:00Z">
              <w:r w:rsidRPr="002E756B">
                <w:rPr>
                  <w:rFonts w:ascii="Arial" w:hAnsi="Arial" w:cs="Arial"/>
                  <w:sz w:val="18"/>
                  <w:lang w:val="en-US" w:eastAsia="zh-CN"/>
                </w:rPr>
                <w:t>NOTE</w:t>
              </w:r>
            </w:ins>
            <w:ins w:id="1404"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05" w:author="Bartlomiej Golebiowski" w:date="2020-08-04T21:54:00Z"/>
                <w:rFonts w:ascii="Arial" w:hAnsi="Arial" w:cs="Arial"/>
                <w:sz w:val="18"/>
                <w:lang w:eastAsia="zh-CN"/>
              </w:rPr>
            </w:pPr>
            <w:ins w:id="1406" w:author="Bartlomiej Golebiowski" w:date="2020-08-04T22:07:00Z">
              <w:r>
                <w:rPr>
                  <w:rFonts w:ascii="Arial" w:hAnsi="Arial" w:cs="Arial"/>
                  <w:lang w:val="en-US" w:eastAsia="zh-CN"/>
                </w:rPr>
                <w:t>-100.7</w:t>
              </w:r>
            </w:ins>
          </w:p>
        </w:tc>
      </w:tr>
      <w:tr w:rsidR="00912ADD" w:rsidRPr="004C1CB2" w:rsidTr="00912ADD">
        <w:trPr>
          <w:trHeight w:val="279"/>
          <w:jc w:val="center"/>
          <w:ins w:id="1407"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0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09" w:author="Bartlomiej Golebiowski" w:date="2020-08-04T21:54:00Z"/>
                <w:rFonts w:ascii="Arial" w:hAnsi="Arial" w:cs="Arial"/>
                <w:sz w:val="18"/>
                <w:lang w:eastAsia="zh-CN"/>
              </w:rPr>
            </w:pPr>
            <w:ins w:id="1410"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11" w:author="Bartlomiej Golebiowski" w:date="2020-08-04T21:54:00Z"/>
                <w:rFonts w:ascii="Arial" w:hAnsi="Arial" w:cs="Arial"/>
                <w:sz w:val="18"/>
                <w:lang w:eastAsia="zh-CN"/>
              </w:rPr>
            </w:pPr>
            <w:ins w:id="1412" w:author="Bartlomiej Golebiowski" w:date="2020-08-04T21:54:00Z">
              <w:r w:rsidRPr="004C1CB2">
                <w:rPr>
                  <w:rFonts w:ascii="Arial" w:hAnsi="Arial" w:cs="Arial"/>
                  <w:sz w:val="18"/>
                  <w:lang w:eastAsia="zh-CN"/>
                </w:rPr>
                <w:t>G-FR1-A1-3 (</w:t>
              </w:r>
            </w:ins>
            <w:ins w:id="1413" w:author="Bartlomiej Golebiowski" w:date="2020-08-04T21:57:00Z">
              <w:r w:rsidRPr="002E756B">
                <w:rPr>
                  <w:rFonts w:ascii="Arial" w:hAnsi="Arial" w:cs="Arial"/>
                  <w:sz w:val="18"/>
                  <w:lang w:eastAsia="zh-CN"/>
                </w:rPr>
                <w:t>NOTE</w:t>
              </w:r>
            </w:ins>
            <w:ins w:id="1414"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15" w:author="Bartlomiej Golebiowski" w:date="2020-08-04T21:54:00Z"/>
                <w:rFonts w:ascii="Arial" w:hAnsi="Arial" w:cs="Arial"/>
                <w:sz w:val="18"/>
                <w:lang w:eastAsia="zh-CN"/>
              </w:rPr>
            </w:pPr>
            <w:ins w:id="1416" w:author="Bartlomiej Golebiowski" w:date="2020-08-04T22:07:00Z">
              <w:r>
                <w:rPr>
                  <w:rFonts w:ascii="Arial" w:hAnsi="Arial" w:cs="Arial"/>
                  <w:lang w:eastAsia="zh-CN"/>
                </w:rPr>
                <w:t>-93.9</w:t>
              </w:r>
            </w:ins>
          </w:p>
        </w:tc>
      </w:tr>
      <w:tr w:rsidR="00912ADD" w:rsidRPr="004C1CB2" w:rsidTr="00912ADD">
        <w:trPr>
          <w:trHeight w:val="279"/>
          <w:jc w:val="center"/>
          <w:ins w:id="1417"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18"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419" w:author="Bartlomiej Golebiowski" w:date="2020-08-04T21:54:00Z"/>
                <w:rFonts w:ascii="Arial" w:hAnsi="Arial" w:cs="Arial"/>
                <w:sz w:val="18"/>
                <w:lang w:val="en-US" w:eastAsia="zh-CN"/>
              </w:rPr>
            </w:pPr>
            <w:ins w:id="1420"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1421"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22" w:author="Bartlomiej Golebiowski" w:date="2020-08-04T21:54:00Z"/>
                <w:rFonts w:ascii="Arial" w:hAnsi="Arial" w:cs="Arial"/>
                <w:sz w:val="18"/>
                <w:lang w:eastAsia="zh-CN"/>
              </w:rPr>
            </w:pPr>
            <w:ins w:id="1423"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24" w:author="Bartlomiej Golebiowski" w:date="2020-08-04T21:54:00Z"/>
                <w:rFonts w:ascii="Arial" w:hAnsi="Arial" w:cs="Arial"/>
                <w:sz w:val="18"/>
                <w:lang w:val="en-US" w:eastAsia="zh-CN"/>
              </w:rPr>
            </w:pPr>
            <w:ins w:id="1425"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1426" w:author="Bartlomiej Golebiowski" w:date="2020-08-04T21:57:00Z">
              <w:r w:rsidRPr="002E756B">
                <w:rPr>
                  <w:rFonts w:ascii="Arial" w:hAnsi="Arial" w:cs="Arial"/>
                  <w:sz w:val="18"/>
                  <w:lang w:val="en-US" w:eastAsia="zh-CN"/>
                </w:rPr>
                <w:t>NOTE</w:t>
              </w:r>
            </w:ins>
            <w:ins w:id="1427"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28" w:author="Bartlomiej Golebiowski" w:date="2020-08-04T21:54:00Z"/>
                <w:rFonts w:ascii="Arial" w:hAnsi="Arial" w:cs="Arial"/>
                <w:sz w:val="18"/>
                <w:lang w:eastAsia="zh-CN"/>
              </w:rPr>
            </w:pPr>
            <w:ins w:id="1429" w:author="Bartlomiej Golebiowski" w:date="2020-08-04T22:07:00Z">
              <w:r>
                <w:rPr>
                  <w:rFonts w:ascii="Arial" w:hAnsi="Arial" w:cs="Arial"/>
                  <w:lang w:val="en-US" w:eastAsia="zh-CN"/>
                </w:rPr>
                <w:t>-100.1</w:t>
              </w:r>
            </w:ins>
          </w:p>
        </w:tc>
      </w:tr>
      <w:tr w:rsidR="00912ADD" w:rsidRPr="004C1CB2" w:rsidTr="00912ADD">
        <w:trPr>
          <w:trHeight w:val="279"/>
          <w:jc w:val="center"/>
          <w:ins w:id="1430"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31"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32" w:author="Bartlomiej Golebiowski" w:date="2020-08-04T21:54:00Z"/>
                <w:rFonts w:ascii="Arial" w:hAnsi="Arial" w:cs="Arial"/>
                <w:sz w:val="18"/>
                <w:lang w:eastAsia="zh-CN"/>
              </w:rPr>
            </w:pPr>
            <w:ins w:id="1433"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34" w:author="Bartlomiej Golebiowski" w:date="2020-08-04T21:54:00Z"/>
                <w:rFonts w:ascii="Arial" w:hAnsi="Arial" w:cs="Arial"/>
                <w:sz w:val="18"/>
                <w:lang w:val="en-US" w:eastAsia="zh-CN"/>
              </w:rPr>
            </w:pPr>
            <w:ins w:id="1435"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1436" w:author="Bartlomiej Golebiowski" w:date="2020-08-04T21:57:00Z">
              <w:r w:rsidRPr="002E756B">
                <w:rPr>
                  <w:rFonts w:ascii="Arial" w:hAnsi="Arial" w:cs="Arial"/>
                  <w:sz w:val="18"/>
                  <w:lang w:val="en-US" w:eastAsia="zh-CN"/>
                </w:rPr>
                <w:t>NOTE</w:t>
              </w:r>
            </w:ins>
            <w:ins w:id="1437"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38" w:author="Bartlomiej Golebiowski" w:date="2020-08-04T21:54:00Z"/>
                <w:rFonts w:ascii="Arial" w:hAnsi="Arial" w:cs="Arial"/>
                <w:sz w:val="18"/>
                <w:lang w:eastAsia="zh-CN"/>
              </w:rPr>
            </w:pPr>
            <w:ins w:id="1439" w:author="Bartlomiej Golebiowski" w:date="2020-08-04T22:07:00Z">
              <w:r>
                <w:rPr>
                  <w:rFonts w:ascii="Arial" w:hAnsi="Arial" w:cs="Arial"/>
                  <w:lang w:val="en-US" w:eastAsia="zh-CN"/>
                </w:rPr>
                <w:t>-97.1</w:t>
              </w:r>
            </w:ins>
          </w:p>
        </w:tc>
      </w:tr>
      <w:tr w:rsidR="00912ADD" w:rsidRPr="004C1CB2" w:rsidTr="00912ADD">
        <w:trPr>
          <w:trHeight w:val="279"/>
          <w:jc w:val="center"/>
          <w:ins w:id="1440"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41"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42" w:author="Bartlomiej Golebiowski" w:date="2020-08-04T21:54:00Z"/>
                <w:rFonts w:ascii="Arial" w:hAnsi="Arial" w:cs="Arial"/>
                <w:sz w:val="18"/>
                <w:lang w:eastAsia="zh-CN"/>
              </w:rPr>
            </w:pPr>
            <w:ins w:id="1443"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44" w:author="Bartlomiej Golebiowski" w:date="2020-08-04T21:54:00Z"/>
                <w:rFonts w:ascii="Arial" w:hAnsi="Arial" w:cs="Arial"/>
                <w:sz w:val="18"/>
                <w:lang w:val="en-US" w:eastAsia="zh-CN"/>
              </w:rPr>
            </w:pPr>
            <w:ins w:id="1445" w:author="Bartlomiej Golebiowski" w:date="2020-08-04T21:54:00Z">
              <w:r w:rsidRPr="004C1CB2">
                <w:rPr>
                  <w:rFonts w:ascii="Arial" w:hAnsi="Arial" w:cs="Arial"/>
                  <w:sz w:val="18"/>
                  <w:lang w:eastAsia="zh-CN"/>
                </w:rPr>
                <w:t>G-FR1-A1-6 (</w:t>
              </w:r>
            </w:ins>
            <w:ins w:id="1446" w:author="Bartlomiej Golebiowski" w:date="2020-08-04T21:57:00Z">
              <w:r w:rsidRPr="002E756B">
                <w:rPr>
                  <w:rFonts w:ascii="Arial" w:hAnsi="Arial" w:cs="Arial"/>
                  <w:sz w:val="18"/>
                  <w:lang w:eastAsia="zh-CN"/>
                </w:rPr>
                <w:t>NOTE</w:t>
              </w:r>
            </w:ins>
            <w:ins w:id="1447"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48" w:author="Bartlomiej Golebiowski" w:date="2020-08-04T21:54:00Z"/>
                <w:rFonts w:ascii="Arial" w:hAnsi="Arial" w:cs="Arial"/>
                <w:sz w:val="18"/>
                <w:lang w:eastAsia="zh-CN"/>
              </w:rPr>
            </w:pPr>
            <w:ins w:id="1449" w:author="Bartlomiej Golebiowski" w:date="2020-08-04T22:07:00Z">
              <w:r>
                <w:rPr>
                  <w:rFonts w:ascii="Arial" w:hAnsi="Arial" w:cs="Arial"/>
                  <w:lang w:eastAsia="zh-CN"/>
                </w:rPr>
                <w:t xml:space="preserve"> -90.7</w:t>
              </w:r>
            </w:ins>
          </w:p>
        </w:tc>
      </w:tr>
      <w:tr w:rsidR="00912ADD" w:rsidRPr="004C1CB2" w:rsidTr="00912ADD">
        <w:trPr>
          <w:trHeight w:val="279"/>
          <w:jc w:val="center"/>
          <w:ins w:id="1450"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51"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1452" w:author="Bartlomiej Golebiowski" w:date="2020-08-04T21:54:00Z"/>
                <w:rFonts w:ascii="Arial" w:hAnsi="Arial" w:cs="Arial"/>
                <w:sz w:val="18"/>
                <w:lang w:val="en-US" w:eastAsia="zh-CN"/>
              </w:rPr>
            </w:pPr>
            <w:ins w:id="1453"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145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55" w:author="Bartlomiej Golebiowski" w:date="2020-08-04T21:54:00Z"/>
                <w:rFonts w:ascii="Arial" w:hAnsi="Arial" w:cs="Arial"/>
                <w:sz w:val="18"/>
                <w:lang w:eastAsia="zh-CN"/>
              </w:rPr>
            </w:pPr>
            <w:ins w:id="1456"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57" w:author="Bartlomiej Golebiowski" w:date="2020-08-04T21:54:00Z"/>
                <w:rFonts w:ascii="Arial" w:hAnsi="Arial" w:cs="Arial"/>
                <w:sz w:val="18"/>
                <w:lang w:val="en-US" w:eastAsia="zh-CN"/>
              </w:rPr>
            </w:pPr>
            <w:ins w:id="1458"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1459" w:author="Bartlomiej Golebiowski" w:date="2020-08-04T21:57:00Z">
              <w:r w:rsidRPr="002E756B">
                <w:rPr>
                  <w:rFonts w:ascii="Arial" w:hAnsi="Arial" w:cs="Arial"/>
                  <w:sz w:val="18"/>
                  <w:lang w:val="en-US" w:eastAsia="zh-CN"/>
                </w:rPr>
                <w:t>NOTE</w:t>
              </w:r>
            </w:ins>
            <w:ins w:id="1460"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61" w:author="Bartlomiej Golebiowski" w:date="2020-08-04T21:54:00Z"/>
                <w:rFonts w:ascii="Arial" w:hAnsi="Arial" w:cs="Arial"/>
                <w:sz w:val="18"/>
                <w:lang w:eastAsia="zh-CN"/>
              </w:rPr>
            </w:pPr>
            <w:ins w:id="1462" w:author="Bartlomiej Golebiowski" w:date="2020-08-04T22:07:00Z">
              <w:r>
                <w:rPr>
                  <w:rFonts w:ascii="Arial" w:hAnsi="Arial" w:cs="Arial"/>
                  <w:lang w:val="en-US" w:eastAsia="zh-CN"/>
                </w:rPr>
                <w:t>-97.0</w:t>
              </w:r>
            </w:ins>
          </w:p>
        </w:tc>
      </w:tr>
      <w:tr w:rsidR="00912ADD" w:rsidRPr="004C1CB2" w:rsidTr="00912ADD">
        <w:trPr>
          <w:trHeight w:val="279"/>
          <w:jc w:val="center"/>
          <w:ins w:id="1463"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6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65" w:author="Bartlomiej Golebiowski" w:date="2020-08-04T21:54:00Z"/>
                <w:rFonts w:ascii="Arial" w:hAnsi="Arial" w:cs="Arial"/>
                <w:sz w:val="18"/>
                <w:lang w:eastAsia="zh-CN"/>
              </w:rPr>
            </w:pPr>
            <w:ins w:id="1466"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67" w:author="Bartlomiej Golebiowski" w:date="2020-08-04T21:54:00Z"/>
                <w:rFonts w:ascii="Arial" w:hAnsi="Arial" w:cs="Arial"/>
                <w:sz w:val="18"/>
                <w:lang w:val="en-US" w:eastAsia="zh-CN"/>
              </w:rPr>
            </w:pPr>
            <w:ins w:id="1468"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1469" w:author="Bartlomiej Golebiowski" w:date="2020-08-04T21:57:00Z">
              <w:r w:rsidRPr="002E756B">
                <w:rPr>
                  <w:rFonts w:ascii="Arial" w:hAnsi="Arial" w:cs="Arial"/>
                  <w:sz w:val="18"/>
                  <w:lang w:val="en-US" w:eastAsia="zh-CN"/>
                </w:rPr>
                <w:t>NOTE</w:t>
              </w:r>
            </w:ins>
            <w:ins w:id="1470"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71" w:author="Bartlomiej Golebiowski" w:date="2020-08-04T21:54:00Z"/>
                <w:rFonts w:ascii="Arial" w:hAnsi="Arial" w:cs="Arial"/>
                <w:sz w:val="18"/>
                <w:lang w:eastAsia="zh-CN"/>
              </w:rPr>
            </w:pPr>
            <w:ins w:id="1472" w:author="Bartlomiej Golebiowski" w:date="2020-08-04T22:07:00Z">
              <w:r>
                <w:rPr>
                  <w:rFonts w:ascii="Arial" w:hAnsi="Arial" w:cs="Arial"/>
                  <w:lang w:val="en-US" w:eastAsia="zh-CN"/>
                </w:rPr>
                <w:t>-94.0</w:t>
              </w:r>
            </w:ins>
          </w:p>
        </w:tc>
      </w:tr>
      <w:tr w:rsidR="00912ADD" w:rsidRPr="004C1CB2" w:rsidTr="00912ADD">
        <w:trPr>
          <w:trHeight w:val="279"/>
          <w:jc w:val="center"/>
          <w:ins w:id="1473"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74"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75" w:author="Bartlomiej Golebiowski" w:date="2020-08-04T21:54:00Z"/>
                <w:rFonts w:ascii="Arial" w:hAnsi="Arial" w:cs="Arial"/>
                <w:sz w:val="18"/>
                <w:lang w:eastAsia="zh-CN"/>
              </w:rPr>
            </w:pPr>
            <w:ins w:id="1476"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77" w:author="Bartlomiej Golebiowski" w:date="2020-08-04T21:54:00Z"/>
                <w:rFonts w:ascii="Arial" w:hAnsi="Arial" w:cs="Arial"/>
                <w:b/>
                <w:bCs/>
                <w:sz w:val="18"/>
                <w:lang w:val="en-US" w:eastAsia="zh-CN"/>
              </w:rPr>
            </w:pPr>
            <w:ins w:id="1478" w:author="Bartlomiej Golebiowski" w:date="2020-08-04T21:54:00Z">
              <w:r w:rsidRPr="004C1CB2">
                <w:rPr>
                  <w:rFonts w:ascii="Arial" w:hAnsi="Arial" w:cs="Arial"/>
                  <w:sz w:val="18"/>
                  <w:lang w:eastAsia="zh-CN"/>
                </w:rPr>
                <w:t>G-FR1-A1-6 (</w:t>
              </w:r>
            </w:ins>
            <w:ins w:id="1479" w:author="Bartlomiej Golebiowski" w:date="2020-08-04T21:57:00Z">
              <w:r w:rsidRPr="002E756B">
                <w:rPr>
                  <w:rFonts w:ascii="Arial" w:hAnsi="Arial" w:cs="Arial"/>
                  <w:sz w:val="18"/>
                  <w:lang w:eastAsia="zh-CN"/>
                </w:rPr>
                <w:t>NOTE</w:t>
              </w:r>
            </w:ins>
            <w:ins w:id="1480"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81" w:author="Bartlomiej Golebiowski" w:date="2020-08-04T21:54:00Z"/>
                <w:rFonts w:ascii="Arial" w:hAnsi="Arial" w:cs="Arial"/>
                <w:sz w:val="18"/>
                <w:lang w:eastAsia="zh-CN"/>
              </w:rPr>
            </w:pPr>
            <w:ins w:id="1482" w:author="Bartlomiej Golebiowski" w:date="2020-08-04T22:07:00Z">
              <w:r>
                <w:rPr>
                  <w:rFonts w:ascii="Arial" w:hAnsi="Arial" w:cs="Arial"/>
                  <w:lang w:eastAsia="zh-CN"/>
                </w:rPr>
                <w:t xml:space="preserve"> -90.7</w:t>
              </w:r>
            </w:ins>
          </w:p>
        </w:tc>
      </w:tr>
      <w:tr w:rsidR="00912ADD" w:rsidRPr="004C1CB2" w:rsidTr="00912ADD">
        <w:trPr>
          <w:trHeight w:val="279"/>
          <w:jc w:val="center"/>
          <w:ins w:id="1483"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84" w:author="Bartlomiej Golebiowski" w:date="2020-08-04T21:54:00Z"/>
                <w:rFonts w:ascii="Arial" w:hAnsi="Arial" w:cs="Arial"/>
                <w:sz w:val="18"/>
                <w:lang w:val="en-US" w:eastAsia="zh-CN"/>
              </w:rPr>
            </w:pPr>
            <w:bookmarkStart w:id="1485" w:name="OLE_LINK31" w:colFirst="2" w:colLast="2"/>
            <w:ins w:id="1486"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87" w:author="Bartlomiej Golebiowski" w:date="2020-08-04T21:54:00Z"/>
                <w:rFonts w:ascii="Arial" w:hAnsi="Arial" w:cs="Arial"/>
                <w:sz w:val="18"/>
                <w:lang w:eastAsia="zh-CN"/>
              </w:rPr>
            </w:pPr>
            <w:ins w:id="1488"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89" w:author="Bartlomiej Golebiowski" w:date="2020-08-04T21:54:00Z"/>
                <w:rFonts w:ascii="Arial" w:hAnsi="Arial" w:cs="Arial"/>
                <w:sz w:val="18"/>
                <w:lang w:val="en-US" w:eastAsia="zh-CN"/>
              </w:rPr>
            </w:pPr>
            <w:ins w:id="1490"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1491" w:author="Bartlomiej Golebiowski" w:date="2020-08-04T21:57:00Z">
              <w:r w:rsidRPr="002E756B">
                <w:rPr>
                  <w:rFonts w:ascii="Arial" w:hAnsi="Arial" w:cs="Arial"/>
                  <w:sz w:val="18"/>
                  <w:lang w:val="en-US" w:eastAsia="zh-CN"/>
                </w:rPr>
                <w:t>NOTE</w:t>
              </w:r>
            </w:ins>
            <w:ins w:id="1492"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493" w:author="Bartlomiej Golebiowski" w:date="2020-08-04T21:54:00Z"/>
                <w:rFonts w:ascii="Arial" w:hAnsi="Arial" w:cs="Arial"/>
                <w:sz w:val="18"/>
                <w:lang w:eastAsia="zh-CN"/>
              </w:rPr>
            </w:pPr>
            <w:ins w:id="1494" w:author="Bartlomiej Golebiowski" w:date="2020-08-04T22:07:00Z">
              <w:r>
                <w:rPr>
                  <w:rFonts w:ascii="Arial" w:hAnsi="Arial" w:cs="Arial"/>
                  <w:lang w:val="en-US" w:eastAsia="zh-CN"/>
                </w:rPr>
                <w:t>-92.4</w:t>
              </w:r>
            </w:ins>
          </w:p>
        </w:tc>
      </w:tr>
      <w:bookmarkEnd w:id="1485"/>
      <w:tr w:rsidR="00912ADD" w:rsidRPr="004C1CB2" w:rsidTr="00912ADD">
        <w:trPr>
          <w:trHeight w:val="279"/>
          <w:jc w:val="center"/>
          <w:ins w:id="1495"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9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497" w:author="Bartlomiej Golebiowski" w:date="2020-08-04T21:54:00Z"/>
                <w:rFonts w:ascii="Arial" w:hAnsi="Arial" w:cs="Arial"/>
                <w:sz w:val="18"/>
                <w:lang w:eastAsia="zh-CN"/>
              </w:rPr>
            </w:pPr>
            <w:ins w:id="1498"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499" w:author="Bartlomiej Golebiowski" w:date="2020-08-04T21:54:00Z"/>
                <w:rFonts w:ascii="Arial" w:hAnsi="Arial" w:cs="Arial"/>
                <w:sz w:val="18"/>
                <w:lang w:val="en-US" w:eastAsia="zh-CN"/>
              </w:rPr>
            </w:pPr>
            <w:ins w:id="1500" w:author="Bartlomiej Golebiowski" w:date="2020-08-04T21:54:00Z">
              <w:r w:rsidRPr="004C1CB2">
                <w:rPr>
                  <w:rFonts w:ascii="Arial" w:hAnsi="Arial" w:cs="Arial"/>
                  <w:sz w:val="18"/>
                  <w:lang w:eastAsia="zh-CN"/>
                </w:rPr>
                <w:t>G-FR1-A1-6 (</w:t>
              </w:r>
            </w:ins>
            <w:ins w:id="1501" w:author="Bartlomiej Golebiowski" w:date="2020-08-04T21:57:00Z">
              <w:r w:rsidRPr="002E756B">
                <w:rPr>
                  <w:rFonts w:ascii="Arial" w:hAnsi="Arial" w:cs="Arial"/>
                  <w:sz w:val="18"/>
                  <w:lang w:eastAsia="zh-CN"/>
                </w:rPr>
                <w:t>NOTE</w:t>
              </w:r>
            </w:ins>
            <w:ins w:id="1502"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503" w:author="Bartlomiej Golebiowski" w:date="2020-08-04T21:54:00Z"/>
                <w:rFonts w:ascii="Arial" w:hAnsi="Arial" w:cs="Arial"/>
                <w:sz w:val="18"/>
                <w:lang w:eastAsia="zh-CN"/>
              </w:rPr>
            </w:pPr>
            <w:ins w:id="1504" w:author="Bartlomiej Golebiowski" w:date="2020-08-04T22:07:00Z">
              <w:r>
                <w:rPr>
                  <w:rFonts w:ascii="Arial" w:hAnsi="Arial" w:cs="Arial"/>
                  <w:lang w:eastAsia="zh-CN"/>
                </w:rPr>
                <w:t xml:space="preserve"> -90.7</w:t>
              </w:r>
            </w:ins>
          </w:p>
        </w:tc>
      </w:tr>
      <w:tr w:rsidR="00912ADD" w:rsidRPr="004C1CB2" w:rsidTr="00912ADD">
        <w:trPr>
          <w:trHeight w:val="279"/>
          <w:jc w:val="center"/>
          <w:ins w:id="1505"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1506" w:author="Bartlomiej Golebiowski" w:date="2020-08-04T21:54:00Z"/>
                <w:rFonts w:ascii="Arial" w:hAnsi="Arial" w:cs="Arial"/>
                <w:sz w:val="18"/>
                <w:lang w:val="en-US" w:eastAsia="zh-CN"/>
              </w:rPr>
            </w:pPr>
            <w:ins w:id="1507"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508" w:author="Bartlomiej Golebiowski" w:date="2020-08-04T21:54:00Z"/>
                <w:rFonts w:ascii="Arial" w:hAnsi="Arial" w:cs="Arial"/>
                <w:sz w:val="18"/>
                <w:lang w:eastAsia="zh-CN"/>
              </w:rPr>
            </w:pPr>
            <w:ins w:id="1509"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510" w:author="Bartlomiej Golebiowski" w:date="2020-08-04T21:54:00Z"/>
                <w:rFonts w:ascii="Arial" w:hAnsi="Arial" w:cs="Arial"/>
                <w:sz w:val="18"/>
                <w:lang w:val="en-US" w:eastAsia="zh-CN"/>
              </w:rPr>
            </w:pPr>
            <w:ins w:id="1511"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1512" w:author="Bartlomiej Golebiowski" w:date="2020-08-04T21:57:00Z">
              <w:r w:rsidRPr="002E756B">
                <w:rPr>
                  <w:rFonts w:ascii="Arial" w:hAnsi="Arial" w:cs="Arial"/>
                  <w:sz w:val="18"/>
                  <w:lang w:val="en-US" w:eastAsia="zh-CN"/>
                </w:rPr>
                <w:t>NOTE</w:t>
              </w:r>
            </w:ins>
            <w:ins w:id="1513"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514" w:author="Bartlomiej Golebiowski" w:date="2020-08-04T21:54:00Z"/>
                <w:rFonts w:ascii="Arial" w:hAnsi="Arial" w:cs="Arial"/>
                <w:sz w:val="18"/>
                <w:lang w:eastAsia="zh-CN"/>
              </w:rPr>
            </w:pPr>
            <w:ins w:id="1515" w:author="Bartlomiej Golebiowski" w:date="2020-08-04T22:07:00Z">
              <w:r>
                <w:rPr>
                  <w:rFonts w:ascii="Arial" w:hAnsi="Arial" w:cs="Arial"/>
                  <w:lang w:val="en-US" w:eastAsia="zh-CN"/>
                </w:rPr>
                <w:t>-91.1</w:t>
              </w:r>
            </w:ins>
          </w:p>
        </w:tc>
      </w:tr>
      <w:tr w:rsidR="00912ADD" w:rsidRPr="004C1CB2" w:rsidTr="00912ADD">
        <w:trPr>
          <w:trHeight w:val="279"/>
          <w:jc w:val="center"/>
          <w:ins w:id="1516"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1517"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1518" w:author="Bartlomiej Golebiowski" w:date="2020-08-04T21:54:00Z"/>
                <w:rFonts w:ascii="Arial" w:hAnsi="Arial" w:cs="Arial"/>
                <w:sz w:val="18"/>
                <w:lang w:eastAsia="zh-CN"/>
              </w:rPr>
            </w:pPr>
            <w:ins w:id="1519"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1520" w:author="Bartlomiej Golebiowski" w:date="2020-08-04T21:54:00Z"/>
                <w:rFonts w:ascii="Arial" w:hAnsi="Arial" w:cs="Arial"/>
                <w:sz w:val="18"/>
                <w:lang w:val="en-US" w:eastAsia="zh-CN"/>
              </w:rPr>
            </w:pPr>
            <w:ins w:id="1521" w:author="Bartlomiej Golebiowski" w:date="2020-08-04T21:54:00Z">
              <w:r w:rsidRPr="004C1CB2">
                <w:rPr>
                  <w:rFonts w:ascii="Arial" w:hAnsi="Arial" w:cs="Arial"/>
                  <w:sz w:val="18"/>
                  <w:lang w:eastAsia="zh-CN"/>
                </w:rPr>
                <w:t>G-FR1-A1-6 (</w:t>
              </w:r>
            </w:ins>
            <w:ins w:id="1522" w:author="Bartlomiej Golebiowski" w:date="2020-08-04T21:57:00Z">
              <w:r w:rsidRPr="002E756B">
                <w:rPr>
                  <w:rFonts w:ascii="Arial" w:hAnsi="Arial" w:cs="Arial"/>
                  <w:sz w:val="18"/>
                  <w:lang w:eastAsia="zh-CN"/>
                </w:rPr>
                <w:t>NOTE</w:t>
              </w:r>
            </w:ins>
            <w:ins w:id="1523"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1524" w:author="Bartlomiej Golebiowski" w:date="2020-08-04T21:54:00Z"/>
                <w:rFonts w:ascii="Arial" w:hAnsi="Arial" w:cs="Arial"/>
                <w:sz w:val="18"/>
                <w:lang w:eastAsia="zh-CN"/>
              </w:rPr>
            </w:pPr>
            <w:ins w:id="1525" w:author="Bartlomiej Golebiowski" w:date="2020-08-04T22:07:00Z">
              <w:r>
                <w:rPr>
                  <w:rFonts w:ascii="Arial" w:hAnsi="Arial" w:cs="Arial"/>
                  <w:sz w:val="18"/>
                  <w:lang w:eastAsia="zh-CN"/>
                </w:rPr>
                <w:t>-90.7</w:t>
              </w:r>
            </w:ins>
          </w:p>
        </w:tc>
      </w:tr>
      <w:tr w:rsidR="002E756B" w:rsidRPr="004C1CB2" w:rsidTr="002E756B">
        <w:trPr>
          <w:trHeight w:val="279"/>
          <w:jc w:val="center"/>
          <w:ins w:id="1526"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1527" w:author="Bartlomiej Golebiowski" w:date="2020-08-04T21:54:00Z"/>
                <w:rFonts w:ascii="Arial" w:hAnsi="Arial" w:cs="Arial"/>
                <w:sz w:val="18"/>
                <w:lang w:eastAsia="ko-KR"/>
              </w:rPr>
            </w:pPr>
            <w:ins w:id="1528"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1529" w:author="Bartlomiej Golebiowski" w:date="2020-08-04T21:54:00Z"/>
                <w:rFonts w:ascii="Arial" w:hAnsi="Arial" w:cs="Arial"/>
                <w:sz w:val="18"/>
                <w:lang w:eastAsia="ko-KR"/>
              </w:rPr>
            </w:pPr>
            <w:ins w:id="1530"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1531" w:author="Bartlomiej Golebiowski" w:date="2020-08-04T21:54:00Z"/>
                <w:rFonts w:ascii="Arial" w:hAnsi="Arial" w:cs="Arial"/>
                <w:sz w:val="18"/>
                <w:lang w:eastAsia="zh-CN"/>
              </w:rPr>
            </w:pPr>
          </w:p>
        </w:tc>
      </w:tr>
      <w:bookmarkEnd w:id="1375"/>
    </w:tbl>
    <w:p w:rsidR="002E756B" w:rsidRPr="00F95B02" w:rsidRDefault="002E756B" w:rsidP="00E16481"/>
    <w:p w:rsidR="00E16481" w:rsidRPr="00F95B02" w:rsidRDefault="00E16481" w:rsidP="00E16481">
      <w:pPr>
        <w:pStyle w:val="TH"/>
      </w:pPr>
      <w:r w:rsidRPr="00F95B02">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lastRenderedPageBreak/>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1532"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1533" w:author="Bartlomiej Golebiowski" w:date="2020-08-04T22:07:00Z">
              <w:r w:rsidRPr="00272C00">
                <w:rPr>
                  <w:lang w:eastAsia="zh-CN"/>
                </w:rPr>
                <w:t>NOTE 5: These reference measurement channels are not applied for band n46</w:t>
              </w:r>
            </w:ins>
            <w:ins w:id="1534" w:author="Golebiowski, Bartlomiej (Nokia - PL/Wroclaw)" w:date="2020-08-05T19:04:00Z">
              <w:r w:rsidR="00CF0FC0">
                <w:rPr>
                  <w:lang w:eastAsia="zh-CN"/>
                </w:rPr>
                <w:t xml:space="preserve"> and n96</w:t>
              </w:r>
            </w:ins>
            <w:ins w:id="1535" w:author="Bartlomiej Golebiowski" w:date="2020-08-04T22:07:00Z">
              <w:r w:rsidRPr="00272C00">
                <w:rPr>
                  <w:lang w:eastAsia="zh-CN"/>
                </w:rPr>
                <w:t xml:space="preserve"> except 60 kHz sub-carrier spacing.</w:t>
              </w:r>
            </w:ins>
          </w:p>
        </w:tc>
      </w:tr>
    </w:tbl>
    <w:p w:rsidR="00E16481" w:rsidRDefault="00E16481" w:rsidP="00E16481">
      <w:pPr>
        <w:rPr>
          <w:ins w:id="1536" w:author="Bartlomiej Golebiowski" w:date="2020-08-04T22:08:00Z"/>
        </w:rPr>
      </w:pPr>
    </w:p>
    <w:p w:rsidR="00272C00" w:rsidRPr="00AA710C" w:rsidRDefault="00272C00" w:rsidP="00272C00">
      <w:pPr>
        <w:keepNext/>
        <w:keepLines/>
        <w:spacing w:before="60"/>
        <w:jc w:val="center"/>
        <w:rPr>
          <w:ins w:id="1537" w:author="Bartlomiej Golebiowski" w:date="2020-08-04T22:08:00Z"/>
          <w:rFonts w:ascii="Arial" w:hAnsi="Arial"/>
          <w:b/>
        </w:rPr>
      </w:pPr>
      <w:ins w:id="1538" w:author="Bartlomiej Golebiowski" w:date="2020-08-04T22:08:00Z">
        <w:r w:rsidRPr="00AA710C">
          <w:rPr>
            <w:rFonts w:ascii="Arial" w:hAnsi="Arial"/>
            <w:b/>
          </w:rPr>
          <w:lastRenderedPageBreak/>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ins w:id="1539" w:author="Golebiowski, Bartlomiej (Nokia - PL/Wroclaw)" w:date="2020-08-05T19:01:00Z">
        <w:r w:rsidR="009C6C9D">
          <w:rPr>
            <w:rFonts w:ascii="Arial" w:hAnsi="Arial"/>
            <w:b/>
          </w:rPr>
          <w:t xml:space="preserve"> 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1540">
          <w:tblGrid>
            <w:gridCol w:w="2235"/>
            <w:gridCol w:w="1842"/>
            <w:gridCol w:w="3119"/>
            <w:gridCol w:w="2659"/>
          </w:tblGrid>
        </w:tblGridChange>
      </w:tblGrid>
      <w:tr w:rsidR="00272C00" w:rsidRPr="00AA710C" w:rsidTr="00A42993">
        <w:trPr>
          <w:jc w:val="center"/>
          <w:ins w:id="1541"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1542" w:author="Bartlomiej Golebiowski" w:date="2020-08-04T22:08:00Z"/>
                <w:rFonts w:ascii="Arial" w:hAnsi="Arial" w:cs="Arial"/>
                <w:b/>
                <w:sz w:val="18"/>
              </w:rPr>
            </w:pPr>
            <w:ins w:id="1543"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1544" w:author="Bartlomiej Golebiowski" w:date="2020-08-04T22:08:00Z"/>
                <w:rFonts w:ascii="Arial" w:hAnsi="Arial" w:cs="Arial"/>
                <w:b/>
                <w:sz w:val="18"/>
              </w:rPr>
            </w:pPr>
            <w:ins w:id="1545"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1546" w:author="Bartlomiej Golebiowski" w:date="2020-08-04T22:08:00Z"/>
                <w:rFonts w:ascii="Arial" w:hAnsi="Arial" w:cs="Arial"/>
                <w:b/>
                <w:sz w:val="18"/>
              </w:rPr>
            </w:pPr>
            <w:ins w:id="1547"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1548" w:author="Bartlomiej Golebiowski" w:date="2020-08-04T22:08:00Z"/>
                <w:rFonts w:ascii="Arial" w:hAnsi="Arial" w:cs="Arial"/>
                <w:b/>
                <w:sz w:val="18"/>
              </w:rPr>
            </w:pPr>
            <w:ins w:id="1549"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1550" w:author="Bartlomiej Golebiowski" w:date="2020-08-04T22:08:00Z"/>
                <w:rFonts w:ascii="Arial" w:hAnsi="Arial" w:cs="Arial"/>
                <w:b/>
                <w:sz w:val="18"/>
              </w:rPr>
            </w:pPr>
            <w:ins w:id="1551"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1552"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1553" w:author="Bartlomiej Golebiowski" w:date="2020-08-04T22:08:00Z"/>
                <w:rFonts w:ascii="Arial" w:hAnsi="Arial" w:cs="Arial"/>
                <w:sz w:val="18"/>
                <w:lang w:val="en-US" w:eastAsia="zh-CN"/>
              </w:rPr>
            </w:pPr>
            <w:ins w:id="1554"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1555"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1556" w:author="Bartlomiej Golebiowski" w:date="2020-08-04T22:08:00Z"/>
                <w:rFonts w:ascii="Arial" w:hAnsi="Arial" w:cs="Arial"/>
                <w:sz w:val="18"/>
                <w:lang w:eastAsia="zh-CN"/>
              </w:rPr>
            </w:pPr>
            <w:ins w:id="1557"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1558" w:author="Bartlomiej Golebiowski" w:date="2020-08-04T22:08:00Z"/>
                <w:rFonts w:ascii="Arial" w:hAnsi="Arial" w:cs="Arial"/>
                <w:sz w:val="18"/>
                <w:lang w:val="en-US"/>
              </w:rPr>
            </w:pPr>
            <w:ins w:id="1559"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1560"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1561" w:author="Bartlomiej Golebiowski" w:date="2020-08-04T22:08:00Z"/>
                <w:rFonts w:ascii="Arial" w:hAnsi="Arial" w:cs="Arial"/>
                <w:sz w:val="18"/>
                <w:lang w:val="en-US"/>
              </w:rPr>
            </w:pPr>
            <w:ins w:id="1562"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63"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564" w:author="Bartlomiej Golebiowski" w:date="2020-08-04T22:08:00Z"/>
          <w:trPrChange w:id="1565" w:author="Bartlomiej Golebiowski" w:date="2020-08-04T22:10:00Z">
            <w:trPr>
              <w:trHeight w:val="279"/>
              <w:jc w:val="center"/>
            </w:trPr>
          </w:trPrChange>
        </w:trPr>
        <w:tc>
          <w:tcPr>
            <w:tcW w:w="2235" w:type="dxa"/>
            <w:vMerge/>
            <w:vAlign w:val="center"/>
            <w:tcPrChange w:id="1566"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567" w:author="Bartlomiej Golebiowski" w:date="2020-08-04T22:08:00Z"/>
                <w:rFonts w:ascii="Arial" w:hAnsi="Arial" w:cs="Arial"/>
                <w:sz w:val="18"/>
                <w:lang w:val="en-US" w:eastAsia="zh-CN"/>
              </w:rPr>
            </w:pPr>
          </w:p>
        </w:tc>
        <w:tc>
          <w:tcPr>
            <w:tcW w:w="1842" w:type="dxa"/>
            <w:tcPrChange w:id="1568"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569" w:author="Bartlomiej Golebiowski" w:date="2020-08-04T22:08:00Z"/>
                <w:rFonts w:ascii="Arial" w:hAnsi="Arial" w:cs="Arial"/>
                <w:sz w:val="18"/>
                <w:lang w:eastAsia="zh-CN"/>
              </w:rPr>
            </w:pPr>
            <w:ins w:id="1570" w:author="Bartlomiej Golebiowski" w:date="2020-08-04T22:08:00Z">
              <w:r w:rsidRPr="00AA710C">
                <w:rPr>
                  <w:rFonts w:ascii="Arial" w:hAnsi="Arial" w:cs="Arial"/>
                  <w:sz w:val="18"/>
                  <w:lang w:eastAsia="zh-CN"/>
                </w:rPr>
                <w:t>30</w:t>
              </w:r>
            </w:ins>
          </w:p>
        </w:tc>
        <w:tc>
          <w:tcPr>
            <w:tcW w:w="3119" w:type="dxa"/>
            <w:vAlign w:val="center"/>
            <w:tcPrChange w:id="1571"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572" w:author="Bartlomiej Golebiowski" w:date="2020-08-04T22:08:00Z"/>
                <w:rFonts w:ascii="Arial" w:hAnsi="Arial" w:cs="Arial"/>
                <w:sz w:val="18"/>
                <w:lang w:val="en-US" w:eastAsia="zh-CN"/>
              </w:rPr>
            </w:pPr>
            <w:ins w:id="1573"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1574" w:author="Bartlomiej Golebiowski" w:date="2020-08-04T22:09:00Z">
              <w:r w:rsidRPr="00272C00">
                <w:rPr>
                  <w:rFonts w:ascii="Arial" w:hAnsi="Arial" w:cs="Arial"/>
                  <w:sz w:val="18"/>
                  <w:lang w:val="en-US" w:eastAsia="zh-CN"/>
                </w:rPr>
                <w:t xml:space="preserve"> (NOTE 2)</w:t>
              </w:r>
            </w:ins>
          </w:p>
        </w:tc>
        <w:tc>
          <w:tcPr>
            <w:tcW w:w="2659" w:type="dxa"/>
            <w:vAlign w:val="bottom"/>
            <w:tcPrChange w:id="1575"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1576" w:author="Bartlomiej Golebiowski" w:date="2020-08-04T22:08:00Z"/>
                <w:rFonts w:ascii="Arial" w:hAnsi="Arial" w:cs="Arial"/>
                <w:sz w:val="18"/>
                <w:lang w:val="en-US"/>
              </w:rPr>
            </w:pPr>
            <w:ins w:id="1577"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7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579" w:author="Bartlomiej Golebiowski" w:date="2020-08-04T22:08:00Z"/>
          <w:trPrChange w:id="1580" w:author="Bartlomiej Golebiowski" w:date="2020-08-04T22:10:00Z">
            <w:trPr>
              <w:trHeight w:val="279"/>
              <w:jc w:val="center"/>
            </w:trPr>
          </w:trPrChange>
        </w:trPr>
        <w:tc>
          <w:tcPr>
            <w:tcW w:w="2235" w:type="dxa"/>
            <w:vMerge/>
            <w:vAlign w:val="center"/>
            <w:tcPrChange w:id="1581"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582" w:author="Bartlomiej Golebiowski" w:date="2020-08-04T22:08:00Z"/>
                <w:rFonts w:ascii="Arial" w:hAnsi="Arial" w:cs="Arial"/>
                <w:sz w:val="18"/>
                <w:lang w:val="en-US" w:eastAsia="zh-CN"/>
              </w:rPr>
            </w:pPr>
          </w:p>
        </w:tc>
        <w:tc>
          <w:tcPr>
            <w:tcW w:w="1842" w:type="dxa"/>
            <w:tcPrChange w:id="1583"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584" w:author="Bartlomiej Golebiowski" w:date="2020-08-04T22:08:00Z"/>
                <w:rFonts w:ascii="Arial" w:hAnsi="Arial" w:cs="Arial"/>
                <w:sz w:val="18"/>
                <w:lang w:eastAsia="zh-CN"/>
              </w:rPr>
            </w:pPr>
            <w:ins w:id="1585" w:author="Bartlomiej Golebiowski" w:date="2020-08-04T22:08:00Z">
              <w:r w:rsidRPr="00AA710C">
                <w:rPr>
                  <w:rFonts w:ascii="Arial" w:hAnsi="Arial" w:cs="Arial"/>
                  <w:sz w:val="18"/>
                  <w:lang w:eastAsia="zh-CN"/>
                </w:rPr>
                <w:t>60</w:t>
              </w:r>
            </w:ins>
          </w:p>
        </w:tc>
        <w:tc>
          <w:tcPr>
            <w:tcW w:w="3119" w:type="dxa"/>
            <w:vAlign w:val="center"/>
            <w:tcPrChange w:id="1586"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587" w:author="Bartlomiej Golebiowski" w:date="2020-08-04T22:08:00Z"/>
                <w:rFonts w:ascii="Arial" w:hAnsi="Arial" w:cs="Arial"/>
                <w:sz w:val="18"/>
                <w:lang w:val="en-US" w:eastAsia="zh-CN"/>
              </w:rPr>
            </w:pPr>
            <w:ins w:id="1588" w:author="Bartlomiej Golebiowski" w:date="2020-08-04T22:08:00Z">
              <w:r w:rsidRPr="00AA710C">
                <w:rPr>
                  <w:rFonts w:ascii="Arial" w:hAnsi="Arial" w:cs="Arial"/>
                  <w:sz w:val="18"/>
                  <w:lang w:eastAsia="zh-CN"/>
                </w:rPr>
                <w:t>G-FR1-A1-3 (N</w:t>
              </w:r>
              <w:r>
                <w:rPr>
                  <w:rFonts w:ascii="Arial" w:hAnsi="Arial" w:cs="Arial"/>
                  <w:sz w:val="18"/>
                  <w:lang w:eastAsia="zh-CN"/>
                </w:rPr>
                <w:t>OTE</w:t>
              </w:r>
              <w:r w:rsidRPr="00AA710C">
                <w:rPr>
                  <w:rFonts w:ascii="Arial" w:hAnsi="Arial" w:cs="Arial"/>
                  <w:sz w:val="18"/>
                  <w:lang w:eastAsia="zh-CN"/>
                </w:rPr>
                <w:t xml:space="preserve"> 1)</w:t>
              </w:r>
            </w:ins>
          </w:p>
        </w:tc>
        <w:tc>
          <w:tcPr>
            <w:tcW w:w="2659" w:type="dxa"/>
            <w:vAlign w:val="bottom"/>
            <w:tcPrChange w:id="158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590" w:author="Bartlomiej Golebiowski" w:date="2020-08-04T22:08:00Z"/>
                <w:rFonts w:ascii="Arial" w:hAnsi="Arial" w:cs="Arial"/>
                <w:sz w:val="18"/>
                <w:lang w:val="en-US"/>
              </w:rPr>
            </w:pPr>
            <w:ins w:id="1591" w:author="Bartlomiej Golebiowski" w:date="2020-08-04T22:10:00Z">
              <w:r>
                <w:rPr>
                  <w:rFonts w:ascii="Arial" w:hAnsi="Arial" w:cs="Arial"/>
                  <w:lang w:eastAsia="zh-CN"/>
                </w:rPr>
                <w:t>-90.9</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59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593" w:author="Bartlomiej Golebiowski" w:date="2020-08-04T22:08:00Z"/>
          <w:trPrChange w:id="1594" w:author="Bartlomiej Golebiowski" w:date="2020-08-04T22:10:00Z">
            <w:trPr>
              <w:trHeight w:val="279"/>
              <w:jc w:val="center"/>
            </w:trPr>
          </w:trPrChange>
        </w:trPr>
        <w:tc>
          <w:tcPr>
            <w:tcW w:w="2235" w:type="dxa"/>
            <w:vMerge w:val="restart"/>
            <w:vAlign w:val="center"/>
            <w:tcPrChange w:id="1595"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596"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1597" w:author="Bartlomiej Golebiowski" w:date="2020-08-04T22:08:00Z"/>
                <w:rFonts w:ascii="Arial" w:hAnsi="Arial" w:cs="Arial"/>
                <w:sz w:val="18"/>
                <w:lang w:val="en-US" w:eastAsia="zh-CN"/>
              </w:rPr>
            </w:pPr>
            <w:ins w:id="1598"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1599" w:author="Bartlomiej Golebiowski" w:date="2020-08-04T22:08:00Z"/>
                <w:rFonts w:ascii="Arial" w:hAnsi="Arial" w:cs="Arial"/>
                <w:sz w:val="18"/>
                <w:lang w:val="en-US" w:eastAsia="zh-CN"/>
              </w:rPr>
            </w:pPr>
          </w:p>
        </w:tc>
        <w:tc>
          <w:tcPr>
            <w:tcW w:w="1842" w:type="dxa"/>
            <w:tcPrChange w:id="160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01" w:author="Bartlomiej Golebiowski" w:date="2020-08-04T22:08:00Z"/>
                <w:rFonts w:ascii="Arial" w:hAnsi="Arial" w:cs="Arial"/>
                <w:sz w:val="18"/>
                <w:lang w:eastAsia="zh-CN"/>
              </w:rPr>
            </w:pPr>
            <w:ins w:id="1602" w:author="Bartlomiej Golebiowski" w:date="2020-08-04T22:08:00Z">
              <w:r w:rsidRPr="00AA710C">
                <w:rPr>
                  <w:rFonts w:ascii="Arial" w:hAnsi="Arial" w:cs="Arial"/>
                  <w:sz w:val="18"/>
                  <w:lang w:eastAsia="zh-CN"/>
                </w:rPr>
                <w:t>15</w:t>
              </w:r>
            </w:ins>
          </w:p>
        </w:tc>
        <w:tc>
          <w:tcPr>
            <w:tcW w:w="3119" w:type="dxa"/>
            <w:vAlign w:val="center"/>
            <w:tcPrChange w:id="160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04" w:author="Bartlomiej Golebiowski" w:date="2020-08-04T22:08:00Z"/>
                <w:rFonts w:ascii="Arial" w:hAnsi="Arial" w:cs="Arial"/>
                <w:sz w:val="18"/>
                <w:lang w:val="en-US" w:eastAsia="zh-CN"/>
              </w:rPr>
            </w:pPr>
            <w:ins w:id="1605"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1606" w:author="Bartlomiej Golebiowski" w:date="2020-08-04T22:09:00Z">
              <w:r w:rsidRPr="00272C00">
                <w:rPr>
                  <w:rFonts w:ascii="Arial" w:hAnsi="Arial" w:cs="Arial"/>
                  <w:sz w:val="18"/>
                  <w:lang w:val="en-US" w:eastAsia="zh-CN"/>
                </w:rPr>
                <w:t xml:space="preserve"> (NOTE 2)</w:t>
              </w:r>
            </w:ins>
          </w:p>
        </w:tc>
        <w:tc>
          <w:tcPr>
            <w:tcW w:w="2659" w:type="dxa"/>
            <w:vAlign w:val="bottom"/>
            <w:tcPrChange w:id="160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08" w:author="Bartlomiej Golebiowski" w:date="2020-08-04T22:08:00Z"/>
                <w:rFonts w:ascii="Arial" w:hAnsi="Arial" w:cs="Arial"/>
                <w:sz w:val="18"/>
                <w:lang w:val="en-US"/>
              </w:rPr>
            </w:pPr>
            <w:ins w:id="1609"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1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11" w:author="Bartlomiej Golebiowski" w:date="2020-08-04T22:08:00Z"/>
          <w:trPrChange w:id="1612" w:author="Bartlomiej Golebiowski" w:date="2020-08-04T22:10:00Z">
            <w:trPr>
              <w:trHeight w:val="279"/>
              <w:jc w:val="center"/>
            </w:trPr>
          </w:trPrChange>
        </w:trPr>
        <w:tc>
          <w:tcPr>
            <w:tcW w:w="2235" w:type="dxa"/>
            <w:vMerge/>
            <w:vAlign w:val="center"/>
            <w:tcPrChange w:id="1613"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14" w:author="Bartlomiej Golebiowski" w:date="2020-08-04T22:08:00Z"/>
                <w:rFonts w:ascii="Arial" w:hAnsi="Arial" w:cs="Arial"/>
                <w:sz w:val="18"/>
                <w:lang w:val="en-US" w:eastAsia="zh-CN"/>
              </w:rPr>
            </w:pPr>
          </w:p>
        </w:tc>
        <w:tc>
          <w:tcPr>
            <w:tcW w:w="1842" w:type="dxa"/>
            <w:tcPrChange w:id="1615"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16" w:author="Bartlomiej Golebiowski" w:date="2020-08-04T22:08:00Z"/>
                <w:rFonts w:ascii="Arial" w:hAnsi="Arial" w:cs="Arial"/>
                <w:sz w:val="18"/>
                <w:lang w:eastAsia="zh-CN"/>
              </w:rPr>
            </w:pPr>
            <w:ins w:id="1617" w:author="Bartlomiej Golebiowski" w:date="2020-08-04T22:08:00Z">
              <w:r w:rsidRPr="00AA710C">
                <w:rPr>
                  <w:rFonts w:ascii="Arial" w:hAnsi="Arial" w:cs="Arial"/>
                  <w:sz w:val="18"/>
                  <w:lang w:eastAsia="zh-CN"/>
                </w:rPr>
                <w:t>30</w:t>
              </w:r>
            </w:ins>
          </w:p>
        </w:tc>
        <w:tc>
          <w:tcPr>
            <w:tcW w:w="3119" w:type="dxa"/>
            <w:vAlign w:val="center"/>
            <w:tcPrChange w:id="1618"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19" w:author="Bartlomiej Golebiowski" w:date="2020-08-04T22:08:00Z"/>
                <w:rFonts w:ascii="Arial" w:hAnsi="Arial" w:cs="Arial"/>
                <w:sz w:val="18"/>
                <w:lang w:val="en-US" w:eastAsia="zh-CN"/>
              </w:rPr>
            </w:pPr>
            <w:ins w:id="1620"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1621" w:author="Bartlomiej Golebiowski" w:date="2020-08-04T22:09:00Z">
              <w:r w:rsidRPr="00272C00">
                <w:rPr>
                  <w:rFonts w:ascii="Arial" w:hAnsi="Arial" w:cs="Arial"/>
                  <w:sz w:val="18"/>
                  <w:lang w:val="en-US" w:eastAsia="zh-CN"/>
                </w:rPr>
                <w:t xml:space="preserve"> (NOTE 2)</w:t>
              </w:r>
            </w:ins>
          </w:p>
        </w:tc>
        <w:tc>
          <w:tcPr>
            <w:tcW w:w="2659" w:type="dxa"/>
            <w:vAlign w:val="bottom"/>
            <w:tcPrChange w:id="1622"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23" w:author="Bartlomiej Golebiowski" w:date="2020-08-04T22:08:00Z"/>
                <w:rFonts w:ascii="Arial" w:hAnsi="Arial" w:cs="Arial"/>
                <w:sz w:val="18"/>
                <w:lang w:val="en-US"/>
              </w:rPr>
            </w:pPr>
            <w:ins w:id="1624"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25"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26" w:author="Bartlomiej Golebiowski" w:date="2020-08-04T22:08:00Z"/>
          <w:trPrChange w:id="1627" w:author="Bartlomiej Golebiowski" w:date="2020-08-04T22:10:00Z">
            <w:trPr>
              <w:trHeight w:val="279"/>
              <w:jc w:val="center"/>
            </w:trPr>
          </w:trPrChange>
        </w:trPr>
        <w:tc>
          <w:tcPr>
            <w:tcW w:w="2235" w:type="dxa"/>
            <w:vMerge/>
            <w:vAlign w:val="center"/>
            <w:tcPrChange w:id="1628"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29" w:author="Bartlomiej Golebiowski" w:date="2020-08-04T22:08:00Z"/>
                <w:rFonts w:ascii="Arial" w:hAnsi="Arial" w:cs="Arial"/>
                <w:sz w:val="18"/>
                <w:lang w:val="en-US" w:eastAsia="zh-CN"/>
              </w:rPr>
            </w:pPr>
          </w:p>
        </w:tc>
        <w:tc>
          <w:tcPr>
            <w:tcW w:w="1842" w:type="dxa"/>
            <w:tcPrChange w:id="163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31" w:author="Bartlomiej Golebiowski" w:date="2020-08-04T22:08:00Z"/>
                <w:rFonts w:ascii="Arial" w:hAnsi="Arial" w:cs="Arial"/>
                <w:sz w:val="18"/>
                <w:lang w:eastAsia="zh-CN"/>
              </w:rPr>
            </w:pPr>
            <w:ins w:id="1632" w:author="Bartlomiej Golebiowski" w:date="2020-08-04T22:08:00Z">
              <w:r w:rsidRPr="00AA710C">
                <w:rPr>
                  <w:rFonts w:ascii="Arial" w:hAnsi="Arial" w:cs="Arial"/>
                  <w:sz w:val="18"/>
                  <w:lang w:eastAsia="zh-CN"/>
                </w:rPr>
                <w:t>60</w:t>
              </w:r>
            </w:ins>
          </w:p>
        </w:tc>
        <w:tc>
          <w:tcPr>
            <w:tcW w:w="3119" w:type="dxa"/>
            <w:vAlign w:val="center"/>
            <w:tcPrChange w:id="163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34" w:author="Bartlomiej Golebiowski" w:date="2020-08-04T22:08:00Z"/>
                <w:rFonts w:ascii="Arial" w:hAnsi="Arial" w:cs="Arial"/>
                <w:sz w:val="18"/>
                <w:lang w:val="en-US" w:eastAsia="zh-CN"/>
              </w:rPr>
            </w:pPr>
            <w:ins w:id="1635"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1636"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37" w:author="Bartlomiej Golebiowski" w:date="2020-08-04T22:08:00Z"/>
                <w:rFonts w:ascii="Arial" w:hAnsi="Arial" w:cs="Arial"/>
                <w:sz w:val="18"/>
                <w:lang w:val="en-US"/>
              </w:rPr>
            </w:pPr>
            <w:ins w:id="1638"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3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40" w:author="Bartlomiej Golebiowski" w:date="2020-08-04T22:08:00Z"/>
          <w:trPrChange w:id="1641" w:author="Bartlomiej Golebiowski" w:date="2020-08-04T22:10:00Z">
            <w:trPr>
              <w:trHeight w:val="279"/>
              <w:jc w:val="center"/>
            </w:trPr>
          </w:trPrChange>
        </w:trPr>
        <w:tc>
          <w:tcPr>
            <w:tcW w:w="2235" w:type="dxa"/>
            <w:vMerge w:val="restart"/>
            <w:vAlign w:val="center"/>
            <w:tcPrChange w:id="1642"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43"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1644" w:author="Bartlomiej Golebiowski" w:date="2020-08-04T22:08:00Z"/>
                <w:rFonts w:ascii="Arial" w:hAnsi="Arial" w:cs="Arial"/>
                <w:sz w:val="18"/>
                <w:lang w:val="en-US" w:eastAsia="zh-CN"/>
              </w:rPr>
            </w:pPr>
            <w:ins w:id="1645"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1646" w:author="Bartlomiej Golebiowski" w:date="2020-08-04T22:08:00Z"/>
                <w:rFonts w:ascii="Arial" w:hAnsi="Arial" w:cs="Arial"/>
                <w:sz w:val="18"/>
                <w:lang w:val="en-US" w:eastAsia="zh-CN"/>
              </w:rPr>
            </w:pPr>
          </w:p>
        </w:tc>
        <w:tc>
          <w:tcPr>
            <w:tcW w:w="1842" w:type="dxa"/>
            <w:tcPrChange w:id="164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48" w:author="Bartlomiej Golebiowski" w:date="2020-08-04T22:08:00Z"/>
                <w:rFonts w:ascii="Arial" w:hAnsi="Arial" w:cs="Arial"/>
                <w:sz w:val="18"/>
                <w:lang w:eastAsia="zh-CN"/>
              </w:rPr>
            </w:pPr>
            <w:ins w:id="1649" w:author="Bartlomiej Golebiowski" w:date="2020-08-04T22:08:00Z">
              <w:r w:rsidRPr="00AA710C">
                <w:rPr>
                  <w:rFonts w:ascii="Arial" w:hAnsi="Arial" w:cs="Arial"/>
                  <w:sz w:val="18"/>
                  <w:lang w:eastAsia="zh-CN"/>
                </w:rPr>
                <w:t>15</w:t>
              </w:r>
            </w:ins>
          </w:p>
        </w:tc>
        <w:tc>
          <w:tcPr>
            <w:tcW w:w="3119" w:type="dxa"/>
            <w:vAlign w:val="center"/>
            <w:tcPrChange w:id="165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51" w:author="Bartlomiej Golebiowski" w:date="2020-08-04T22:08:00Z"/>
                <w:rFonts w:ascii="Arial" w:hAnsi="Arial" w:cs="Arial"/>
                <w:sz w:val="18"/>
                <w:lang w:val="en-US" w:eastAsia="zh-CN"/>
              </w:rPr>
            </w:pPr>
            <w:ins w:id="1652"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1653" w:author="Bartlomiej Golebiowski" w:date="2020-08-04T22:09:00Z">
              <w:r w:rsidRPr="00272C00">
                <w:rPr>
                  <w:rFonts w:ascii="Arial" w:hAnsi="Arial" w:cs="Arial"/>
                  <w:sz w:val="18"/>
                  <w:lang w:val="en-US" w:eastAsia="zh-CN"/>
                </w:rPr>
                <w:t xml:space="preserve"> (NOTE 2)</w:t>
              </w:r>
            </w:ins>
          </w:p>
        </w:tc>
        <w:tc>
          <w:tcPr>
            <w:tcW w:w="2659" w:type="dxa"/>
            <w:vAlign w:val="bottom"/>
            <w:tcPrChange w:id="1654"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55" w:author="Bartlomiej Golebiowski" w:date="2020-08-04T22:08:00Z"/>
                <w:rFonts w:ascii="Arial" w:hAnsi="Arial" w:cs="Arial"/>
                <w:sz w:val="18"/>
                <w:lang w:val="en-US"/>
              </w:rPr>
            </w:pPr>
            <w:ins w:id="1656"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57"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58" w:author="Bartlomiej Golebiowski" w:date="2020-08-04T22:08:00Z"/>
          <w:trPrChange w:id="1659" w:author="Bartlomiej Golebiowski" w:date="2020-08-04T22:10:00Z">
            <w:trPr>
              <w:trHeight w:val="279"/>
              <w:jc w:val="center"/>
            </w:trPr>
          </w:trPrChange>
        </w:trPr>
        <w:tc>
          <w:tcPr>
            <w:tcW w:w="2235" w:type="dxa"/>
            <w:vMerge/>
            <w:vAlign w:val="center"/>
            <w:tcPrChange w:id="1660"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61" w:author="Bartlomiej Golebiowski" w:date="2020-08-04T22:08:00Z"/>
                <w:rFonts w:ascii="Arial" w:hAnsi="Arial" w:cs="Arial"/>
                <w:sz w:val="18"/>
                <w:lang w:val="en-US" w:eastAsia="zh-CN"/>
              </w:rPr>
            </w:pPr>
          </w:p>
        </w:tc>
        <w:tc>
          <w:tcPr>
            <w:tcW w:w="1842" w:type="dxa"/>
            <w:tcPrChange w:id="166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63" w:author="Bartlomiej Golebiowski" w:date="2020-08-04T22:08:00Z"/>
                <w:rFonts w:ascii="Arial" w:hAnsi="Arial" w:cs="Arial"/>
                <w:sz w:val="18"/>
                <w:lang w:eastAsia="zh-CN"/>
              </w:rPr>
            </w:pPr>
            <w:ins w:id="1664" w:author="Bartlomiej Golebiowski" w:date="2020-08-04T22:08:00Z">
              <w:r w:rsidRPr="00AA710C">
                <w:rPr>
                  <w:rFonts w:ascii="Arial" w:hAnsi="Arial" w:cs="Arial"/>
                  <w:sz w:val="18"/>
                  <w:lang w:eastAsia="zh-CN"/>
                </w:rPr>
                <w:t>30</w:t>
              </w:r>
            </w:ins>
          </w:p>
        </w:tc>
        <w:tc>
          <w:tcPr>
            <w:tcW w:w="3119" w:type="dxa"/>
            <w:vAlign w:val="center"/>
            <w:tcPrChange w:id="166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66" w:author="Bartlomiej Golebiowski" w:date="2020-08-04T22:08:00Z"/>
                <w:rFonts w:ascii="Arial" w:hAnsi="Arial" w:cs="Arial"/>
                <w:sz w:val="18"/>
                <w:lang w:val="en-US" w:eastAsia="zh-CN"/>
              </w:rPr>
            </w:pPr>
            <w:ins w:id="1667"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1668" w:author="Bartlomiej Golebiowski" w:date="2020-08-04T22:09:00Z">
              <w:r w:rsidRPr="00272C00">
                <w:rPr>
                  <w:rFonts w:ascii="Arial" w:hAnsi="Arial" w:cs="Arial"/>
                  <w:sz w:val="18"/>
                  <w:lang w:val="en-US" w:eastAsia="zh-CN"/>
                </w:rPr>
                <w:t xml:space="preserve"> (NOTE 2)</w:t>
              </w:r>
            </w:ins>
          </w:p>
        </w:tc>
        <w:tc>
          <w:tcPr>
            <w:tcW w:w="2659" w:type="dxa"/>
            <w:vAlign w:val="bottom"/>
            <w:tcPrChange w:id="166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70" w:author="Bartlomiej Golebiowski" w:date="2020-08-04T22:08:00Z"/>
                <w:rFonts w:ascii="Arial" w:hAnsi="Arial" w:cs="Arial"/>
                <w:sz w:val="18"/>
                <w:lang w:val="en-US"/>
              </w:rPr>
            </w:pPr>
            <w:ins w:id="1671" w:author="Bartlomiej Golebiowski" w:date="2020-08-04T22:10:00Z">
              <w:r>
                <w:rPr>
                  <w:rFonts w:ascii="Arial" w:hAnsi="Arial" w:cs="Arial"/>
                  <w:lang w:val="en-US" w:eastAsia="zh-CN"/>
                </w:rPr>
                <w:t>-91.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7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73" w:author="Bartlomiej Golebiowski" w:date="2020-08-04T22:08:00Z"/>
          <w:trPrChange w:id="1674" w:author="Bartlomiej Golebiowski" w:date="2020-08-04T22:10:00Z">
            <w:trPr>
              <w:trHeight w:val="279"/>
              <w:jc w:val="center"/>
            </w:trPr>
          </w:trPrChange>
        </w:trPr>
        <w:tc>
          <w:tcPr>
            <w:tcW w:w="2235" w:type="dxa"/>
            <w:vMerge/>
            <w:vAlign w:val="center"/>
            <w:tcPrChange w:id="1675"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76" w:author="Bartlomiej Golebiowski" w:date="2020-08-04T22:08:00Z"/>
                <w:rFonts w:ascii="Arial" w:hAnsi="Arial" w:cs="Arial"/>
                <w:sz w:val="18"/>
                <w:lang w:val="en-US" w:eastAsia="zh-CN"/>
              </w:rPr>
            </w:pPr>
          </w:p>
        </w:tc>
        <w:tc>
          <w:tcPr>
            <w:tcW w:w="1842" w:type="dxa"/>
            <w:tcPrChange w:id="167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78" w:author="Bartlomiej Golebiowski" w:date="2020-08-04T22:08:00Z"/>
                <w:rFonts w:ascii="Arial" w:hAnsi="Arial" w:cs="Arial"/>
                <w:sz w:val="18"/>
                <w:lang w:eastAsia="zh-CN"/>
              </w:rPr>
            </w:pPr>
            <w:ins w:id="1679" w:author="Bartlomiej Golebiowski" w:date="2020-08-04T22:08:00Z">
              <w:r w:rsidRPr="00AA710C">
                <w:rPr>
                  <w:rFonts w:ascii="Arial" w:hAnsi="Arial" w:cs="Arial"/>
                  <w:sz w:val="18"/>
                  <w:lang w:eastAsia="zh-CN"/>
                </w:rPr>
                <w:t>60</w:t>
              </w:r>
            </w:ins>
          </w:p>
        </w:tc>
        <w:tc>
          <w:tcPr>
            <w:tcW w:w="3119" w:type="dxa"/>
            <w:vAlign w:val="center"/>
            <w:tcPrChange w:id="168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81" w:author="Bartlomiej Golebiowski" w:date="2020-08-04T22:08:00Z"/>
                <w:rFonts w:ascii="Arial" w:hAnsi="Arial" w:cs="Arial"/>
                <w:sz w:val="18"/>
                <w:lang w:val="en-US" w:eastAsia="zh-CN"/>
              </w:rPr>
            </w:pPr>
            <w:ins w:id="1682"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168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84" w:author="Bartlomiej Golebiowski" w:date="2020-08-04T22:08:00Z"/>
                <w:rFonts w:ascii="Arial" w:hAnsi="Arial" w:cs="Arial"/>
                <w:sz w:val="18"/>
                <w:lang w:val="en-US"/>
              </w:rPr>
            </w:pPr>
            <w:ins w:id="1685"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8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687" w:author="Bartlomiej Golebiowski" w:date="2020-08-04T22:08:00Z"/>
          <w:trPrChange w:id="1688" w:author="Bartlomiej Golebiowski" w:date="2020-08-04T22:10:00Z">
            <w:trPr>
              <w:trHeight w:val="279"/>
              <w:jc w:val="center"/>
            </w:trPr>
          </w:trPrChange>
        </w:trPr>
        <w:tc>
          <w:tcPr>
            <w:tcW w:w="2235" w:type="dxa"/>
            <w:vMerge w:val="restart"/>
            <w:vAlign w:val="center"/>
            <w:tcPrChange w:id="1689"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90" w:author="Bartlomiej Golebiowski" w:date="2020-08-04T22:08:00Z"/>
                <w:rFonts w:ascii="Arial" w:hAnsi="Arial" w:cs="Arial"/>
                <w:sz w:val="18"/>
                <w:lang w:val="en-US" w:eastAsia="zh-CN"/>
              </w:rPr>
            </w:pPr>
            <w:ins w:id="1691" w:author="Bartlomiej Golebiowski" w:date="2020-08-04T22:08:00Z">
              <w:r w:rsidRPr="00AA710C">
                <w:rPr>
                  <w:rFonts w:ascii="Arial" w:hAnsi="Arial" w:cs="Arial" w:hint="eastAsia"/>
                  <w:sz w:val="18"/>
                  <w:lang w:val="en-US" w:eastAsia="zh-CN"/>
                </w:rPr>
                <w:t>60</w:t>
              </w:r>
            </w:ins>
          </w:p>
        </w:tc>
        <w:tc>
          <w:tcPr>
            <w:tcW w:w="1842" w:type="dxa"/>
            <w:tcPrChange w:id="169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693" w:author="Bartlomiej Golebiowski" w:date="2020-08-04T22:08:00Z"/>
                <w:rFonts w:ascii="Arial" w:hAnsi="Arial" w:cs="Arial"/>
                <w:sz w:val="18"/>
                <w:lang w:eastAsia="zh-CN"/>
              </w:rPr>
            </w:pPr>
            <w:ins w:id="1694" w:author="Bartlomiej Golebiowski" w:date="2020-08-04T22:08:00Z">
              <w:r w:rsidRPr="00AA710C">
                <w:rPr>
                  <w:rFonts w:ascii="Arial" w:hAnsi="Arial" w:cs="Arial"/>
                  <w:sz w:val="18"/>
                  <w:lang w:eastAsia="zh-CN"/>
                </w:rPr>
                <w:t>30</w:t>
              </w:r>
            </w:ins>
          </w:p>
        </w:tc>
        <w:tc>
          <w:tcPr>
            <w:tcW w:w="3119" w:type="dxa"/>
            <w:vAlign w:val="center"/>
            <w:tcPrChange w:id="169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696" w:author="Bartlomiej Golebiowski" w:date="2020-08-04T22:08:00Z"/>
                <w:rFonts w:ascii="Arial" w:hAnsi="Arial" w:cs="Arial"/>
                <w:sz w:val="18"/>
                <w:lang w:val="en-US" w:eastAsia="zh-CN"/>
              </w:rPr>
            </w:pPr>
            <w:ins w:id="1697"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1698" w:author="Bartlomiej Golebiowski" w:date="2020-08-04T22:10:00Z">
              <w:r w:rsidRPr="00272C00">
                <w:rPr>
                  <w:rFonts w:ascii="Arial" w:hAnsi="Arial" w:cs="Arial"/>
                  <w:sz w:val="18"/>
                  <w:lang w:val="en-US" w:eastAsia="zh-CN"/>
                </w:rPr>
                <w:t xml:space="preserve"> (NOTE 2)</w:t>
              </w:r>
            </w:ins>
          </w:p>
        </w:tc>
        <w:tc>
          <w:tcPr>
            <w:tcW w:w="2659" w:type="dxa"/>
            <w:vAlign w:val="bottom"/>
            <w:tcPrChange w:id="169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00" w:author="Bartlomiej Golebiowski" w:date="2020-08-04T22:08:00Z"/>
                <w:rFonts w:ascii="Arial" w:hAnsi="Arial" w:cs="Arial"/>
                <w:sz w:val="18"/>
                <w:lang w:val="en-US"/>
              </w:rPr>
            </w:pPr>
            <w:ins w:id="1701" w:author="Bartlomiej Golebiowski" w:date="2020-08-04T22:10:00Z">
              <w:r>
                <w:rPr>
                  <w:rFonts w:ascii="Arial" w:hAnsi="Arial" w:cs="Arial"/>
                  <w:lang w:val="en-US" w:eastAsia="zh-CN"/>
                </w:rPr>
                <w:t>-89.4</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0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703" w:author="Bartlomiej Golebiowski" w:date="2020-08-04T22:08:00Z"/>
          <w:trPrChange w:id="1704" w:author="Bartlomiej Golebiowski" w:date="2020-08-04T22:10:00Z">
            <w:trPr>
              <w:trHeight w:val="279"/>
              <w:jc w:val="center"/>
            </w:trPr>
          </w:trPrChange>
        </w:trPr>
        <w:tc>
          <w:tcPr>
            <w:tcW w:w="2235" w:type="dxa"/>
            <w:vMerge/>
            <w:vAlign w:val="center"/>
            <w:tcPrChange w:id="1705"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06" w:author="Bartlomiej Golebiowski" w:date="2020-08-04T22:08:00Z"/>
                <w:rFonts w:ascii="Arial" w:hAnsi="Arial" w:cs="Arial"/>
                <w:sz w:val="18"/>
                <w:lang w:val="en-US" w:eastAsia="zh-CN"/>
              </w:rPr>
            </w:pPr>
          </w:p>
        </w:tc>
        <w:tc>
          <w:tcPr>
            <w:tcW w:w="1842" w:type="dxa"/>
            <w:tcPrChange w:id="170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08" w:author="Bartlomiej Golebiowski" w:date="2020-08-04T22:08:00Z"/>
                <w:rFonts w:ascii="Arial" w:hAnsi="Arial" w:cs="Arial"/>
                <w:sz w:val="18"/>
                <w:lang w:eastAsia="zh-CN"/>
              </w:rPr>
            </w:pPr>
            <w:ins w:id="1709" w:author="Bartlomiej Golebiowski" w:date="2020-08-04T22:08:00Z">
              <w:r w:rsidRPr="00AA710C">
                <w:rPr>
                  <w:rFonts w:ascii="Arial" w:hAnsi="Arial" w:cs="Arial"/>
                  <w:sz w:val="18"/>
                  <w:lang w:eastAsia="zh-CN"/>
                </w:rPr>
                <w:t>60</w:t>
              </w:r>
            </w:ins>
          </w:p>
        </w:tc>
        <w:tc>
          <w:tcPr>
            <w:tcW w:w="3119" w:type="dxa"/>
            <w:vAlign w:val="center"/>
            <w:tcPrChange w:id="171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11" w:author="Bartlomiej Golebiowski" w:date="2020-08-04T22:08:00Z"/>
                <w:rFonts w:ascii="Arial" w:hAnsi="Arial" w:cs="Arial"/>
                <w:sz w:val="18"/>
                <w:lang w:val="en-US" w:eastAsia="zh-CN"/>
              </w:rPr>
            </w:pPr>
            <w:ins w:id="1712" w:author="Bartlomiej Golebiowski" w:date="2020-08-04T22:08:00Z">
              <w:r w:rsidRPr="00AA710C">
                <w:rPr>
                  <w:rFonts w:ascii="Arial" w:hAnsi="Arial" w:cs="Arial"/>
                  <w:sz w:val="18"/>
                  <w:lang w:eastAsia="zh-CN"/>
                </w:rPr>
                <w:t>G-FR1-A1-6 (</w:t>
              </w:r>
            </w:ins>
            <w:ins w:id="1713" w:author="Bartlomiej Golebiowski" w:date="2020-08-04T22:09:00Z">
              <w:r w:rsidRPr="00272C00">
                <w:rPr>
                  <w:rFonts w:ascii="Arial" w:hAnsi="Arial" w:cs="Arial"/>
                  <w:sz w:val="18"/>
                  <w:lang w:eastAsia="zh-CN"/>
                </w:rPr>
                <w:t>NOTE</w:t>
              </w:r>
            </w:ins>
            <w:ins w:id="1714" w:author="Bartlomiej Golebiowski" w:date="2020-08-04T22:08:00Z">
              <w:r w:rsidRPr="00AA710C">
                <w:rPr>
                  <w:rFonts w:ascii="Arial" w:hAnsi="Arial" w:cs="Arial"/>
                  <w:sz w:val="18"/>
                  <w:lang w:eastAsia="zh-CN"/>
                </w:rPr>
                <w:t xml:space="preserve"> 1)</w:t>
              </w:r>
            </w:ins>
          </w:p>
        </w:tc>
        <w:tc>
          <w:tcPr>
            <w:tcW w:w="2659" w:type="dxa"/>
            <w:vAlign w:val="bottom"/>
            <w:tcPrChange w:id="171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16" w:author="Bartlomiej Golebiowski" w:date="2020-08-04T22:08:00Z"/>
                <w:rFonts w:ascii="Arial" w:hAnsi="Arial" w:cs="Arial"/>
                <w:sz w:val="18"/>
                <w:lang w:val="en-US"/>
              </w:rPr>
            </w:pPr>
            <w:ins w:id="1717"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1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719" w:author="Bartlomiej Golebiowski" w:date="2020-08-04T22:08:00Z"/>
          <w:trPrChange w:id="1720" w:author="Bartlomiej Golebiowski" w:date="2020-08-04T22:10:00Z">
            <w:trPr>
              <w:trHeight w:val="279"/>
              <w:jc w:val="center"/>
            </w:trPr>
          </w:trPrChange>
        </w:trPr>
        <w:tc>
          <w:tcPr>
            <w:tcW w:w="2235" w:type="dxa"/>
            <w:vMerge w:val="restart"/>
            <w:vAlign w:val="center"/>
            <w:tcPrChange w:id="1721"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22" w:author="Bartlomiej Golebiowski" w:date="2020-08-04T22:08:00Z"/>
                <w:rFonts w:ascii="Arial" w:hAnsi="Arial" w:cs="Arial"/>
                <w:sz w:val="18"/>
                <w:lang w:val="en-US" w:eastAsia="zh-CN"/>
              </w:rPr>
            </w:pPr>
            <w:ins w:id="1723" w:author="Bartlomiej Golebiowski" w:date="2020-08-04T22:08:00Z">
              <w:r w:rsidRPr="00AA710C">
                <w:rPr>
                  <w:rFonts w:ascii="Arial" w:hAnsi="Arial" w:cs="Arial" w:hint="eastAsia"/>
                  <w:sz w:val="18"/>
                  <w:lang w:val="en-US" w:eastAsia="zh-CN"/>
                </w:rPr>
                <w:t>80</w:t>
              </w:r>
            </w:ins>
          </w:p>
        </w:tc>
        <w:tc>
          <w:tcPr>
            <w:tcW w:w="1842" w:type="dxa"/>
            <w:tcPrChange w:id="172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25" w:author="Bartlomiej Golebiowski" w:date="2020-08-04T22:08:00Z"/>
                <w:rFonts w:ascii="Arial" w:hAnsi="Arial" w:cs="Arial"/>
                <w:sz w:val="18"/>
                <w:lang w:eastAsia="zh-CN"/>
              </w:rPr>
            </w:pPr>
            <w:ins w:id="1726" w:author="Bartlomiej Golebiowski" w:date="2020-08-04T22:08:00Z">
              <w:r w:rsidRPr="00AA710C">
                <w:rPr>
                  <w:rFonts w:ascii="Arial" w:hAnsi="Arial" w:cs="Arial"/>
                  <w:sz w:val="18"/>
                  <w:lang w:eastAsia="zh-CN"/>
                </w:rPr>
                <w:t>30</w:t>
              </w:r>
            </w:ins>
          </w:p>
        </w:tc>
        <w:tc>
          <w:tcPr>
            <w:tcW w:w="3119" w:type="dxa"/>
            <w:vAlign w:val="center"/>
            <w:tcPrChange w:id="172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28" w:author="Bartlomiej Golebiowski" w:date="2020-08-04T22:08:00Z"/>
                <w:rFonts w:ascii="Arial" w:hAnsi="Arial" w:cs="Arial"/>
                <w:sz w:val="18"/>
                <w:lang w:val="en-US" w:eastAsia="zh-CN"/>
              </w:rPr>
            </w:pPr>
            <w:ins w:id="1729"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1730" w:author="Bartlomiej Golebiowski" w:date="2020-08-04T22:10:00Z">
              <w:r w:rsidRPr="00272C00">
                <w:rPr>
                  <w:rFonts w:ascii="Arial" w:hAnsi="Arial" w:cs="Arial"/>
                  <w:sz w:val="18"/>
                  <w:lang w:val="en-US" w:eastAsia="zh-CN"/>
                </w:rPr>
                <w:t xml:space="preserve"> (NOTE 2)</w:t>
              </w:r>
            </w:ins>
          </w:p>
        </w:tc>
        <w:tc>
          <w:tcPr>
            <w:tcW w:w="2659" w:type="dxa"/>
            <w:vAlign w:val="bottom"/>
            <w:tcPrChange w:id="173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32" w:author="Bartlomiej Golebiowski" w:date="2020-08-04T22:08:00Z"/>
                <w:rFonts w:ascii="Arial" w:hAnsi="Arial" w:cs="Arial"/>
                <w:sz w:val="18"/>
                <w:lang w:val="en-US"/>
              </w:rPr>
            </w:pPr>
            <w:ins w:id="1733" w:author="Bartlomiej Golebiowski" w:date="2020-08-04T22:10:00Z">
              <w:r>
                <w:rPr>
                  <w:rFonts w:ascii="Arial" w:hAnsi="Arial" w:cs="Arial"/>
                  <w:lang w:val="en-US" w:eastAsia="zh-CN"/>
                </w:rPr>
                <w:t>-88.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3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1735" w:author="Bartlomiej Golebiowski" w:date="2020-08-04T22:08:00Z"/>
          <w:trPrChange w:id="1736" w:author="Bartlomiej Golebiowski" w:date="2020-08-04T22:10:00Z">
            <w:trPr>
              <w:trHeight w:val="279"/>
              <w:jc w:val="center"/>
            </w:trPr>
          </w:trPrChange>
        </w:trPr>
        <w:tc>
          <w:tcPr>
            <w:tcW w:w="2235" w:type="dxa"/>
            <w:vMerge/>
            <w:vAlign w:val="center"/>
            <w:tcPrChange w:id="173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38" w:author="Bartlomiej Golebiowski" w:date="2020-08-04T22:08:00Z"/>
                <w:rFonts w:ascii="Arial" w:hAnsi="Arial" w:cs="Arial"/>
                <w:sz w:val="18"/>
                <w:lang w:val="en-US" w:eastAsia="zh-CN"/>
              </w:rPr>
            </w:pPr>
          </w:p>
        </w:tc>
        <w:tc>
          <w:tcPr>
            <w:tcW w:w="1842" w:type="dxa"/>
            <w:tcPrChange w:id="173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40" w:author="Bartlomiej Golebiowski" w:date="2020-08-04T22:08:00Z"/>
                <w:rFonts w:ascii="Arial" w:hAnsi="Arial" w:cs="Arial"/>
                <w:sz w:val="18"/>
                <w:lang w:eastAsia="zh-CN"/>
              </w:rPr>
            </w:pPr>
            <w:ins w:id="1741" w:author="Bartlomiej Golebiowski" w:date="2020-08-04T22:08:00Z">
              <w:r w:rsidRPr="00AA710C">
                <w:rPr>
                  <w:rFonts w:ascii="Arial" w:hAnsi="Arial" w:cs="Arial"/>
                  <w:sz w:val="18"/>
                  <w:lang w:eastAsia="zh-CN"/>
                </w:rPr>
                <w:t>60</w:t>
              </w:r>
            </w:ins>
          </w:p>
        </w:tc>
        <w:tc>
          <w:tcPr>
            <w:tcW w:w="3119" w:type="dxa"/>
            <w:vAlign w:val="center"/>
            <w:tcPrChange w:id="174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1743" w:author="Bartlomiej Golebiowski" w:date="2020-08-04T22:08:00Z"/>
                <w:rFonts w:ascii="Arial" w:hAnsi="Arial" w:cs="Arial"/>
                <w:sz w:val="18"/>
                <w:lang w:val="en-US" w:eastAsia="zh-CN"/>
              </w:rPr>
            </w:pPr>
            <w:ins w:id="1744" w:author="Bartlomiej Golebiowski" w:date="2020-08-04T22:08:00Z">
              <w:r w:rsidRPr="00AA710C">
                <w:rPr>
                  <w:rFonts w:ascii="Arial" w:hAnsi="Arial" w:cs="Arial"/>
                  <w:sz w:val="18"/>
                  <w:lang w:eastAsia="zh-CN"/>
                </w:rPr>
                <w:t>G-FR1-A1-6 (</w:t>
              </w:r>
            </w:ins>
            <w:ins w:id="1745" w:author="Bartlomiej Golebiowski" w:date="2020-08-04T22:09:00Z">
              <w:r w:rsidRPr="00272C00">
                <w:rPr>
                  <w:rFonts w:ascii="Arial" w:hAnsi="Arial" w:cs="Arial"/>
                  <w:sz w:val="18"/>
                  <w:lang w:eastAsia="zh-CN"/>
                </w:rPr>
                <w:t>NOTE</w:t>
              </w:r>
            </w:ins>
            <w:ins w:id="1746" w:author="Bartlomiej Golebiowski" w:date="2020-08-04T22:08:00Z">
              <w:r w:rsidRPr="00AA710C">
                <w:rPr>
                  <w:rFonts w:ascii="Arial" w:hAnsi="Arial" w:cs="Arial"/>
                  <w:sz w:val="18"/>
                  <w:lang w:eastAsia="zh-CN"/>
                </w:rPr>
                <w:t xml:space="preserve"> 1)</w:t>
              </w:r>
            </w:ins>
          </w:p>
        </w:tc>
        <w:tc>
          <w:tcPr>
            <w:tcW w:w="2659" w:type="dxa"/>
            <w:vAlign w:val="center"/>
            <w:tcPrChange w:id="174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1748" w:author="Bartlomiej Golebiowski" w:date="2020-08-04T22:08:00Z"/>
                <w:rFonts w:ascii="Arial" w:hAnsi="Arial" w:cs="Arial"/>
                <w:sz w:val="18"/>
                <w:lang w:val="en-US"/>
              </w:rPr>
            </w:pPr>
            <w:ins w:id="1749" w:author="Bartlomiej Golebiowski" w:date="2020-08-04T22:10:00Z">
              <w:r>
                <w:rPr>
                  <w:rFonts w:ascii="Arial" w:hAnsi="Arial" w:cs="Arial"/>
                  <w:lang w:eastAsia="zh-CN"/>
                </w:rPr>
                <w:t>-87.7</w:t>
              </w:r>
            </w:ins>
          </w:p>
        </w:tc>
      </w:tr>
      <w:tr w:rsidR="006F6790" w:rsidRPr="00AA710C" w:rsidTr="00A42993">
        <w:trPr>
          <w:trHeight w:val="279"/>
          <w:jc w:val="center"/>
          <w:ins w:id="1750"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1751" w:author="Bartlomiej Golebiowski" w:date="2020-08-04T22:08:00Z"/>
                <w:rFonts w:ascii="Arial" w:hAnsi="Arial" w:cs="Arial"/>
                <w:sz w:val="18"/>
              </w:rPr>
            </w:pPr>
            <w:ins w:id="1752"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1753" w:author="Bartlomiej Golebiowski" w:date="2020-08-04T22:08:00Z"/>
                <w:rFonts w:ascii="Arial" w:hAnsi="Arial" w:cs="Arial"/>
                <w:sz w:val="18"/>
                <w:lang w:eastAsia="ko-KR"/>
              </w:rPr>
            </w:pPr>
            <w:ins w:id="1754"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1755" w:author="Bartlomiej Golebiowski" w:date="2020-08-04T22:08:00Z"/>
                <w:rFonts w:ascii="Arial" w:hAnsi="Arial" w:cs="Arial"/>
                <w:sz w:val="18"/>
                <w:lang w:eastAsia="zh-CN"/>
              </w:rPr>
            </w:pPr>
          </w:p>
        </w:tc>
      </w:tr>
    </w:tbl>
    <w:p w:rsidR="00272C00" w:rsidRPr="00F95B02" w:rsidRDefault="00272C00" w:rsidP="00E16481"/>
    <w:p w:rsidR="00E16481" w:rsidRPr="00F95B02" w:rsidRDefault="00E16481" w:rsidP="00E16481">
      <w:pPr>
        <w:pStyle w:val="Heading2"/>
      </w:pPr>
      <w:bookmarkStart w:id="1756" w:name="_Toc21127530"/>
      <w:bookmarkStart w:id="1757" w:name="_Toc29811739"/>
      <w:bookmarkStart w:id="1758" w:name="_Toc36817291"/>
      <w:bookmarkStart w:id="1759" w:name="_Toc37260208"/>
      <w:bookmarkStart w:id="1760" w:name="_Toc37267596"/>
      <w:bookmarkStart w:id="1761" w:name="_Toc44712198"/>
      <w:bookmarkStart w:id="1762" w:name="_Toc45893511"/>
      <w:r w:rsidRPr="00F95B02">
        <w:t>7.3</w:t>
      </w:r>
      <w:r w:rsidRPr="00F95B02">
        <w:tab/>
        <w:t>Dynamic range</w:t>
      </w:r>
      <w:bookmarkEnd w:id="1756"/>
      <w:bookmarkEnd w:id="1757"/>
      <w:bookmarkEnd w:id="1758"/>
      <w:bookmarkEnd w:id="1759"/>
      <w:bookmarkEnd w:id="1760"/>
      <w:bookmarkEnd w:id="1761"/>
      <w:bookmarkEnd w:id="1762"/>
    </w:p>
    <w:p w:rsidR="00E16481" w:rsidRPr="00F95B02" w:rsidRDefault="00E16481" w:rsidP="00E16481">
      <w:pPr>
        <w:pStyle w:val="Heading3"/>
      </w:pPr>
      <w:bookmarkStart w:id="1763" w:name="_Toc21127531"/>
      <w:bookmarkStart w:id="1764" w:name="_Toc29811740"/>
      <w:bookmarkStart w:id="1765" w:name="_Toc36817292"/>
      <w:bookmarkStart w:id="1766" w:name="_Toc37260209"/>
      <w:bookmarkStart w:id="1767" w:name="_Toc37267597"/>
      <w:bookmarkStart w:id="1768" w:name="_Toc44712199"/>
      <w:bookmarkStart w:id="1769" w:name="_Toc45893512"/>
      <w:r w:rsidRPr="00F95B02">
        <w:t>7.3.1</w:t>
      </w:r>
      <w:r w:rsidRPr="00F95B02">
        <w:tab/>
        <w:t>General</w:t>
      </w:r>
      <w:bookmarkEnd w:id="1763"/>
      <w:bookmarkEnd w:id="1764"/>
      <w:bookmarkEnd w:id="1765"/>
      <w:bookmarkEnd w:id="1766"/>
      <w:bookmarkEnd w:id="1767"/>
      <w:bookmarkEnd w:id="1768"/>
      <w:bookmarkEnd w:id="1769"/>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1770"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1770"/>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1771" w:name="_Toc21127532"/>
      <w:bookmarkStart w:id="1772" w:name="_Toc29811741"/>
      <w:bookmarkStart w:id="1773" w:name="_Toc36817293"/>
      <w:bookmarkStart w:id="1774" w:name="_Toc37260210"/>
      <w:bookmarkStart w:id="1775" w:name="_Toc37267598"/>
      <w:bookmarkStart w:id="1776" w:name="_Toc44712200"/>
      <w:bookmarkStart w:id="1777"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1771"/>
      <w:bookmarkEnd w:id="1772"/>
      <w:bookmarkEnd w:id="1773"/>
      <w:bookmarkEnd w:id="1774"/>
      <w:bookmarkEnd w:id="1775"/>
      <w:bookmarkEnd w:id="1776"/>
      <w:bookmarkEnd w:id="1777"/>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1778" w:author="Bartlomiej Golebiowski" w:date="2020-08-04T22:13:00Z"/>
                <w:rFonts w:cs="Arial"/>
                <w:lang w:eastAsia="ko-KR"/>
              </w:rPr>
            </w:pPr>
            <w:r w:rsidRPr="00F95B02">
              <w:t>NOTE</w:t>
            </w:r>
            <w:ins w:id="1779"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1780" w:author="Bartlomiej Golebiowski" w:date="2020-08-04T22:13:00Z">
              <w:r w:rsidRPr="00A12272">
                <w:t>NOTE 2: These reference measurement channels are not applied for band n46</w:t>
              </w:r>
            </w:ins>
            <w:ins w:id="1781" w:author="Golebiowski, Bartlomiej (Nokia - PL/Wroclaw)" w:date="2020-08-05T19:01:00Z">
              <w:r w:rsidR="009C6C9D">
                <w:t xml:space="preserve"> and n96</w:t>
              </w:r>
            </w:ins>
            <w:ins w:id="1782" w:author="Bartlomiej Golebiowski" w:date="2020-08-04T22:13:00Z">
              <w:r w:rsidRPr="00A1227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1783" w:author="Bartlomiej Golebiowski" w:date="2020-08-04T22:14:00Z"/>
          <w:rFonts w:ascii="Arial" w:hAnsi="Arial"/>
          <w:b/>
        </w:rPr>
      </w:pPr>
    </w:p>
    <w:p w:rsidR="007E6022" w:rsidRPr="00492070" w:rsidRDefault="007E6022" w:rsidP="007E6022">
      <w:pPr>
        <w:keepNext/>
        <w:keepLines/>
        <w:spacing w:before="60"/>
        <w:jc w:val="center"/>
        <w:rPr>
          <w:ins w:id="1784" w:author="Bartlomiej Golebiowski" w:date="2020-08-04T22:14:00Z"/>
          <w:rFonts w:ascii="Arial" w:hAnsi="Arial"/>
          <w:b/>
        </w:rPr>
      </w:pPr>
      <w:ins w:id="1785" w:author="Bartlomiej Golebiowski" w:date="2020-08-04T22:14:00Z">
        <w:r w:rsidRPr="00492070">
          <w:rPr>
            <w:rFonts w:ascii="Arial" w:hAnsi="Arial"/>
            <w:b/>
          </w:rPr>
          <w:t xml:space="preserve">Table 7.3.2-2b: Medium Range BS dynamic range for </w:t>
        </w:r>
        <w:r>
          <w:rPr>
            <w:rFonts w:ascii="Arial" w:hAnsi="Arial"/>
            <w:b/>
          </w:rPr>
          <w:t>band n46</w:t>
        </w:r>
      </w:ins>
      <w:ins w:id="1786" w:author="Golebiowski, Bartlomiej (Nokia - PL/Wroclaw)" w:date="2020-08-05T19:01:00Z">
        <w:r w:rsidR="009C6C9D">
          <w:rPr>
            <w:rFonts w:ascii="Arial" w:hAnsi="Arial"/>
            <w:b/>
          </w:rPr>
          <w:t xml:space="preserve"> 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1787"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1788" w:author="Bartlomiej Golebiowski" w:date="2020-08-04T22:14:00Z"/>
                <w:rFonts w:ascii="Arial" w:hAnsi="Arial" w:cs="v5.0.0"/>
                <w:b/>
                <w:sz w:val="18"/>
              </w:rPr>
            </w:pPr>
            <w:bookmarkStart w:id="1789" w:name="OLE_LINK36"/>
          </w:p>
          <w:p w:rsidR="007E6022" w:rsidRPr="00492070" w:rsidRDefault="007E6022" w:rsidP="00A42993">
            <w:pPr>
              <w:keepNext/>
              <w:keepLines/>
              <w:overflowPunct w:val="0"/>
              <w:autoSpaceDE w:val="0"/>
              <w:autoSpaceDN w:val="0"/>
              <w:adjustRightInd w:val="0"/>
              <w:spacing w:after="0"/>
              <w:jc w:val="center"/>
              <w:textAlignment w:val="baseline"/>
              <w:rPr>
                <w:ins w:id="1790" w:author="Bartlomiej Golebiowski" w:date="2020-08-04T22:14:00Z"/>
                <w:rFonts w:ascii="Arial" w:hAnsi="Arial" w:cs="v5.0.0"/>
                <w:b/>
                <w:sz w:val="18"/>
              </w:rPr>
            </w:pPr>
            <w:ins w:id="1791"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1792" w:author="Bartlomiej Golebiowski" w:date="2020-08-04T22:14:00Z"/>
                <w:rFonts w:ascii="Arial" w:hAnsi="Arial" w:cs="v5.0.0"/>
                <w:b/>
                <w:sz w:val="18"/>
                <w:lang w:eastAsia="zh-CN"/>
              </w:rPr>
            </w:pPr>
            <w:ins w:id="1793"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1794" w:author="Bartlomiej Golebiowski" w:date="2020-08-04T22:14:00Z"/>
                <w:rFonts w:ascii="Arial" w:hAnsi="Arial" w:cs="v5.0.0"/>
                <w:b/>
                <w:sz w:val="18"/>
              </w:rPr>
            </w:pPr>
            <w:ins w:id="1795"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1796" w:author="Bartlomiej Golebiowski" w:date="2020-08-04T22:14:00Z"/>
                <w:rFonts w:ascii="Arial" w:hAnsi="Arial" w:cs="v5.0.0"/>
                <w:b/>
                <w:sz w:val="18"/>
              </w:rPr>
            </w:pPr>
            <w:ins w:id="1797"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1798" w:author="Bartlomiej Golebiowski" w:date="2020-08-04T22:14:00Z"/>
                <w:rFonts w:ascii="Arial" w:hAnsi="Arial" w:cs="v5.0.0"/>
                <w:b/>
                <w:sz w:val="18"/>
              </w:rPr>
            </w:pPr>
            <w:ins w:id="1799"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1800" w:author="Bartlomiej Golebiowski" w:date="2020-08-04T22:14:00Z"/>
                <w:rFonts w:ascii="Arial" w:hAnsi="Arial" w:cs="v5.0.0"/>
                <w:b/>
                <w:sz w:val="18"/>
              </w:rPr>
            </w:pPr>
            <w:ins w:id="1801"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1802"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03" w:author="Bartlomiej Golebiowski" w:date="2020-08-04T22:14:00Z"/>
                <w:rFonts w:ascii="Arial" w:hAnsi="Arial" w:cs="v5.0.0"/>
                <w:sz w:val="18"/>
                <w:lang w:eastAsia="zh-CN"/>
              </w:rPr>
            </w:pPr>
            <w:bookmarkStart w:id="1804" w:name="OLE_LINK39" w:colFirst="2" w:colLast="2"/>
            <w:ins w:id="1805"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06" w:author="Bartlomiej Golebiowski" w:date="2020-08-04T22:14:00Z"/>
                <w:rFonts w:ascii="Arial" w:hAnsi="Arial" w:cs="v5.0.0"/>
                <w:sz w:val="18"/>
                <w:lang w:eastAsia="zh-CN"/>
              </w:rPr>
            </w:pPr>
            <w:ins w:id="1807"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08" w:author="Bartlomiej Golebiowski" w:date="2020-08-04T22:14:00Z"/>
                <w:rFonts w:ascii="Arial" w:hAnsi="Arial" w:cs="v5.0.0"/>
                <w:sz w:val="18"/>
              </w:rPr>
            </w:pPr>
            <w:ins w:id="180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10" w:author="Bartlomiej Golebiowski" w:date="2020-08-04T22:14:00Z"/>
                <w:rFonts w:ascii="Arial" w:hAnsi="Arial" w:cs="Arial"/>
                <w:sz w:val="18"/>
                <w:lang w:val="en-US" w:eastAsia="zh-CN"/>
              </w:rPr>
            </w:pPr>
            <w:ins w:id="1811"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12" w:author="Bartlomiej Golebiowski" w:date="2020-08-04T22:14:00Z"/>
                <w:rFonts w:ascii="Arial" w:hAnsi="Arial" w:cs="Arial"/>
                <w:sz w:val="18"/>
                <w:lang w:eastAsia="zh-CN"/>
              </w:rPr>
            </w:pPr>
            <w:ins w:id="1813"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14" w:author="Bartlomiej Golebiowski" w:date="2020-08-04T22:14:00Z"/>
                <w:rFonts w:ascii="Arial" w:hAnsi="Arial" w:cs="v5.0.0"/>
                <w:sz w:val="18"/>
              </w:rPr>
            </w:pPr>
            <w:ins w:id="1815" w:author="Bartlomiej Golebiowski" w:date="2020-08-04T22:14:00Z">
              <w:r w:rsidRPr="00492070">
                <w:rPr>
                  <w:rFonts w:ascii="Arial" w:hAnsi="Arial" w:cs="v5.0.0" w:hint="eastAsia"/>
                  <w:sz w:val="18"/>
                  <w:lang w:eastAsia="zh-CN"/>
                </w:rPr>
                <w:t>AWGN</w:t>
              </w:r>
            </w:ins>
          </w:p>
        </w:tc>
      </w:tr>
      <w:bookmarkEnd w:id="1804"/>
      <w:tr w:rsidR="00935200" w:rsidRPr="00492070" w:rsidTr="007E6022">
        <w:trPr>
          <w:cantSplit/>
          <w:trHeight w:val="350"/>
          <w:jc w:val="center"/>
          <w:ins w:id="181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1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18" w:author="Bartlomiej Golebiowski" w:date="2020-08-04T22:14:00Z"/>
                <w:rFonts w:ascii="Arial" w:hAnsi="Arial" w:cs="v5.0.0"/>
                <w:sz w:val="18"/>
                <w:lang w:eastAsia="zh-CN"/>
              </w:rPr>
            </w:pPr>
            <w:ins w:id="1819"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20" w:author="Bartlomiej Golebiowski" w:date="2020-08-04T22:14:00Z"/>
                <w:rFonts w:ascii="Arial" w:hAnsi="Arial" w:cs="v5.0.0"/>
                <w:sz w:val="18"/>
              </w:rPr>
            </w:pPr>
            <w:ins w:id="1821"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22" w:author="Bartlomiej Golebiowski" w:date="2020-08-04T22:14:00Z"/>
                <w:rFonts w:ascii="Arial" w:hAnsi="Arial" w:cs="Arial"/>
                <w:sz w:val="18"/>
                <w:lang w:val="en-US" w:eastAsia="zh-CN"/>
              </w:rPr>
            </w:pPr>
            <w:ins w:id="1823"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24"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25" w:author="Bartlomiej Golebiowski" w:date="2020-08-04T22:14:00Z"/>
                <w:rFonts w:ascii="Arial" w:hAnsi="Arial" w:cs="v5.0.0"/>
                <w:sz w:val="18"/>
                <w:lang w:eastAsia="zh-CN"/>
              </w:rPr>
            </w:pPr>
          </w:p>
        </w:tc>
      </w:tr>
      <w:tr w:rsidR="00935200" w:rsidRPr="00492070" w:rsidTr="007E6022">
        <w:trPr>
          <w:cantSplit/>
          <w:trHeight w:val="314"/>
          <w:jc w:val="center"/>
          <w:ins w:id="182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2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28" w:author="Bartlomiej Golebiowski" w:date="2020-08-04T22:14:00Z"/>
                <w:rFonts w:ascii="Arial" w:hAnsi="Arial" w:cs="v5.0.0"/>
                <w:sz w:val="18"/>
                <w:lang w:eastAsia="zh-CN"/>
              </w:rPr>
            </w:pPr>
            <w:ins w:id="1829"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30" w:author="Bartlomiej Golebiowski" w:date="2020-08-04T22:14:00Z"/>
                <w:rFonts w:ascii="Arial" w:hAnsi="Arial" w:cs="v5.0.0"/>
                <w:sz w:val="18"/>
                <w:lang w:val="en-US"/>
              </w:rPr>
            </w:pPr>
            <w:ins w:id="1831" w:author="Bartlomiej Golebiowski" w:date="2020-08-04T22:14:00Z">
              <w:r w:rsidRPr="00492070">
                <w:rPr>
                  <w:rFonts w:ascii="Arial" w:hAnsi="Arial" w:cs="v5.0.0"/>
                  <w:sz w:val="18"/>
                  <w:lang w:val="en-US"/>
                </w:rPr>
                <w:t>G-FR1-A2-3</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1832" w:author="Bartlomiej Golebiowski" w:date="2020-08-04T22:14:00Z"/>
                <w:rFonts w:ascii="Arial" w:hAnsi="Arial" w:cs="Arial"/>
                <w:sz w:val="18"/>
                <w:lang w:val="en-US" w:eastAsia="zh-CN"/>
              </w:rPr>
            </w:pPr>
            <w:ins w:id="1833" w:author="Bartlomiej Golebiowski" w:date="2020-08-04T22:15:00Z">
              <w:r w:rsidRPr="007E6022">
                <w:rPr>
                  <w:rFonts w:ascii="Arial" w:hAnsi="Arial" w:cs="Arial"/>
                  <w:lang w:eastAsia="zh-CN"/>
                </w:rPr>
                <w:t>-63.4</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34"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35" w:author="Bartlomiej Golebiowski" w:date="2020-08-04T22:14:00Z"/>
                <w:rFonts w:ascii="Arial" w:hAnsi="Arial" w:cs="v5.0.0"/>
                <w:sz w:val="18"/>
                <w:lang w:eastAsia="zh-CN"/>
              </w:rPr>
            </w:pPr>
          </w:p>
        </w:tc>
      </w:tr>
      <w:tr w:rsidR="00935200" w:rsidRPr="00492070" w:rsidTr="007E6022">
        <w:trPr>
          <w:cantSplit/>
          <w:trHeight w:val="295"/>
          <w:jc w:val="center"/>
          <w:ins w:id="1836"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37" w:author="Bartlomiej Golebiowski" w:date="2020-08-04T22:14:00Z"/>
                <w:rFonts w:ascii="Arial" w:hAnsi="Arial" w:cs="v5.0.0"/>
                <w:sz w:val="18"/>
                <w:lang w:val="en-US" w:eastAsia="zh-CN"/>
              </w:rPr>
            </w:pPr>
            <w:bookmarkStart w:id="1838" w:name="OLE_LINK44" w:colFirst="2" w:colLast="2"/>
            <w:ins w:id="1839"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40" w:author="Bartlomiej Golebiowski" w:date="2020-08-04T22:14:00Z"/>
                <w:rFonts w:ascii="Arial" w:hAnsi="Arial" w:cs="v5.0.0"/>
                <w:sz w:val="18"/>
                <w:lang w:eastAsia="zh-CN"/>
              </w:rPr>
            </w:pPr>
            <w:ins w:id="1841"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42" w:author="Bartlomiej Golebiowski" w:date="2020-08-04T22:14:00Z"/>
                <w:rFonts w:ascii="Arial" w:hAnsi="Arial" w:cs="v5.0.0"/>
                <w:sz w:val="18"/>
                <w:lang w:val="en-US"/>
              </w:rPr>
            </w:pPr>
            <w:ins w:id="1843"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44" w:author="Bartlomiej Golebiowski" w:date="2020-08-04T22:14:00Z"/>
                <w:rFonts w:ascii="Arial" w:hAnsi="Arial" w:cs="Arial"/>
                <w:sz w:val="18"/>
                <w:lang w:val="en-US" w:eastAsia="zh-CN"/>
              </w:rPr>
            </w:pPr>
            <w:ins w:id="1845"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46" w:author="Bartlomiej Golebiowski" w:date="2020-08-04T22:14:00Z"/>
                <w:rFonts w:ascii="Arial" w:hAnsi="Arial" w:cs="Arial"/>
                <w:sz w:val="18"/>
                <w:lang w:eastAsia="zh-CN"/>
              </w:rPr>
            </w:pPr>
            <w:ins w:id="1847"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48" w:author="Bartlomiej Golebiowski" w:date="2020-08-04T22:14:00Z"/>
                <w:rFonts w:ascii="Arial" w:hAnsi="Arial" w:cs="v5.0.0"/>
                <w:sz w:val="18"/>
              </w:rPr>
            </w:pPr>
            <w:ins w:id="1849"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1850"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51"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52" w:author="Bartlomiej Golebiowski" w:date="2020-08-04T22:14:00Z"/>
                <w:rFonts w:ascii="Arial" w:hAnsi="Arial" w:cs="v5.0.0"/>
                <w:sz w:val="18"/>
                <w:lang w:eastAsia="zh-CN"/>
              </w:rPr>
            </w:pPr>
            <w:ins w:id="1853"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54" w:author="Bartlomiej Golebiowski" w:date="2020-08-04T22:14:00Z"/>
                <w:rFonts w:ascii="Arial" w:hAnsi="Arial" w:cs="v5.0.0"/>
                <w:sz w:val="18"/>
                <w:lang w:val="en-US"/>
              </w:rPr>
            </w:pPr>
            <w:ins w:id="1855"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56" w:author="Bartlomiej Golebiowski" w:date="2020-08-04T22:14:00Z"/>
                <w:rFonts w:ascii="Arial" w:hAnsi="Arial" w:cs="Arial"/>
                <w:sz w:val="18"/>
                <w:lang w:val="en-US" w:eastAsia="zh-CN"/>
              </w:rPr>
            </w:pPr>
            <w:ins w:id="1857"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58"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59" w:author="Bartlomiej Golebiowski" w:date="2020-08-04T22:14:00Z"/>
                <w:rFonts w:ascii="Arial" w:hAnsi="Arial" w:cs="v5.0.0"/>
                <w:sz w:val="18"/>
                <w:lang w:eastAsia="zh-CN"/>
              </w:rPr>
            </w:pPr>
          </w:p>
        </w:tc>
      </w:tr>
      <w:bookmarkEnd w:id="1838"/>
      <w:tr w:rsidR="00935200" w:rsidRPr="00492070" w:rsidTr="007E6022">
        <w:trPr>
          <w:cantSplit/>
          <w:trHeight w:val="314"/>
          <w:jc w:val="center"/>
          <w:ins w:id="1860"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61"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62" w:author="Bartlomiej Golebiowski" w:date="2020-08-04T22:14:00Z"/>
                <w:rFonts w:ascii="Arial" w:hAnsi="Arial" w:cs="v5.0.0"/>
                <w:sz w:val="18"/>
                <w:lang w:eastAsia="zh-CN"/>
              </w:rPr>
            </w:pPr>
            <w:ins w:id="1863"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64" w:author="Bartlomiej Golebiowski" w:date="2020-08-04T22:14:00Z"/>
                <w:rFonts w:ascii="Arial" w:hAnsi="Arial" w:cs="Arial"/>
                <w:sz w:val="18"/>
                <w:lang w:eastAsia="zh-CN"/>
              </w:rPr>
            </w:pPr>
            <w:ins w:id="1865"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1866" w:author="Bartlomiej Golebiowski" w:date="2020-08-04T22:14:00Z"/>
                <w:rFonts w:ascii="Arial" w:hAnsi="Arial" w:cs="Arial"/>
                <w:sz w:val="18"/>
                <w:lang w:val="en-US" w:eastAsia="zh-CN"/>
              </w:rPr>
            </w:pPr>
            <w:ins w:id="1867"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68"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69" w:author="Bartlomiej Golebiowski" w:date="2020-08-04T22:14:00Z"/>
                <w:rFonts w:ascii="Arial" w:hAnsi="Arial" w:cs="v5.0.0"/>
                <w:sz w:val="18"/>
                <w:lang w:eastAsia="zh-CN"/>
              </w:rPr>
            </w:pPr>
          </w:p>
        </w:tc>
      </w:tr>
      <w:tr w:rsidR="00935200" w:rsidRPr="00492070" w:rsidTr="007E6022">
        <w:trPr>
          <w:cantSplit/>
          <w:trHeight w:val="275"/>
          <w:jc w:val="center"/>
          <w:ins w:id="1870"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71" w:author="Bartlomiej Golebiowski" w:date="2020-08-04T22:14:00Z"/>
                <w:rFonts w:ascii="Arial" w:hAnsi="Arial" w:cs="v5.0.0"/>
                <w:sz w:val="18"/>
                <w:lang w:eastAsia="zh-CN"/>
              </w:rPr>
            </w:pPr>
            <w:ins w:id="1872"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73" w:author="Bartlomiej Golebiowski" w:date="2020-08-04T22:14:00Z"/>
                <w:rFonts w:ascii="Arial" w:hAnsi="Arial" w:cs="v5.0.0"/>
                <w:sz w:val="18"/>
              </w:rPr>
            </w:pPr>
            <w:ins w:id="1874"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75" w:author="Bartlomiej Golebiowski" w:date="2020-08-04T22:14:00Z"/>
                <w:rFonts w:ascii="Arial" w:hAnsi="Arial"/>
                <w:sz w:val="18"/>
              </w:rPr>
            </w:pPr>
            <w:ins w:id="1876"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77" w:author="Bartlomiej Golebiowski" w:date="2020-08-04T22:14:00Z"/>
                <w:rFonts w:ascii="Arial" w:hAnsi="Arial" w:cs="Arial"/>
                <w:sz w:val="18"/>
                <w:lang w:val="en-US" w:eastAsia="zh-CN"/>
              </w:rPr>
            </w:pPr>
            <w:ins w:id="1878"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79" w:author="Bartlomiej Golebiowski" w:date="2020-08-04T22:14:00Z"/>
                <w:rFonts w:ascii="Arial" w:hAnsi="Arial" w:cs="Arial"/>
                <w:sz w:val="18"/>
                <w:lang w:eastAsia="zh-CN"/>
              </w:rPr>
            </w:pPr>
            <w:ins w:id="1880"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81" w:author="Bartlomiej Golebiowski" w:date="2020-08-04T22:14:00Z"/>
                <w:rFonts w:ascii="Arial" w:hAnsi="Arial" w:cs="v5.0.0"/>
                <w:sz w:val="18"/>
              </w:rPr>
            </w:pPr>
            <w:ins w:id="1882"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1883"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84" w:author="Bartlomiej Golebiowski" w:date="2020-08-04T22:14:00Z"/>
                <w:rFonts w:ascii="Arial" w:hAnsi="Arial" w:cs="v5.0.0"/>
                <w:sz w:val="18"/>
                <w:lang w:eastAsia="zh-CN"/>
              </w:rPr>
            </w:pPr>
            <w:bookmarkStart w:id="1885"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86" w:author="Bartlomiej Golebiowski" w:date="2020-08-04T22:14:00Z"/>
                <w:rFonts w:ascii="Arial" w:hAnsi="Arial" w:cs="v5.0.0"/>
                <w:sz w:val="18"/>
              </w:rPr>
            </w:pPr>
            <w:ins w:id="1887"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88" w:author="Bartlomiej Golebiowski" w:date="2020-08-04T22:14:00Z"/>
                <w:rFonts w:ascii="Arial" w:hAnsi="Arial"/>
                <w:sz w:val="18"/>
                <w:lang w:val="en-US"/>
              </w:rPr>
            </w:pPr>
            <w:ins w:id="188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890" w:author="Bartlomiej Golebiowski" w:date="2020-08-04T22:14:00Z"/>
                <w:rFonts w:ascii="Arial" w:hAnsi="Arial" w:cs="Arial"/>
                <w:sz w:val="18"/>
                <w:lang w:val="en-US" w:eastAsia="zh-CN"/>
              </w:rPr>
            </w:pPr>
            <w:ins w:id="1891"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92"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93" w:author="Bartlomiej Golebiowski" w:date="2020-08-04T22:14:00Z"/>
                <w:rFonts w:ascii="Arial" w:hAnsi="Arial" w:cs="v5.0.0"/>
                <w:sz w:val="18"/>
                <w:lang w:eastAsia="zh-CN"/>
              </w:rPr>
            </w:pPr>
          </w:p>
        </w:tc>
      </w:tr>
      <w:bookmarkEnd w:id="1885"/>
      <w:tr w:rsidR="00935200" w:rsidRPr="00492070" w:rsidTr="007E6022">
        <w:trPr>
          <w:cantSplit/>
          <w:trHeight w:val="314"/>
          <w:jc w:val="center"/>
          <w:ins w:id="1894"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95"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896" w:author="Bartlomiej Golebiowski" w:date="2020-08-04T22:14:00Z"/>
                <w:rFonts w:ascii="Arial" w:hAnsi="Arial" w:cs="v5.0.0"/>
                <w:sz w:val="18"/>
                <w:lang w:eastAsia="zh-CN"/>
              </w:rPr>
            </w:pPr>
            <w:ins w:id="1897"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898" w:author="Bartlomiej Golebiowski" w:date="2020-08-04T22:14:00Z"/>
                <w:rFonts w:ascii="Arial" w:hAnsi="Arial" w:cs="Arial"/>
                <w:sz w:val="18"/>
                <w:lang w:eastAsia="zh-CN"/>
              </w:rPr>
            </w:pPr>
            <w:ins w:id="1899"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1900" w:author="Bartlomiej Golebiowski" w:date="2020-08-04T22:14:00Z"/>
                <w:rFonts w:ascii="Arial" w:hAnsi="Arial" w:cs="Arial"/>
                <w:sz w:val="18"/>
                <w:lang w:val="en-US" w:eastAsia="zh-CN"/>
              </w:rPr>
            </w:pPr>
            <w:ins w:id="1901"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02"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03" w:author="Bartlomiej Golebiowski" w:date="2020-08-04T22:14:00Z"/>
                <w:rFonts w:ascii="Arial" w:hAnsi="Arial" w:cs="v5.0.0"/>
                <w:sz w:val="18"/>
                <w:lang w:eastAsia="zh-CN"/>
              </w:rPr>
            </w:pPr>
          </w:p>
        </w:tc>
      </w:tr>
      <w:tr w:rsidR="00935200" w:rsidRPr="00492070" w:rsidTr="007E6022">
        <w:trPr>
          <w:cantSplit/>
          <w:trHeight w:val="240"/>
          <w:jc w:val="center"/>
          <w:ins w:id="1904"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05" w:author="Bartlomiej Golebiowski" w:date="2020-08-04T22:14:00Z"/>
                <w:rFonts w:ascii="Arial" w:hAnsi="Arial" w:cs="v5.0.0"/>
                <w:sz w:val="18"/>
                <w:lang w:eastAsia="zh-CN"/>
              </w:rPr>
            </w:pPr>
            <w:ins w:id="1906"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907" w:author="Bartlomiej Golebiowski" w:date="2020-08-04T22:14:00Z"/>
                <w:rFonts w:ascii="Arial" w:hAnsi="Arial" w:cs="v5.0.0"/>
                <w:sz w:val="18"/>
              </w:rPr>
            </w:pPr>
            <w:ins w:id="1908"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09" w:author="Bartlomiej Golebiowski" w:date="2020-08-04T22:14:00Z"/>
                <w:rFonts w:ascii="Arial" w:hAnsi="Arial"/>
                <w:sz w:val="18"/>
                <w:lang w:val="en-US"/>
              </w:rPr>
            </w:pPr>
            <w:ins w:id="1910"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911" w:author="Bartlomiej Golebiowski" w:date="2020-08-04T22:14:00Z"/>
                <w:rFonts w:ascii="Arial" w:hAnsi="Arial" w:cs="Arial"/>
                <w:sz w:val="18"/>
                <w:lang w:val="en-US" w:eastAsia="zh-CN"/>
              </w:rPr>
            </w:pPr>
            <w:ins w:id="1912" w:author="Bartlomiej Golebiowski" w:date="2020-08-04T22:15:00Z">
              <w:r w:rsidRPr="007E6022">
                <w:rPr>
                  <w:rFonts w:ascii="Arial" w:hAnsi="Arial" w:cs="Arial"/>
                  <w:lang w:val="en-US" w:eastAsia="zh-CN"/>
                </w:rPr>
                <w:t>-61.9</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13" w:author="Bartlomiej Golebiowski" w:date="2020-08-04T22:14:00Z"/>
                <w:rFonts w:ascii="Arial" w:hAnsi="Arial" w:cs="Arial"/>
                <w:sz w:val="18"/>
                <w:lang w:eastAsia="zh-CN"/>
              </w:rPr>
            </w:pPr>
            <w:ins w:id="1914" w:author="Bartlomiej Golebiowski" w:date="2020-08-04T22:17:00Z">
              <w:r>
                <w:rPr>
                  <w:rFonts w:ascii="Arial" w:hAnsi="Arial" w:cs="Arial" w:hint="eastAsia"/>
                  <w:lang w:val="en-US" w:eastAsia="zh-CN"/>
                </w:rPr>
                <w:t xml:space="preserve">-66.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15" w:author="Bartlomiej Golebiowski" w:date="2020-08-04T22:14:00Z"/>
                <w:rFonts w:ascii="Arial" w:hAnsi="Arial" w:cs="v5.0.0"/>
                <w:sz w:val="18"/>
                <w:lang w:eastAsia="zh-CN"/>
              </w:rPr>
            </w:pPr>
            <w:ins w:id="1916"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14"/>
          <w:jc w:val="center"/>
          <w:ins w:id="1917"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18"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919" w:author="Bartlomiej Golebiowski" w:date="2020-08-04T22:14:00Z"/>
                <w:rFonts w:ascii="Arial" w:hAnsi="Arial" w:cs="v5.0.0"/>
                <w:sz w:val="18"/>
                <w:lang w:eastAsia="zh-CN"/>
              </w:rPr>
            </w:pPr>
            <w:ins w:id="1920"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21" w:author="Bartlomiej Golebiowski" w:date="2020-08-04T22:14:00Z"/>
                <w:rFonts w:ascii="Arial" w:hAnsi="Arial" w:cs="Arial"/>
                <w:sz w:val="18"/>
                <w:lang w:eastAsia="zh-CN"/>
              </w:rPr>
            </w:pPr>
            <w:ins w:id="1922"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1923" w:author="Bartlomiej Golebiowski" w:date="2020-08-04T22:14:00Z"/>
                <w:rFonts w:ascii="Arial" w:hAnsi="Arial" w:cs="Arial"/>
                <w:sz w:val="18"/>
                <w:lang w:val="en-US" w:eastAsia="zh-CN"/>
              </w:rPr>
            </w:pPr>
            <w:ins w:id="1924"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25"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26" w:author="Bartlomiej Golebiowski" w:date="2020-08-04T22:14:00Z"/>
                <w:rFonts w:ascii="Arial" w:hAnsi="Arial" w:cs="v5.0.0"/>
                <w:sz w:val="18"/>
                <w:lang w:eastAsia="zh-CN"/>
              </w:rPr>
            </w:pPr>
          </w:p>
        </w:tc>
      </w:tr>
      <w:tr w:rsidR="00935200" w:rsidRPr="00492070" w:rsidTr="007E6022">
        <w:trPr>
          <w:cantSplit/>
          <w:trHeight w:val="368"/>
          <w:jc w:val="center"/>
          <w:ins w:id="1927"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28" w:author="Bartlomiej Golebiowski" w:date="2020-08-04T22:14:00Z"/>
                <w:rFonts w:ascii="Arial" w:hAnsi="Arial" w:cs="v5.0.0"/>
                <w:sz w:val="18"/>
                <w:lang w:eastAsia="zh-CN"/>
              </w:rPr>
            </w:pPr>
            <w:ins w:id="1929"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930" w:author="Bartlomiej Golebiowski" w:date="2020-08-04T22:14:00Z"/>
                <w:rFonts w:ascii="Arial" w:hAnsi="Arial" w:cs="v5.0.0"/>
                <w:sz w:val="18"/>
              </w:rPr>
            </w:pPr>
            <w:ins w:id="1931"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32" w:author="Bartlomiej Golebiowski" w:date="2020-08-04T22:14:00Z"/>
                <w:rFonts w:ascii="Arial" w:hAnsi="Arial"/>
                <w:sz w:val="18"/>
                <w:lang w:val="en-US"/>
              </w:rPr>
            </w:pPr>
            <w:ins w:id="1933"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1934" w:author="Bartlomiej Golebiowski" w:date="2020-08-04T22:14:00Z"/>
                <w:rFonts w:ascii="Arial" w:hAnsi="Arial" w:cs="Arial"/>
                <w:sz w:val="18"/>
                <w:lang w:val="en-US" w:eastAsia="zh-CN"/>
              </w:rPr>
            </w:pPr>
            <w:ins w:id="1935" w:author="Bartlomiej Golebiowski" w:date="2020-08-04T22:15:00Z">
              <w:r w:rsidRPr="007E6022">
                <w:rPr>
                  <w:rFonts w:ascii="Arial" w:hAnsi="Arial" w:cs="Arial"/>
                  <w:lang w:val="en-US" w:eastAsia="zh-CN"/>
                </w:rPr>
                <w:t>-60.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36" w:author="Bartlomiej Golebiowski" w:date="2020-08-04T22:14:00Z"/>
                <w:rFonts w:ascii="Arial" w:hAnsi="Arial" w:cs="Arial"/>
                <w:sz w:val="18"/>
                <w:lang w:eastAsia="zh-CN"/>
              </w:rPr>
            </w:pPr>
            <w:ins w:id="1937" w:author="Bartlomiej Golebiowski" w:date="2020-08-04T22:17:00Z">
              <w:r>
                <w:rPr>
                  <w:rFonts w:ascii="Arial" w:hAnsi="Arial" w:cs="Arial" w:hint="eastAsia"/>
                  <w:lang w:val="en-US" w:eastAsia="zh-CN"/>
                </w:rPr>
                <w:t xml:space="preserve">-65.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38" w:author="Bartlomiej Golebiowski" w:date="2020-08-04T22:14:00Z"/>
                <w:rFonts w:ascii="Arial" w:hAnsi="Arial" w:cs="v5.0.0"/>
                <w:sz w:val="18"/>
                <w:lang w:eastAsia="zh-CN"/>
              </w:rPr>
            </w:pPr>
            <w:ins w:id="1939" w:author="Bartlomiej Golebiowski" w:date="2020-08-04T22:14:00Z">
              <w:r w:rsidRPr="00492070">
                <w:rPr>
                  <w:rFonts w:ascii="Arial" w:hAnsi="Arial" w:cs="v5.0.0"/>
                  <w:sz w:val="18"/>
                  <w:lang w:eastAsia="zh-CN"/>
                </w:rPr>
                <w:t>AWGN</w:t>
              </w:r>
            </w:ins>
          </w:p>
        </w:tc>
      </w:tr>
      <w:tr w:rsidR="00935200" w:rsidRPr="00492070" w:rsidTr="00A42993">
        <w:trPr>
          <w:cantSplit/>
          <w:trHeight w:val="314"/>
          <w:jc w:val="center"/>
          <w:ins w:id="1940"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41"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1942" w:author="Bartlomiej Golebiowski" w:date="2020-08-04T22:14:00Z"/>
                <w:rFonts w:ascii="Arial" w:hAnsi="Arial" w:cs="v5.0.0"/>
                <w:sz w:val="18"/>
                <w:lang w:eastAsia="zh-CN"/>
              </w:rPr>
            </w:pPr>
            <w:ins w:id="1943"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44" w:author="Bartlomiej Golebiowski" w:date="2020-08-04T22:14:00Z"/>
                <w:rFonts w:ascii="Arial" w:hAnsi="Arial" w:cs="Arial"/>
                <w:sz w:val="18"/>
                <w:lang w:eastAsia="zh-CN"/>
              </w:rPr>
            </w:pPr>
            <w:ins w:id="1945"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1946" w:author="Bartlomiej Golebiowski" w:date="2020-08-04T22:14:00Z"/>
                <w:rFonts w:ascii="Arial" w:hAnsi="Arial" w:cs="Arial"/>
                <w:sz w:val="18"/>
                <w:lang w:val="en-US" w:eastAsia="zh-CN"/>
              </w:rPr>
            </w:pPr>
            <w:ins w:id="1947" w:author="Bartlomiej Golebiowski" w:date="2020-08-04T22:15:00Z">
              <w:r w:rsidRPr="007E6022">
                <w:rPr>
                  <w:rFonts w:ascii="Arial" w:hAnsi="Arial" w:cs="Arial"/>
                </w:rPr>
                <w:t>-59.8</w:t>
              </w:r>
            </w:ins>
          </w:p>
        </w:tc>
        <w:tc>
          <w:tcPr>
            <w:tcW w:w="1426" w:type="dxa"/>
            <w:vMerge/>
          </w:tcPr>
          <w:p w:rsidR="00935200" w:rsidRPr="00492070" w:rsidRDefault="00935200" w:rsidP="007E6022">
            <w:pPr>
              <w:keepNext/>
              <w:keepLines/>
              <w:overflowPunct w:val="0"/>
              <w:autoSpaceDE w:val="0"/>
              <w:autoSpaceDN w:val="0"/>
              <w:adjustRightInd w:val="0"/>
              <w:spacing w:after="0"/>
              <w:jc w:val="center"/>
              <w:textAlignment w:val="baseline"/>
              <w:rPr>
                <w:ins w:id="1948" w:author="Bartlomiej Golebiowski" w:date="2020-08-04T22:14:00Z"/>
                <w:rFonts w:ascii="Arial" w:hAnsi="Arial" w:cs="v5.0.0"/>
                <w:sz w:val="18"/>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1949" w:author="Bartlomiej Golebiowski" w:date="2020-08-04T22:14:00Z"/>
                <w:rFonts w:ascii="Arial" w:hAnsi="Arial" w:cs="v5.0.0"/>
                <w:sz w:val="18"/>
                <w:lang w:eastAsia="zh-CN"/>
              </w:rPr>
            </w:pPr>
          </w:p>
        </w:tc>
      </w:tr>
      <w:tr w:rsidR="007E6022" w:rsidRPr="00492070" w:rsidTr="00A42993">
        <w:trPr>
          <w:cantSplit/>
          <w:trHeight w:val="1494"/>
          <w:jc w:val="center"/>
          <w:ins w:id="1950"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1951" w:author="Bartlomiej Golebiowski" w:date="2020-08-04T22:14:00Z"/>
                <w:rFonts w:ascii="Arial" w:hAnsi="Arial"/>
                <w:sz w:val="18"/>
              </w:rPr>
            </w:pPr>
            <w:ins w:id="1952"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1789"/>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1953" w:author="Bartlomiej Golebiowski" w:date="2020-08-04T22:18:00Z"/>
                <w:rFonts w:cs="Arial"/>
                <w:lang w:eastAsia="ko-KR"/>
              </w:rPr>
            </w:pPr>
            <w:r w:rsidRPr="00F95B02">
              <w:t>NOTE</w:t>
            </w:r>
            <w:ins w:id="1954"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1955" w:author="Bartlomiej Golebiowski" w:date="2020-08-04T22:18:00Z">
              <w:r w:rsidRPr="00A77542">
                <w:t>NOTE 2: These reference measurement channels are not applied for band n46</w:t>
              </w:r>
            </w:ins>
            <w:ins w:id="1956" w:author="Golebiowski, Bartlomiej (Nokia - PL/Wroclaw)" w:date="2020-08-05T19:05:00Z">
              <w:r w:rsidR="00CF0FC0">
                <w:t xml:space="preserve"> and n96</w:t>
              </w:r>
            </w:ins>
            <w:ins w:id="1957" w:author="Bartlomiej Golebiowski" w:date="2020-08-04T22:18:00Z">
              <w:r w:rsidRPr="00A7754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1958" w:author="Bartlomiej Golebiowski" w:date="2020-08-04T22:19:00Z"/>
        </w:rPr>
      </w:pPr>
    </w:p>
    <w:p w:rsidR="00A77542" w:rsidRPr="00D65BBF" w:rsidRDefault="00A77542" w:rsidP="00A77542">
      <w:pPr>
        <w:keepNext/>
        <w:keepLines/>
        <w:spacing w:before="60"/>
        <w:jc w:val="center"/>
        <w:rPr>
          <w:ins w:id="1959" w:author="Bartlomiej Golebiowski" w:date="2020-08-04T22:19:00Z"/>
          <w:rFonts w:ascii="Arial" w:hAnsi="Arial"/>
          <w:b/>
        </w:rPr>
      </w:pPr>
      <w:ins w:id="1960" w:author="Bartlomiej Golebiowski" w:date="2020-08-04T22:19:00Z">
        <w:r w:rsidRPr="00D65BBF">
          <w:rPr>
            <w:rFonts w:ascii="Arial" w:hAnsi="Arial"/>
            <w:b/>
          </w:rPr>
          <w:t xml:space="preserve">Table 7.3.2-3b: Local Area BS dynamic range for </w:t>
        </w:r>
        <w:r>
          <w:rPr>
            <w:rFonts w:ascii="Arial" w:hAnsi="Arial"/>
            <w:b/>
          </w:rPr>
          <w:t>band n46</w:t>
        </w:r>
      </w:ins>
      <w:ins w:id="1961" w:author="Golebiowski, Bartlomiej (Nokia - PL/Wroclaw)" w:date="2020-08-05T19:01:00Z">
        <w:r w:rsidR="009C6C9D">
          <w:rPr>
            <w:rFonts w:ascii="Arial" w:hAnsi="Arial"/>
            <w:b/>
          </w:rPr>
          <w:t xml:space="preserve"> 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1962"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1963"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1964" w:author="Bartlomiej Golebiowski" w:date="2020-08-04T22:19:00Z"/>
                <w:rFonts w:ascii="Arial" w:hAnsi="Arial" w:cs="v5.0.0"/>
                <w:b/>
                <w:sz w:val="18"/>
              </w:rPr>
            </w:pPr>
            <w:ins w:id="1965"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1966" w:author="Bartlomiej Golebiowski" w:date="2020-08-04T22:19:00Z"/>
                <w:rFonts w:ascii="Arial" w:hAnsi="Arial" w:cs="v5.0.0"/>
                <w:b/>
                <w:sz w:val="18"/>
                <w:lang w:eastAsia="zh-CN"/>
              </w:rPr>
            </w:pPr>
            <w:ins w:id="1967"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1968" w:author="Bartlomiej Golebiowski" w:date="2020-08-04T22:19:00Z"/>
                <w:rFonts w:ascii="Arial" w:hAnsi="Arial" w:cs="v5.0.0"/>
                <w:b/>
                <w:sz w:val="18"/>
              </w:rPr>
            </w:pPr>
            <w:ins w:id="1969"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1970" w:author="Bartlomiej Golebiowski" w:date="2020-08-04T22:19:00Z"/>
                <w:rFonts w:ascii="Arial" w:hAnsi="Arial" w:cs="v5.0.0"/>
                <w:b/>
                <w:sz w:val="18"/>
              </w:rPr>
            </w:pPr>
            <w:ins w:id="1971"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1972" w:author="Bartlomiej Golebiowski" w:date="2020-08-04T22:19:00Z"/>
                <w:rFonts w:ascii="Arial" w:hAnsi="Arial" w:cs="v5.0.0"/>
                <w:b/>
                <w:sz w:val="18"/>
              </w:rPr>
            </w:pPr>
            <w:ins w:id="1973"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1974" w:author="Bartlomiej Golebiowski" w:date="2020-08-04T22:19:00Z"/>
                <w:rFonts w:ascii="Arial" w:hAnsi="Arial" w:cs="v5.0.0"/>
                <w:b/>
                <w:sz w:val="18"/>
              </w:rPr>
            </w:pPr>
            <w:ins w:id="1975" w:author="Bartlomiej Golebiowski" w:date="2020-08-04T22:19:00Z">
              <w:r w:rsidRPr="00D65BBF">
                <w:rPr>
                  <w:rFonts w:ascii="Arial" w:hAnsi="Arial" w:cs="v5.0.0"/>
                  <w:b/>
                  <w:sz w:val="18"/>
                </w:rPr>
                <w:t>Type of interfering signal</w:t>
              </w:r>
            </w:ins>
          </w:p>
        </w:tc>
      </w:tr>
      <w:tr w:rsidR="00A77542" w:rsidRPr="00D65BBF" w:rsidTr="00A77542">
        <w:trPr>
          <w:cantSplit/>
          <w:jc w:val="center"/>
          <w:ins w:id="1976"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77" w:author="Bartlomiej Golebiowski" w:date="2020-08-04T22:19:00Z"/>
                <w:rFonts w:ascii="Arial" w:hAnsi="Arial" w:cs="v5.0.0"/>
                <w:sz w:val="18"/>
                <w:lang w:eastAsia="zh-CN"/>
              </w:rPr>
            </w:pPr>
            <w:ins w:id="1978"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1979" w:author="Bartlomiej Golebiowski" w:date="2020-08-04T22:19:00Z"/>
                <w:rFonts w:ascii="Arial" w:hAnsi="Arial" w:cs="v5.0.0"/>
                <w:sz w:val="18"/>
                <w:lang w:eastAsia="zh-CN"/>
              </w:rPr>
            </w:pPr>
            <w:ins w:id="1980"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81" w:author="Bartlomiej Golebiowski" w:date="2020-08-04T22:19:00Z"/>
                <w:rFonts w:ascii="Arial" w:hAnsi="Arial" w:cs="v5.0.0"/>
                <w:sz w:val="18"/>
              </w:rPr>
            </w:pPr>
            <w:ins w:id="1982"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1983" w:author="Bartlomiej Golebiowski" w:date="2020-08-04T22:19:00Z"/>
                <w:rFonts w:ascii="Arial" w:hAnsi="Arial" w:cs="Arial"/>
                <w:sz w:val="18"/>
                <w:szCs w:val="18"/>
                <w:lang w:val="pl-PL" w:eastAsia="pl-PL"/>
              </w:rPr>
            </w:pPr>
            <w:ins w:id="1984"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85" w:author="Bartlomiej Golebiowski" w:date="2020-08-04T22:19:00Z"/>
                <w:rFonts w:ascii="Arial" w:hAnsi="Arial" w:cs="Arial"/>
                <w:sz w:val="18"/>
                <w:lang w:eastAsia="zh-CN"/>
              </w:rPr>
            </w:pPr>
            <w:ins w:id="1986"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87" w:author="Bartlomiej Golebiowski" w:date="2020-08-04T22:19:00Z"/>
                <w:rFonts w:ascii="Arial" w:hAnsi="Arial" w:cs="v5.0.0"/>
                <w:sz w:val="18"/>
              </w:rPr>
            </w:pPr>
            <w:ins w:id="1988"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198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9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1991" w:author="Bartlomiej Golebiowski" w:date="2020-08-04T22:19:00Z"/>
                <w:rFonts w:ascii="Arial" w:hAnsi="Arial" w:cs="v5.0.0"/>
                <w:sz w:val="18"/>
                <w:lang w:eastAsia="zh-CN"/>
              </w:rPr>
            </w:pPr>
            <w:ins w:id="199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93" w:author="Bartlomiej Golebiowski" w:date="2020-08-04T22:19:00Z"/>
                <w:rFonts w:ascii="Arial" w:hAnsi="Arial" w:cs="v5.0.0"/>
                <w:sz w:val="18"/>
              </w:rPr>
            </w:pPr>
            <w:ins w:id="199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1995" w:author="Bartlomiej Golebiowski" w:date="2020-08-04T22:19:00Z"/>
                <w:rFonts w:ascii="Calibri" w:hAnsi="Calibri" w:cs="Calibri"/>
                <w:sz w:val="22"/>
                <w:szCs w:val="22"/>
              </w:rPr>
            </w:pPr>
            <w:ins w:id="1996"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97"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1998" w:author="Bartlomiej Golebiowski" w:date="2020-08-04T22:19:00Z"/>
                <w:rFonts w:ascii="Arial" w:hAnsi="Arial" w:cs="v5.0.0"/>
                <w:sz w:val="18"/>
                <w:lang w:eastAsia="zh-CN"/>
              </w:rPr>
            </w:pPr>
          </w:p>
        </w:tc>
      </w:tr>
      <w:tr w:rsidR="00A77542" w:rsidRPr="00D65BBF" w:rsidTr="00A77542">
        <w:trPr>
          <w:cantSplit/>
          <w:jc w:val="center"/>
          <w:ins w:id="199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0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01" w:author="Bartlomiej Golebiowski" w:date="2020-08-04T22:19:00Z"/>
                <w:rFonts w:ascii="Arial" w:hAnsi="Arial" w:cs="v5.0.0"/>
                <w:sz w:val="18"/>
                <w:lang w:eastAsia="zh-CN"/>
              </w:rPr>
            </w:pPr>
            <w:ins w:id="2002"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03" w:author="Bartlomiej Golebiowski" w:date="2020-08-04T22:19:00Z"/>
                <w:rFonts w:ascii="Arial" w:hAnsi="Arial" w:cs="v5.0.0"/>
                <w:sz w:val="18"/>
                <w:lang w:eastAsia="zh-CN"/>
              </w:rPr>
            </w:pPr>
            <w:ins w:id="2004" w:author="Bartlomiej Golebiowski" w:date="2020-08-04T22:19:00Z">
              <w:r w:rsidRPr="00D65BBF">
                <w:rPr>
                  <w:rFonts w:ascii="Arial" w:hAnsi="Arial" w:cs="v5.0.0"/>
                  <w:sz w:val="18"/>
                  <w:lang w:eastAsia="zh-CN"/>
                </w:rPr>
                <w:t>G-FR1-A2-3</w:t>
              </w:r>
              <w:r w:rsidRPr="00D65BBF">
                <w:rPr>
                  <w:rFonts w:ascii="Arial" w:hAnsi="Arial" w:cs="v5.0.0" w:hint="eastAsia"/>
                  <w:sz w:val="18"/>
                  <w:lang w:eastAsia="zh-CN"/>
                </w:rPr>
                <w:t xml:space="preserve"> </w:t>
              </w:r>
            </w:ins>
          </w:p>
        </w:tc>
        <w:tc>
          <w:tcPr>
            <w:tcW w:w="1417" w:type="dxa"/>
            <w:vAlign w:val="center"/>
          </w:tcPr>
          <w:p w:rsidR="00A77542" w:rsidRPr="00D65BBF" w:rsidRDefault="00A77542" w:rsidP="00A77542">
            <w:pPr>
              <w:overflowPunct w:val="0"/>
              <w:autoSpaceDE w:val="0"/>
              <w:autoSpaceDN w:val="0"/>
              <w:adjustRightInd w:val="0"/>
              <w:jc w:val="center"/>
              <w:textAlignment w:val="baseline"/>
              <w:rPr>
                <w:ins w:id="2005" w:author="Bartlomiej Golebiowski" w:date="2020-08-04T22:19:00Z"/>
                <w:rFonts w:ascii="Arial" w:hAnsi="Arial" w:cs="v5.0.0"/>
                <w:sz w:val="18"/>
                <w:lang w:eastAsia="zh-CN"/>
              </w:rPr>
            </w:pPr>
            <w:ins w:id="2006" w:author="Bartlomiej Golebiowski" w:date="2020-08-04T22:19:00Z">
              <w:r>
                <w:rPr>
                  <w:rFonts w:ascii="Arial" w:hAnsi="Arial"/>
                </w:rPr>
                <w:t>-60.4</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07" w:author="Bartlomiej Golebiowski" w:date="2020-08-04T22:19:00Z"/>
                <w:rFonts w:ascii="Arial" w:hAnsi="Arial" w:cs="v5.0.0"/>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08" w:author="Bartlomiej Golebiowski" w:date="2020-08-04T22:19:00Z"/>
                <w:rFonts w:ascii="Arial" w:hAnsi="Arial" w:cs="v5.0.0"/>
                <w:sz w:val="18"/>
                <w:lang w:eastAsia="zh-CN"/>
              </w:rPr>
            </w:pPr>
          </w:p>
        </w:tc>
      </w:tr>
      <w:tr w:rsidR="00A77542" w:rsidRPr="00D65BBF" w:rsidTr="00A77542">
        <w:trPr>
          <w:cantSplit/>
          <w:jc w:val="center"/>
          <w:ins w:id="2009"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10" w:author="Bartlomiej Golebiowski" w:date="2020-08-04T22:19:00Z"/>
                <w:rFonts w:ascii="Arial" w:hAnsi="Arial" w:cs="v5.0.0"/>
                <w:sz w:val="18"/>
                <w:lang w:val="en-US" w:eastAsia="zh-CN"/>
              </w:rPr>
            </w:pPr>
            <w:ins w:id="2011"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12" w:author="Bartlomiej Golebiowski" w:date="2020-08-04T22:19:00Z"/>
                <w:rFonts w:ascii="Arial" w:hAnsi="Arial" w:cs="v5.0.0"/>
                <w:sz w:val="18"/>
                <w:lang w:eastAsia="zh-CN"/>
              </w:rPr>
            </w:pPr>
            <w:ins w:id="2013"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14" w:author="Bartlomiej Golebiowski" w:date="2020-08-04T22:19:00Z"/>
                <w:rFonts w:ascii="Arial" w:hAnsi="Arial" w:cs="v5.0.0"/>
                <w:sz w:val="18"/>
                <w:lang w:val="en-US"/>
              </w:rPr>
            </w:pPr>
            <w:ins w:id="2015"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016" w:author="Bartlomiej Golebiowski" w:date="2020-08-04T22:19:00Z"/>
                <w:rFonts w:ascii="Calibri" w:hAnsi="Calibri" w:cs="Calibri"/>
                <w:sz w:val="22"/>
                <w:szCs w:val="22"/>
              </w:rPr>
            </w:pPr>
            <w:ins w:id="2017"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18" w:author="Bartlomiej Golebiowski" w:date="2020-08-04T22:19:00Z"/>
                <w:rFonts w:ascii="Arial" w:hAnsi="Arial" w:cs="Arial"/>
                <w:sz w:val="18"/>
                <w:lang w:eastAsia="zh-CN"/>
              </w:rPr>
            </w:pPr>
            <w:ins w:id="2019"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20" w:author="Bartlomiej Golebiowski" w:date="2020-08-04T22:19:00Z"/>
                <w:rFonts w:ascii="Arial" w:hAnsi="Arial" w:cs="v5.0.0"/>
                <w:sz w:val="18"/>
              </w:rPr>
            </w:pPr>
            <w:ins w:id="2021"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02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2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24" w:author="Bartlomiej Golebiowski" w:date="2020-08-04T22:19:00Z"/>
                <w:rFonts w:ascii="Arial" w:hAnsi="Arial" w:cs="v5.0.0"/>
                <w:sz w:val="18"/>
                <w:lang w:eastAsia="zh-CN"/>
              </w:rPr>
            </w:pPr>
            <w:ins w:id="2025"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26" w:author="Bartlomiej Golebiowski" w:date="2020-08-04T22:19:00Z"/>
                <w:rFonts w:ascii="Arial" w:hAnsi="Arial" w:cs="v5.0.0"/>
                <w:sz w:val="18"/>
                <w:lang w:val="en-US"/>
              </w:rPr>
            </w:pPr>
            <w:ins w:id="2027"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028" w:author="Bartlomiej Golebiowski" w:date="2020-08-04T22:19:00Z"/>
                <w:rFonts w:ascii="Calibri" w:hAnsi="Calibri" w:cs="Calibri"/>
                <w:sz w:val="22"/>
                <w:szCs w:val="22"/>
              </w:rPr>
            </w:pPr>
            <w:ins w:id="2029"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30"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31" w:author="Bartlomiej Golebiowski" w:date="2020-08-04T22:19:00Z"/>
                <w:rFonts w:ascii="Arial" w:hAnsi="Arial" w:cs="v5.0.0"/>
                <w:sz w:val="18"/>
                <w:lang w:eastAsia="zh-CN"/>
              </w:rPr>
            </w:pPr>
          </w:p>
        </w:tc>
      </w:tr>
      <w:tr w:rsidR="00A77542" w:rsidRPr="00D65BBF" w:rsidTr="00A77542">
        <w:trPr>
          <w:cantSplit/>
          <w:trHeight w:val="428"/>
          <w:jc w:val="center"/>
          <w:ins w:id="2032"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33"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34" w:author="Bartlomiej Golebiowski" w:date="2020-08-04T22:19:00Z"/>
                <w:rFonts w:ascii="Arial" w:hAnsi="Arial" w:cs="v5.0.0"/>
                <w:sz w:val="18"/>
                <w:lang w:eastAsia="zh-CN"/>
              </w:rPr>
            </w:pPr>
            <w:ins w:id="2035"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36" w:author="Bartlomiej Golebiowski" w:date="2020-08-04T22:19:00Z"/>
                <w:rFonts w:ascii="Arial" w:hAnsi="Arial" w:cs="v5.0.0"/>
                <w:sz w:val="18"/>
                <w:lang w:eastAsia="zh-CN"/>
              </w:rPr>
            </w:pPr>
            <w:ins w:id="2037" w:author="Bartlomiej Golebiowski" w:date="2020-08-04T22:19:00Z">
              <w:r w:rsidRPr="00D65BBF">
                <w:rPr>
                  <w:rFonts w:ascii="Arial" w:hAnsi="Arial" w:cs="v5.0.0"/>
                  <w:sz w:val="18"/>
                  <w:lang w:eastAsia="zh-CN"/>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38" w:author="Bartlomiej Golebiowski" w:date="2020-08-04T22:19:00Z"/>
                <w:rFonts w:ascii="Arial" w:hAnsi="Arial"/>
                <w:sz w:val="18"/>
              </w:rPr>
            </w:pPr>
            <w:ins w:id="2039"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40"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41" w:author="Bartlomiej Golebiowski" w:date="2020-08-04T22:19:00Z"/>
                <w:rFonts w:ascii="Arial" w:hAnsi="Arial"/>
                <w:sz w:val="18"/>
              </w:rPr>
            </w:pPr>
          </w:p>
        </w:tc>
      </w:tr>
      <w:tr w:rsidR="00A77542" w:rsidRPr="00D65BBF" w:rsidTr="00A77542">
        <w:trPr>
          <w:cantSplit/>
          <w:jc w:val="center"/>
          <w:ins w:id="2042"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43" w:author="Bartlomiej Golebiowski" w:date="2020-08-04T22:19:00Z"/>
                <w:rFonts w:ascii="Arial" w:hAnsi="Arial" w:cs="v5.0.0"/>
                <w:sz w:val="18"/>
                <w:lang w:eastAsia="zh-CN"/>
              </w:rPr>
            </w:pPr>
            <w:ins w:id="2044"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45" w:author="Bartlomiej Golebiowski" w:date="2020-08-04T22:19:00Z"/>
                <w:rFonts w:ascii="Arial" w:hAnsi="Arial" w:cs="v5.0.0"/>
                <w:sz w:val="18"/>
              </w:rPr>
            </w:pPr>
            <w:ins w:id="2046"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47" w:author="Bartlomiej Golebiowski" w:date="2020-08-04T22:19:00Z"/>
                <w:rFonts w:ascii="Arial" w:hAnsi="Arial"/>
                <w:sz w:val="18"/>
              </w:rPr>
            </w:pPr>
            <w:ins w:id="204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049" w:author="Bartlomiej Golebiowski" w:date="2020-08-04T22:19:00Z"/>
                <w:rFonts w:ascii="Calibri" w:hAnsi="Calibri" w:cs="Calibri"/>
                <w:sz w:val="22"/>
                <w:szCs w:val="22"/>
              </w:rPr>
            </w:pPr>
            <w:ins w:id="2050"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51" w:author="Bartlomiej Golebiowski" w:date="2020-08-04T22:19:00Z"/>
                <w:rFonts w:ascii="Arial" w:hAnsi="Arial" w:cs="Arial"/>
                <w:sz w:val="18"/>
                <w:lang w:eastAsia="zh-CN"/>
              </w:rPr>
            </w:pPr>
            <w:ins w:id="2052"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53" w:author="Bartlomiej Golebiowski" w:date="2020-08-04T22:19:00Z"/>
                <w:rFonts w:ascii="Arial" w:hAnsi="Arial" w:cs="v5.0.0"/>
                <w:sz w:val="18"/>
              </w:rPr>
            </w:pPr>
            <w:ins w:id="2054"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05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5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57" w:author="Bartlomiej Golebiowski" w:date="2020-08-04T22:19:00Z"/>
                <w:rFonts w:ascii="Arial" w:hAnsi="Arial" w:cs="v5.0.0"/>
                <w:sz w:val="18"/>
              </w:rPr>
            </w:pPr>
            <w:ins w:id="2058"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59" w:author="Bartlomiej Golebiowski" w:date="2020-08-04T22:19:00Z"/>
                <w:rFonts w:ascii="Arial" w:hAnsi="Arial"/>
                <w:sz w:val="18"/>
                <w:lang w:val="en-US"/>
              </w:rPr>
            </w:pPr>
            <w:ins w:id="206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061" w:author="Bartlomiej Golebiowski" w:date="2020-08-04T22:19:00Z"/>
                <w:rFonts w:ascii="Calibri" w:hAnsi="Calibri" w:cs="Calibri"/>
                <w:sz w:val="22"/>
                <w:szCs w:val="22"/>
              </w:rPr>
            </w:pPr>
            <w:ins w:id="2062"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63"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64" w:author="Bartlomiej Golebiowski" w:date="2020-08-04T22:19:00Z"/>
                <w:rFonts w:ascii="Arial" w:hAnsi="Arial" w:cs="v5.0.0"/>
                <w:sz w:val="18"/>
                <w:lang w:eastAsia="zh-CN"/>
              </w:rPr>
            </w:pPr>
          </w:p>
        </w:tc>
      </w:tr>
      <w:tr w:rsidR="00A77542" w:rsidRPr="00D65BBF" w:rsidTr="00A77542">
        <w:trPr>
          <w:cantSplit/>
          <w:trHeight w:val="348"/>
          <w:jc w:val="center"/>
          <w:ins w:id="2065"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66"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67" w:author="Bartlomiej Golebiowski" w:date="2020-08-04T22:19:00Z"/>
                <w:rFonts w:ascii="Arial" w:hAnsi="Arial" w:cs="v5.0.0"/>
                <w:sz w:val="18"/>
                <w:lang w:eastAsia="zh-CN"/>
              </w:rPr>
            </w:pPr>
            <w:ins w:id="2068"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69" w:author="Bartlomiej Golebiowski" w:date="2020-08-04T22:19:00Z"/>
                <w:rFonts w:ascii="Arial" w:hAnsi="Arial" w:cs="Arial"/>
                <w:sz w:val="18"/>
                <w:lang w:eastAsia="zh-CN"/>
              </w:rPr>
            </w:pPr>
            <w:ins w:id="2070"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71" w:author="Bartlomiej Golebiowski" w:date="2020-08-04T22:19:00Z"/>
                <w:rFonts w:ascii="Arial" w:hAnsi="Arial"/>
                <w:sz w:val="18"/>
              </w:rPr>
            </w:pPr>
            <w:ins w:id="2072"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73"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74" w:author="Bartlomiej Golebiowski" w:date="2020-08-04T22:19:00Z"/>
                <w:rFonts w:ascii="Arial" w:hAnsi="Arial"/>
                <w:sz w:val="18"/>
              </w:rPr>
            </w:pPr>
          </w:p>
        </w:tc>
      </w:tr>
      <w:tr w:rsidR="00A77542" w:rsidRPr="00D65BBF" w:rsidTr="00A77542">
        <w:trPr>
          <w:cantSplit/>
          <w:trHeight w:val="318"/>
          <w:jc w:val="center"/>
          <w:ins w:id="2075"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76" w:author="Bartlomiej Golebiowski" w:date="2020-08-04T22:19:00Z"/>
                <w:rFonts w:ascii="Arial" w:hAnsi="Arial" w:cs="v5.0.0"/>
                <w:sz w:val="18"/>
                <w:lang w:eastAsia="zh-CN"/>
              </w:rPr>
            </w:pPr>
            <w:ins w:id="2077"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78" w:author="Bartlomiej Golebiowski" w:date="2020-08-04T22:19:00Z"/>
                <w:rFonts w:ascii="Arial" w:hAnsi="Arial" w:cs="v5.0.0"/>
                <w:sz w:val="18"/>
              </w:rPr>
            </w:pPr>
            <w:ins w:id="2079"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80" w:author="Bartlomiej Golebiowski" w:date="2020-08-04T22:19:00Z"/>
                <w:rFonts w:ascii="Arial" w:hAnsi="Arial"/>
                <w:sz w:val="18"/>
                <w:lang w:val="en-US"/>
              </w:rPr>
            </w:pPr>
            <w:ins w:id="2081"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082" w:author="Bartlomiej Golebiowski" w:date="2020-08-04T22:19:00Z"/>
                <w:rFonts w:ascii="Calibri" w:hAnsi="Calibri" w:cs="Calibri"/>
                <w:sz w:val="22"/>
                <w:szCs w:val="22"/>
              </w:rPr>
            </w:pPr>
            <w:ins w:id="2083" w:author="Bartlomiej Golebiowski" w:date="2020-08-04T22:19:00Z">
              <w:r>
                <w:rPr>
                  <w:rFonts w:ascii="Arial" w:hAnsi="Arial"/>
                  <w:lang w:val="en-US" w:eastAsia="zh-CN"/>
                </w:rPr>
                <w:t>-58.9</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84" w:author="Bartlomiej Golebiowski" w:date="2020-08-04T22:19:00Z"/>
                <w:rFonts w:ascii="Arial" w:hAnsi="Arial" w:cs="Arial"/>
                <w:sz w:val="18"/>
                <w:lang w:eastAsia="zh-CN"/>
              </w:rPr>
            </w:pPr>
            <w:ins w:id="2085" w:author="Bartlomiej Golebiowski" w:date="2020-08-04T22:20:00Z">
              <w:r>
                <w:rPr>
                  <w:rFonts w:ascii="Arial" w:hAnsi="Arial" w:cs="Arial" w:hint="eastAsia"/>
                  <w:lang w:val="en-US" w:eastAsia="zh-CN"/>
                </w:rPr>
                <w:t xml:space="preserve">-63.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86" w:author="Bartlomiej Golebiowski" w:date="2020-08-04T22:19:00Z"/>
                <w:rFonts w:ascii="Arial" w:hAnsi="Arial" w:cs="v5.0.0"/>
                <w:sz w:val="18"/>
                <w:lang w:eastAsia="zh-CN"/>
              </w:rPr>
            </w:pPr>
            <w:ins w:id="2087"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88"/>
          <w:jc w:val="center"/>
          <w:ins w:id="2088"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89"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090" w:author="Bartlomiej Golebiowski" w:date="2020-08-04T22:19:00Z"/>
                <w:rFonts w:ascii="Arial" w:hAnsi="Arial" w:cs="v5.0.0"/>
                <w:sz w:val="18"/>
                <w:lang w:eastAsia="zh-CN"/>
              </w:rPr>
            </w:pPr>
            <w:ins w:id="2091"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92" w:author="Bartlomiej Golebiowski" w:date="2020-08-04T22:19:00Z"/>
                <w:rFonts w:ascii="Arial" w:hAnsi="Arial" w:cs="Arial"/>
                <w:sz w:val="18"/>
                <w:lang w:eastAsia="zh-CN"/>
              </w:rPr>
            </w:pPr>
            <w:ins w:id="2093"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94" w:author="Bartlomiej Golebiowski" w:date="2020-08-04T22:19:00Z"/>
                <w:rFonts w:ascii="Arial" w:hAnsi="Arial"/>
                <w:sz w:val="18"/>
              </w:rPr>
            </w:pPr>
            <w:ins w:id="2095"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96"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97" w:author="Bartlomiej Golebiowski" w:date="2020-08-04T22:19:00Z"/>
                <w:rFonts w:ascii="Arial" w:hAnsi="Arial"/>
                <w:sz w:val="18"/>
              </w:rPr>
            </w:pPr>
          </w:p>
        </w:tc>
      </w:tr>
      <w:tr w:rsidR="00A77542" w:rsidRPr="00D65BBF" w:rsidTr="00A77542">
        <w:trPr>
          <w:cantSplit/>
          <w:trHeight w:val="281"/>
          <w:jc w:val="center"/>
          <w:ins w:id="2098"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099" w:author="Bartlomiej Golebiowski" w:date="2020-08-04T22:19:00Z"/>
                <w:rFonts w:ascii="Arial" w:hAnsi="Arial" w:cs="v5.0.0"/>
                <w:sz w:val="18"/>
                <w:lang w:eastAsia="zh-CN"/>
              </w:rPr>
            </w:pPr>
            <w:ins w:id="2100"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101" w:author="Bartlomiej Golebiowski" w:date="2020-08-04T22:19:00Z"/>
                <w:rFonts w:ascii="Arial" w:hAnsi="Arial" w:cs="v5.0.0"/>
                <w:sz w:val="18"/>
              </w:rPr>
            </w:pPr>
            <w:ins w:id="2102"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03" w:author="Bartlomiej Golebiowski" w:date="2020-08-04T22:19:00Z"/>
                <w:rFonts w:ascii="Arial" w:hAnsi="Arial"/>
                <w:sz w:val="18"/>
                <w:lang w:val="en-US"/>
              </w:rPr>
            </w:pPr>
            <w:ins w:id="2104"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105" w:author="Bartlomiej Golebiowski" w:date="2020-08-04T22:19:00Z"/>
                <w:rFonts w:ascii="Calibri" w:hAnsi="Calibri" w:cs="Calibri"/>
                <w:sz w:val="22"/>
                <w:szCs w:val="22"/>
              </w:rPr>
            </w:pPr>
            <w:ins w:id="2106" w:author="Bartlomiej Golebiowski" w:date="2020-08-04T22:19:00Z">
              <w:r>
                <w:rPr>
                  <w:rFonts w:ascii="Arial" w:hAnsi="Arial"/>
                  <w:lang w:val="en-US" w:eastAsia="zh-CN"/>
                </w:rPr>
                <w:t>-57.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07" w:author="Bartlomiej Golebiowski" w:date="2020-08-04T22:19:00Z"/>
                <w:rFonts w:ascii="Arial" w:hAnsi="Arial" w:cs="Arial"/>
                <w:sz w:val="18"/>
                <w:lang w:eastAsia="zh-CN"/>
              </w:rPr>
            </w:pPr>
            <w:ins w:id="2108" w:author="Bartlomiej Golebiowski" w:date="2020-08-04T22:20:00Z">
              <w:r>
                <w:rPr>
                  <w:rFonts w:ascii="Arial" w:hAnsi="Arial" w:cs="Arial" w:hint="eastAsia"/>
                  <w:lang w:val="en-US" w:eastAsia="zh-CN"/>
                </w:rPr>
                <w:t xml:space="preserve">-62.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09" w:author="Bartlomiej Golebiowski" w:date="2020-08-04T22:19:00Z"/>
                <w:rFonts w:ascii="Arial" w:hAnsi="Arial" w:cs="v5.0.0"/>
                <w:sz w:val="18"/>
                <w:lang w:eastAsia="zh-CN"/>
              </w:rPr>
            </w:pPr>
            <w:ins w:id="2110" w:author="Bartlomiej Golebiowski" w:date="2020-08-04T22:19:00Z">
              <w:r w:rsidRPr="00D65BBF">
                <w:rPr>
                  <w:rFonts w:ascii="Arial" w:hAnsi="Arial" w:cs="v5.0.0" w:hint="eastAsia"/>
                  <w:sz w:val="18"/>
                  <w:lang w:eastAsia="zh-CN"/>
                </w:rPr>
                <w:t>AWGN</w:t>
              </w:r>
            </w:ins>
          </w:p>
        </w:tc>
      </w:tr>
      <w:tr w:rsidR="00A77542" w:rsidRPr="00D65BBF" w:rsidTr="00A42993">
        <w:trPr>
          <w:cantSplit/>
          <w:trHeight w:val="528"/>
          <w:jc w:val="center"/>
          <w:ins w:id="2111"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12"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113" w:author="Bartlomiej Golebiowski" w:date="2020-08-04T22:19:00Z"/>
                <w:rFonts w:ascii="Arial" w:hAnsi="Arial" w:cs="v5.0.0"/>
                <w:sz w:val="18"/>
                <w:lang w:eastAsia="zh-CN"/>
              </w:rPr>
            </w:pPr>
            <w:ins w:id="2114"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15" w:author="Bartlomiej Golebiowski" w:date="2020-08-04T22:19:00Z"/>
                <w:rFonts w:ascii="Arial" w:hAnsi="Arial" w:cs="Arial"/>
                <w:sz w:val="18"/>
                <w:lang w:eastAsia="zh-CN"/>
              </w:rPr>
            </w:pPr>
            <w:ins w:id="2116"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17" w:author="Bartlomiej Golebiowski" w:date="2020-08-04T22:19:00Z"/>
                <w:rFonts w:ascii="Arial" w:hAnsi="Arial"/>
                <w:sz w:val="18"/>
              </w:rPr>
            </w:pPr>
            <w:ins w:id="2118" w:author="Bartlomiej Golebiowski" w:date="2020-08-04T22:19:00Z">
              <w:r>
                <w:rPr>
                  <w:rFonts w:ascii="Arial" w:hAnsi="Arial"/>
                </w:rPr>
                <w:t>-56.8</w:t>
              </w:r>
            </w:ins>
          </w:p>
        </w:tc>
        <w:tc>
          <w:tcPr>
            <w:tcW w:w="1417" w:type="dxa"/>
            <w:vMerge/>
          </w:tcPr>
          <w:p w:rsidR="00A77542" w:rsidRPr="00D65BBF" w:rsidRDefault="00A77542" w:rsidP="00A77542">
            <w:pPr>
              <w:keepNext/>
              <w:keepLines/>
              <w:overflowPunct w:val="0"/>
              <w:autoSpaceDE w:val="0"/>
              <w:autoSpaceDN w:val="0"/>
              <w:adjustRightInd w:val="0"/>
              <w:spacing w:after="0"/>
              <w:jc w:val="center"/>
              <w:textAlignment w:val="baseline"/>
              <w:rPr>
                <w:ins w:id="2119"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120" w:author="Bartlomiej Golebiowski" w:date="2020-08-04T22:19:00Z"/>
                <w:rFonts w:ascii="Arial" w:hAnsi="Arial"/>
                <w:sz w:val="18"/>
              </w:rPr>
            </w:pPr>
          </w:p>
        </w:tc>
      </w:tr>
      <w:tr w:rsidR="00A77542" w:rsidRPr="00D65BBF" w:rsidTr="00A42993">
        <w:trPr>
          <w:cantSplit/>
          <w:jc w:val="center"/>
          <w:ins w:id="2121"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2122" w:author="Bartlomiej Golebiowski" w:date="2020-08-04T22:19:00Z"/>
                <w:rFonts w:ascii="Arial" w:hAnsi="Arial"/>
                <w:sz w:val="18"/>
              </w:rPr>
            </w:pPr>
            <w:ins w:id="2123"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2124" w:author="Bartlomiej Golebiowski" w:date="2020-08-04T22:19:00Z"/>
        </w:rPr>
      </w:pPr>
    </w:p>
    <w:p w:rsidR="00A77542" w:rsidRPr="00F95B02" w:rsidRDefault="00A77542" w:rsidP="00E16481"/>
    <w:p w:rsidR="00E16481" w:rsidRPr="00F95B02" w:rsidRDefault="00E16481" w:rsidP="00E16481">
      <w:pPr>
        <w:pStyle w:val="Heading2"/>
      </w:pPr>
      <w:bookmarkStart w:id="2125" w:name="_Toc21127533"/>
      <w:bookmarkStart w:id="2126" w:name="_Toc29811742"/>
      <w:bookmarkStart w:id="2127" w:name="_Toc36817294"/>
      <w:bookmarkStart w:id="2128" w:name="_Toc37260211"/>
      <w:bookmarkStart w:id="2129" w:name="_Toc37267599"/>
      <w:bookmarkStart w:id="2130" w:name="_Toc44712201"/>
      <w:bookmarkStart w:id="2131" w:name="_Toc45893514"/>
      <w:r w:rsidRPr="00F95B02">
        <w:lastRenderedPageBreak/>
        <w:t>7.4</w:t>
      </w:r>
      <w:r w:rsidRPr="00F95B02">
        <w:tab/>
        <w:t>In-band selectivity and blocking</w:t>
      </w:r>
      <w:bookmarkEnd w:id="2125"/>
      <w:bookmarkEnd w:id="2126"/>
      <w:bookmarkEnd w:id="2127"/>
      <w:bookmarkEnd w:id="2128"/>
      <w:bookmarkEnd w:id="2129"/>
      <w:bookmarkEnd w:id="2130"/>
      <w:bookmarkEnd w:id="2131"/>
    </w:p>
    <w:p w:rsidR="00E16481" w:rsidRPr="00F95B02" w:rsidRDefault="00E16481" w:rsidP="00E16481">
      <w:pPr>
        <w:pStyle w:val="Heading3"/>
      </w:pPr>
      <w:bookmarkStart w:id="2132" w:name="_Toc21127534"/>
      <w:bookmarkStart w:id="2133" w:name="_Toc29811743"/>
      <w:bookmarkStart w:id="2134" w:name="_Toc36817295"/>
      <w:bookmarkStart w:id="2135" w:name="_Toc37260212"/>
      <w:bookmarkStart w:id="2136" w:name="_Toc37267600"/>
      <w:bookmarkStart w:id="2137" w:name="_Toc44712202"/>
      <w:bookmarkStart w:id="2138" w:name="_Toc45893515"/>
      <w:r w:rsidRPr="00F95B02">
        <w:t>7.4.1</w:t>
      </w:r>
      <w:r w:rsidRPr="00F95B02">
        <w:tab/>
        <w:t>Adjacent Channel Selectivity (ACS)</w:t>
      </w:r>
      <w:bookmarkEnd w:id="2132"/>
      <w:bookmarkEnd w:id="2133"/>
      <w:bookmarkEnd w:id="2134"/>
      <w:bookmarkEnd w:id="2135"/>
      <w:bookmarkEnd w:id="2136"/>
      <w:bookmarkEnd w:id="2137"/>
      <w:bookmarkEnd w:id="2138"/>
    </w:p>
    <w:p w:rsidR="00E16481" w:rsidRPr="00F95B02" w:rsidRDefault="00E16481" w:rsidP="00E16481">
      <w:pPr>
        <w:pStyle w:val="Heading4"/>
        <w:rPr>
          <w:rFonts w:eastAsia="SimSun"/>
        </w:rPr>
      </w:pPr>
      <w:bookmarkStart w:id="2139" w:name="_Toc21127535"/>
      <w:bookmarkStart w:id="2140" w:name="_Toc29811744"/>
      <w:bookmarkStart w:id="2141" w:name="_Toc36817296"/>
      <w:bookmarkStart w:id="2142" w:name="_Toc37260213"/>
      <w:bookmarkStart w:id="2143" w:name="_Toc37267601"/>
      <w:bookmarkStart w:id="2144" w:name="_Toc44712203"/>
      <w:bookmarkStart w:id="2145" w:name="_Toc45893516"/>
      <w:r w:rsidRPr="00F95B02">
        <w:rPr>
          <w:rFonts w:eastAsia="SimSun"/>
        </w:rPr>
        <w:t>7.4.1.1</w:t>
      </w:r>
      <w:r w:rsidRPr="00F95B02">
        <w:tab/>
        <w:t>General</w:t>
      </w:r>
      <w:bookmarkEnd w:id="2139"/>
      <w:bookmarkEnd w:id="2140"/>
      <w:bookmarkEnd w:id="2141"/>
      <w:bookmarkEnd w:id="2142"/>
      <w:bookmarkEnd w:id="2143"/>
      <w:bookmarkEnd w:id="2144"/>
      <w:bookmarkEnd w:id="2145"/>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2146" w:name="_Toc21127536"/>
      <w:bookmarkStart w:id="2147" w:name="_Toc29811745"/>
      <w:bookmarkStart w:id="2148" w:name="_Toc36817297"/>
      <w:bookmarkStart w:id="2149" w:name="_Toc37260214"/>
      <w:bookmarkStart w:id="2150" w:name="_Toc37267602"/>
      <w:bookmarkStart w:id="2151" w:name="_Toc44712204"/>
      <w:bookmarkStart w:id="2152"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2146"/>
      <w:bookmarkEnd w:id="2147"/>
      <w:bookmarkEnd w:id="2148"/>
      <w:bookmarkEnd w:id="2149"/>
      <w:bookmarkEnd w:id="2150"/>
      <w:bookmarkEnd w:id="2151"/>
      <w:bookmarkEnd w:id="2152"/>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2153"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2154"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the wanted and the interfering signal coupled to the BS type 1-C antenna connector or BS type 1-H TAB connector are specified in table 7.4.1.2-1a 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2155"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2156" w:author="Golebiowski, Bartlomiej (Nokia - PL/Wroclaw)" w:date="2020-08-24T15:51:00Z"/>
          <w:rFonts w:ascii="Arial" w:eastAsia="SimSun" w:hAnsi="Arial"/>
          <w:b/>
          <w:lang w:eastAsia="zh-CN"/>
        </w:rPr>
      </w:pPr>
      <w:ins w:id="2157" w:author="Golebiowski, Bartlomiej (Nokia - PL/Wroclaw)" w:date="2020-08-24T15:51: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2158"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59" w:author="Golebiowski, Bartlomiej (Nokia - PL/Wroclaw)" w:date="2020-08-24T15:51:00Z"/>
                <w:rFonts w:ascii="Arial" w:eastAsia="DengXian" w:hAnsi="Arial"/>
                <w:b/>
                <w:sz w:val="18"/>
              </w:rPr>
            </w:pPr>
            <w:ins w:id="2160"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61" w:author="Golebiowski, Bartlomiej (Nokia - PL/Wroclaw)" w:date="2020-08-24T15:51:00Z"/>
                <w:rFonts w:ascii="Arial" w:eastAsia="DengXian" w:hAnsi="Arial"/>
                <w:b/>
                <w:sz w:val="18"/>
                <w:lang w:eastAsia="ja-JP"/>
              </w:rPr>
            </w:pPr>
            <w:ins w:id="2162"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63" w:author="Golebiowski, Bartlomiej (Nokia - PL/Wroclaw)" w:date="2020-08-24T15:51:00Z"/>
                <w:rFonts w:ascii="Arial" w:eastAsia="DengXian" w:hAnsi="Arial"/>
                <w:b/>
                <w:sz w:val="18"/>
                <w:lang w:eastAsia="ja-JP"/>
              </w:rPr>
            </w:pPr>
            <w:ins w:id="2164"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2165"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66" w:author="Golebiowski, Bartlomiej (Nokia - PL/Wroclaw)" w:date="2020-08-24T15:51:00Z"/>
                <w:rFonts w:ascii="Arial" w:eastAsia="SimSun" w:hAnsi="Arial"/>
                <w:sz w:val="18"/>
                <w:lang w:eastAsia="zh-CN"/>
              </w:rPr>
            </w:pPr>
            <w:ins w:id="2167" w:author="Golebiowski, Bartlomiej (Nokia - PL/Wroclaw)" w:date="2020-08-24T15:51:00Z">
              <w:r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68" w:author="Golebiowski, Bartlomiej (Nokia - PL/Wroclaw)" w:date="2020-08-24T15:51:00Z"/>
                <w:rFonts w:ascii="Arial" w:eastAsia="DengXian" w:hAnsi="Arial"/>
                <w:sz w:val="18"/>
                <w:lang w:eastAsia="ja-JP"/>
              </w:rPr>
            </w:pPr>
            <w:ins w:id="2169"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2170" w:author="Golebiowski, Bartlomiej (Nokia - PL/Wroclaw)" w:date="2020-08-24T15:51:00Z"/>
                <w:rFonts w:ascii="Arial" w:eastAsia="SimSun" w:hAnsi="Arial"/>
                <w:sz w:val="18"/>
                <w:lang w:eastAsia="zh-CN"/>
              </w:rPr>
            </w:pPr>
            <w:ins w:id="2171" w:author="Golebiowski, Bartlomiej (Nokia - PL/Wroclaw)" w:date="2020-08-24T15:51:00Z">
              <w:r w:rsidRPr="004B1DF7">
                <w:rPr>
                  <w:rFonts w:ascii="Arial" w:eastAsia="SimSun" w:hAnsi="Arial"/>
                  <w:sz w:val="18"/>
                  <w:lang w:eastAsia="zh-CN"/>
                </w:rPr>
                <w:t>Medium Range BS: -47</w:t>
              </w:r>
            </w:ins>
          </w:p>
          <w:p w:rsidR="004B1DF7" w:rsidRPr="004B1DF7" w:rsidRDefault="004B1DF7" w:rsidP="004B1DF7">
            <w:pPr>
              <w:keepNext/>
              <w:keepLines/>
              <w:tabs>
                <w:tab w:val="left" w:pos="540"/>
                <w:tab w:val="left" w:pos="1260"/>
                <w:tab w:val="left" w:pos="1800"/>
              </w:tabs>
              <w:spacing w:after="0" w:line="259" w:lineRule="auto"/>
              <w:jc w:val="center"/>
              <w:rPr>
                <w:ins w:id="2172" w:author="Golebiowski, Bartlomiej (Nokia - PL/Wroclaw)" w:date="2020-08-24T15:51:00Z"/>
                <w:rFonts w:ascii="Arial" w:eastAsia="SimSun" w:hAnsi="Arial"/>
                <w:sz w:val="18"/>
                <w:lang w:eastAsia="zh-CN"/>
              </w:rPr>
            </w:pPr>
            <w:ins w:id="2173"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2174"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2175" w:author="Golebiowski, Bartlomiej (Nokia - PL/Wroclaw)" w:date="2020-08-24T15:51:00Z"/>
                <w:rFonts w:ascii="Arial" w:eastAsia="DengXian" w:hAnsi="Arial"/>
                <w:sz w:val="18"/>
                <w:lang w:eastAsia="zh-CN"/>
              </w:rPr>
            </w:pPr>
            <w:ins w:id="2176"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4B1DF7" w:rsidRPr="004B1DF7" w:rsidRDefault="004B1DF7" w:rsidP="004B1DF7">
            <w:pPr>
              <w:keepNext/>
              <w:keepLines/>
              <w:spacing w:after="0" w:line="259" w:lineRule="auto"/>
              <w:ind w:left="851" w:hanging="851"/>
              <w:rPr>
                <w:ins w:id="2177" w:author="Golebiowski, Bartlomiej (Nokia - PL/Wroclaw)" w:date="2020-08-24T15:51:00Z"/>
                <w:rFonts w:ascii="Arial" w:eastAsia="DengXian" w:hAnsi="Arial"/>
                <w:sz w:val="18"/>
                <w:lang w:eastAsia="zh-CN"/>
              </w:rPr>
            </w:pPr>
            <w:ins w:id="2178"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tc>
      </w:tr>
    </w:tbl>
    <w:p w:rsidR="004B1DF7" w:rsidRPr="00F95B02" w:rsidRDefault="004B1DF7"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2179"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2179"/>
    </w:tbl>
    <w:p w:rsidR="00E16481" w:rsidRDefault="00E16481" w:rsidP="00E16481">
      <w:pPr>
        <w:rPr>
          <w:ins w:id="2180"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2181" w:author="Golebiowski, Bartlomiej (Nokia - PL/Wroclaw)" w:date="2020-08-24T15:54:00Z"/>
          <w:rFonts w:ascii="Arial" w:eastAsia="DengXian" w:hAnsi="Arial"/>
          <w:b/>
        </w:rPr>
      </w:pPr>
      <w:ins w:id="2182" w:author="Golebiowski, Bartlomiej (Nokia - PL/Wroclaw)" w:date="2020-08-24T15:54:00Z">
        <w:r w:rsidRPr="00905E6A">
          <w:rPr>
            <w:rFonts w:ascii="Arial" w:eastAsia="DengXian" w:hAnsi="Arial"/>
            <w:b/>
          </w:rPr>
          <w:lastRenderedPageBreak/>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0D5718">
        <w:trPr>
          <w:ins w:id="2183"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184" w:author="Golebiowski, Bartlomiej (Nokia - PL/Wroclaw)" w:date="2020-08-24T15:54:00Z"/>
                <w:rFonts w:ascii="Arial" w:eastAsia="SimSun" w:hAnsi="Arial"/>
                <w:b/>
                <w:sz w:val="18"/>
                <w:lang w:eastAsia="zh-CN"/>
              </w:rPr>
            </w:pPr>
            <w:ins w:id="2185"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2186" w:author="Golebiowski, Bartlomiej (Nokia - PL/Wroclaw)" w:date="2020-08-24T15:54:00Z"/>
                <w:rFonts w:ascii="Arial" w:eastAsia="SimSun" w:hAnsi="Arial"/>
                <w:b/>
                <w:sz w:val="18"/>
                <w:lang w:eastAsia="zh-CN"/>
              </w:rPr>
            </w:pPr>
            <w:ins w:id="2187"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2188" w:author="Golebiowski, Bartlomiej (Nokia - PL/Wroclaw)" w:date="2020-08-24T15:54:00Z"/>
                <w:rFonts w:ascii="Arial" w:eastAsia="SimSun" w:hAnsi="Arial"/>
                <w:b/>
                <w:sz w:val="18"/>
                <w:lang w:eastAsia="zh-CN"/>
              </w:rPr>
            </w:pPr>
            <w:ins w:id="2189" w:author="Golebiowski, Bartlomiej (Nokia - PL/Wroclaw)" w:date="2020-08-24T15:54:00Z">
              <w:r w:rsidRPr="00905E6A">
                <w:rPr>
                  <w:rFonts w:ascii="Arial" w:eastAsia="DengXian" w:hAnsi="Arial"/>
                  <w:b/>
                  <w:sz w:val="18"/>
                </w:rPr>
                <w:t>Type of interfering signal</w:t>
              </w:r>
            </w:ins>
          </w:p>
        </w:tc>
      </w:tr>
      <w:tr w:rsidR="00905E6A" w:rsidRPr="00905E6A" w:rsidTr="000D5718">
        <w:trPr>
          <w:ins w:id="2190"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191" w:author="Golebiowski, Bartlomiej (Nokia - PL/Wroclaw)" w:date="2020-08-24T15:54:00Z"/>
                <w:rFonts w:ascii="Arial" w:eastAsia="SimSun" w:hAnsi="Arial"/>
                <w:sz w:val="18"/>
                <w:vertAlign w:val="superscript"/>
                <w:lang w:eastAsia="zh-CN"/>
              </w:rPr>
            </w:pPr>
            <w:ins w:id="2192" w:author="Golebiowski, Bartlomiej (Nokia - PL/Wroclaw)" w:date="2020-08-24T15:54:00Z">
              <w:r w:rsidRPr="00905E6A">
                <w:rPr>
                  <w:rFonts w:ascii="Arial" w:eastAsia="SimSun" w:hAnsi="Arial"/>
                  <w:sz w:val="18"/>
                  <w:lang w:eastAsia="zh-CN"/>
                </w:rPr>
                <w:t>10</w:t>
              </w:r>
              <w:r>
                <w:rPr>
                  <w:rFonts w:ascii="Arial" w:eastAsia="SimSun" w:hAnsi="Arial"/>
                  <w:sz w:val="18"/>
                  <w:vertAlign w:val="superscript"/>
                  <w:lang w:eastAsia="zh-CN"/>
                </w:rPr>
                <w:t>1</w:t>
              </w:r>
            </w:ins>
          </w:p>
        </w:tc>
        <w:tc>
          <w:tcPr>
            <w:tcW w:w="2646" w:type="dxa"/>
            <w:shd w:val="clear" w:color="auto" w:fill="auto"/>
          </w:tcPr>
          <w:p w:rsidR="00905E6A" w:rsidRPr="00905E6A" w:rsidRDefault="00905E6A" w:rsidP="00905E6A">
            <w:pPr>
              <w:keepNext/>
              <w:keepLines/>
              <w:spacing w:after="0" w:line="259" w:lineRule="auto"/>
              <w:jc w:val="center"/>
              <w:rPr>
                <w:ins w:id="2193" w:author="Golebiowski, Bartlomiej (Nokia - PL/Wroclaw)" w:date="2020-08-24T15:54:00Z"/>
                <w:rFonts w:ascii="Arial" w:eastAsia="SimSun" w:hAnsi="Arial"/>
                <w:sz w:val="18"/>
                <w:lang w:eastAsia="zh-CN"/>
              </w:rPr>
            </w:pPr>
            <w:ins w:id="2194"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2195" w:author="Golebiowski, Bartlomiej (Nokia - PL/Wroclaw)" w:date="2020-08-24T15:54:00Z"/>
                <w:rFonts w:ascii="Arial" w:eastAsia="DengXian" w:hAnsi="Arial"/>
                <w:sz w:val="18"/>
                <w:lang w:val="en-US"/>
              </w:rPr>
            </w:pPr>
            <w:ins w:id="2196"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ins>
          </w:p>
          <w:p w:rsidR="00905E6A" w:rsidRPr="00905E6A" w:rsidRDefault="00905E6A" w:rsidP="00905E6A">
            <w:pPr>
              <w:keepNext/>
              <w:keepLines/>
              <w:spacing w:after="0" w:line="259" w:lineRule="auto"/>
              <w:jc w:val="center"/>
              <w:rPr>
                <w:ins w:id="2197" w:author="Golebiowski, Bartlomiej (Nokia - PL/Wroclaw)" w:date="2020-08-24T15:54:00Z"/>
                <w:rFonts w:ascii="Arial" w:eastAsia="SimSun" w:hAnsi="Arial"/>
                <w:sz w:val="18"/>
                <w:lang w:val="sv-SE" w:eastAsia="zh-CN"/>
              </w:rPr>
            </w:pPr>
            <w:ins w:id="2198" w:author="Golebiowski, Bartlomiej (Nokia - PL/Wroclaw)" w:date="2020-08-24T15:54:00Z">
              <w:r w:rsidRPr="00905E6A">
                <w:rPr>
                  <w:rFonts w:ascii="Arial" w:eastAsia="DengXian" w:hAnsi="Arial"/>
                  <w:sz w:val="18"/>
                  <w:lang w:val="sv-SE"/>
                </w:rPr>
                <w:t>15 kHz SCS, 100 RBs</w:t>
              </w:r>
            </w:ins>
          </w:p>
        </w:tc>
      </w:tr>
      <w:tr w:rsidR="00905E6A" w:rsidRPr="00905E6A" w:rsidTr="000D5718">
        <w:trPr>
          <w:ins w:id="219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200" w:author="Golebiowski, Bartlomiej (Nokia - PL/Wroclaw)" w:date="2020-08-24T15:54:00Z"/>
                <w:rFonts w:ascii="Arial" w:eastAsia="SimSun" w:hAnsi="Arial"/>
                <w:sz w:val="18"/>
                <w:lang w:eastAsia="zh-CN"/>
              </w:rPr>
            </w:pPr>
            <w:ins w:id="2201"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2202" w:author="Golebiowski, Bartlomiej (Nokia - PL/Wroclaw)" w:date="2020-08-24T15:54:00Z"/>
                <w:rFonts w:ascii="Arial" w:eastAsia="SimSun" w:hAnsi="Arial"/>
                <w:sz w:val="18"/>
                <w:lang w:eastAsia="zh-CN"/>
              </w:rPr>
            </w:pPr>
            <w:ins w:id="2203"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2204" w:author="Golebiowski, Bartlomiej (Nokia - PL/Wroclaw)" w:date="2020-08-24T15:54:00Z"/>
                <w:rFonts w:ascii="Arial" w:eastAsia="SimSun" w:hAnsi="Arial"/>
                <w:sz w:val="18"/>
                <w:lang w:eastAsia="zh-CN"/>
              </w:rPr>
            </w:pPr>
          </w:p>
        </w:tc>
      </w:tr>
      <w:tr w:rsidR="00905E6A" w:rsidRPr="00905E6A" w:rsidTr="000D5718">
        <w:trPr>
          <w:ins w:id="2205"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206" w:author="Golebiowski, Bartlomiej (Nokia - PL/Wroclaw)" w:date="2020-08-24T15:54:00Z"/>
                <w:rFonts w:ascii="Arial" w:eastAsia="SimSun" w:hAnsi="Arial"/>
                <w:sz w:val="18"/>
                <w:lang w:eastAsia="zh-CN"/>
              </w:rPr>
            </w:pPr>
            <w:ins w:id="2207"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2208" w:author="Golebiowski, Bartlomiej (Nokia - PL/Wroclaw)" w:date="2020-08-24T15:54:00Z"/>
                <w:rFonts w:ascii="Arial" w:eastAsia="SimSun" w:hAnsi="Arial"/>
                <w:sz w:val="18"/>
                <w:lang w:eastAsia="zh-CN"/>
              </w:rPr>
            </w:pPr>
            <w:bookmarkStart w:id="2209" w:name="OLE_LINK30"/>
            <w:bookmarkStart w:id="2210" w:name="OLE_LINK29"/>
            <w:ins w:id="2211"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2209"/>
              <w:bookmarkEnd w:id="2210"/>
            </w:ins>
          </w:p>
        </w:tc>
        <w:tc>
          <w:tcPr>
            <w:tcW w:w="2693" w:type="dxa"/>
            <w:vMerge/>
            <w:shd w:val="clear" w:color="auto" w:fill="auto"/>
          </w:tcPr>
          <w:p w:rsidR="00905E6A" w:rsidRPr="00905E6A" w:rsidRDefault="00905E6A" w:rsidP="00905E6A">
            <w:pPr>
              <w:keepNext/>
              <w:keepLines/>
              <w:spacing w:after="0" w:line="259" w:lineRule="auto"/>
              <w:jc w:val="center"/>
              <w:rPr>
                <w:ins w:id="2212" w:author="Golebiowski, Bartlomiej (Nokia - PL/Wroclaw)" w:date="2020-08-24T15:54:00Z"/>
                <w:rFonts w:ascii="Arial" w:eastAsia="SimSun" w:hAnsi="Arial"/>
                <w:sz w:val="18"/>
                <w:lang w:eastAsia="zh-CN"/>
              </w:rPr>
            </w:pPr>
          </w:p>
        </w:tc>
      </w:tr>
      <w:tr w:rsidR="00905E6A" w:rsidRPr="00905E6A" w:rsidTr="000D5718">
        <w:trPr>
          <w:ins w:id="2213"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214" w:author="Golebiowski, Bartlomiej (Nokia - PL/Wroclaw)" w:date="2020-08-24T15:54:00Z"/>
                <w:rFonts w:ascii="Arial" w:eastAsia="SimSun" w:hAnsi="Arial"/>
                <w:sz w:val="18"/>
                <w:lang w:eastAsia="zh-CN"/>
              </w:rPr>
            </w:pPr>
            <w:ins w:id="2215"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2216" w:author="Golebiowski, Bartlomiej (Nokia - PL/Wroclaw)" w:date="2020-08-24T15:54:00Z"/>
                <w:rFonts w:ascii="Arial" w:eastAsia="SimSun" w:hAnsi="Arial"/>
                <w:sz w:val="18"/>
                <w:lang w:eastAsia="zh-CN"/>
              </w:rPr>
            </w:pPr>
            <w:ins w:id="2217"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2218" w:author="Golebiowski, Bartlomiej (Nokia - PL/Wroclaw)" w:date="2020-08-24T15:54:00Z"/>
                <w:rFonts w:ascii="Arial" w:eastAsia="SimSun" w:hAnsi="Arial"/>
                <w:sz w:val="18"/>
                <w:lang w:eastAsia="zh-CN"/>
              </w:rPr>
            </w:pPr>
          </w:p>
        </w:tc>
      </w:tr>
      <w:tr w:rsidR="00905E6A" w:rsidRPr="00905E6A" w:rsidTr="000D5718">
        <w:trPr>
          <w:ins w:id="2219"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2220" w:author="Golebiowski, Bartlomiej (Nokia - PL/Wroclaw)" w:date="2020-08-24T15:54:00Z"/>
                <w:rFonts w:ascii="Arial" w:eastAsia="SimSun" w:hAnsi="Arial"/>
                <w:sz w:val="18"/>
                <w:lang w:eastAsia="zh-CN"/>
              </w:rPr>
            </w:pPr>
            <w:ins w:id="2221"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2222" w:author="Golebiowski, Bartlomiej (Nokia - PL/Wroclaw)" w:date="2020-08-24T15:54:00Z"/>
                <w:rFonts w:ascii="Arial" w:eastAsia="SimSun" w:hAnsi="Arial"/>
                <w:sz w:val="18"/>
                <w:lang w:eastAsia="zh-CN"/>
              </w:rPr>
            </w:pPr>
            <w:ins w:id="2223"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2224" w:author="Golebiowski, Bartlomiej (Nokia - PL/Wroclaw)" w:date="2020-08-24T15:54:00Z"/>
                <w:rFonts w:ascii="Arial" w:eastAsia="SimSun" w:hAnsi="Arial"/>
                <w:sz w:val="18"/>
                <w:lang w:eastAsia="zh-CN"/>
              </w:rPr>
            </w:pPr>
          </w:p>
        </w:tc>
      </w:tr>
      <w:tr w:rsidR="00905E6A" w:rsidRPr="00905E6A" w:rsidTr="00617989">
        <w:trPr>
          <w:ins w:id="2225" w:author="Golebiowski, Bartlomiej (Nokia - PL/Wroclaw)" w:date="2020-08-24T15:54:00Z"/>
        </w:trPr>
        <w:tc>
          <w:tcPr>
            <w:tcW w:w="7181" w:type="dxa"/>
            <w:gridSpan w:val="3"/>
            <w:shd w:val="clear" w:color="auto" w:fill="auto"/>
          </w:tcPr>
          <w:p w:rsidR="00905E6A" w:rsidRPr="00905E6A" w:rsidRDefault="00905E6A" w:rsidP="00905E6A">
            <w:pPr>
              <w:pStyle w:val="TAN"/>
              <w:rPr>
                <w:ins w:id="2226" w:author="Golebiowski, Bartlomiej (Nokia - PL/Wroclaw)" w:date="2020-08-24T15:54:00Z"/>
                <w:rFonts w:eastAsia="SimSun"/>
                <w:lang w:eastAsia="zh-CN"/>
              </w:rPr>
            </w:pPr>
            <w:ins w:id="2227" w:author="Golebiowski, Bartlomiej (Nokia - PL/Wroclaw)" w:date="2020-08-24T15:54:00Z">
              <w:r>
                <w:rPr>
                  <w:rFonts w:eastAsia="SimSun"/>
                  <w:lang w:eastAsia="zh-CN"/>
                </w:rPr>
                <w:t>NOTE 1: Only fo</w:t>
              </w:r>
            </w:ins>
            <w:ins w:id="2228" w:author="Golebiowski, Bartlomiej (Nokia - PL/Wroclaw)" w:date="2020-08-24T15:55:00Z">
              <w:r>
                <w:rPr>
                  <w:rFonts w:eastAsia="SimSun"/>
                  <w:lang w:eastAsia="zh-CN"/>
                </w:rPr>
                <w:t>r band n46.</w:t>
              </w:r>
            </w:ins>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2229" w:name="_Toc21127537"/>
      <w:bookmarkStart w:id="2230" w:name="_Toc29811746"/>
      <w:bookmarkStart w:id="2231" w:name="_Toc36817298"/>
      <w:bookmarkStart w:id="2232" w:name="_Toc37260215"/>
      <w:bookmarkStart w:id="2233" w:name="_Toc37267603"/>
      <w:bookmarkStart w:id="2234" w:name="_Toc44712205"/>
      <w:bookmarkStart w:id="2235" w:name="_Toc45893518"/>
      <w:r w:rsidRPr="00F95B02">
        <w:rPr>
          <w:rFonts w:eastAsia="SimSun"/>
        </w:rPr>
        <w:t>7.4.1.3</w:t>
      </w:r>
      <w:r w:rsidRPr="00F95B02">
        <w:tab/>
        <w:t>Void</w:t>
      </w:r>
      <w:bookmarkEnd w:id="2229"/>
      <w:bookmarkEnd w:id="2230"/>
      <w:bookmarkEnd w:id="2231"/>
      <w:bookmarkEnd w:id="2232"/>
      <w:bookmarkEnd w:id="2233"/>
      <w:bookmarkEnd w:id="2234"/>
      <w:bookmarkEnd w:id="2235"/>
    </w:p>
    <w:p w:rsidR="00E16481" w:rsidRPr="00F95B02" w:rsidRDefault="00E16481" w:rsidP="00E16481">
      <w:pPr>
        <w:pStyle w:val="Heading4"/>
        <w:rPr>
          <w:rFonts w:eastAsia="SimSun"/>
        </w:rPr>
      </w:pPr>
      <w:bookmarkStart w:id="2236" w:name="_Toc21127538"/>
      <w:bookmarkStart w:id="2237" w:name="_Toc29811747"/>
      <w:bookmarkStart w:id="2238" w:name="_Toc36817299"/>
      <w:bookmarkStart w:id="2239" w:name="_Toc37260216"/>
      <w:bookmarkStart w:id="2240" w:name="_Toc37267604"/>
      <w:bookmarkStart w:id="2241" w:name="_Toc44712206"/>
      <w:bookmarkStart w:id="2242" w:name="_Toc45893519"/>
      <w:r w:rsidRPr="00F95B02">
        <w:rPr>
          <w:rFonts w:eastAsia="SimSun"/>
        </w:rPr>
        <w:t>7.4.1.4</w:t>
      </w:r>
      <w:r w:rsidRPr="00F95B02">
        <w:tab/>
        <w:t>Void</w:t>
      </w:r>
      <w:bookmarkEnd w:id="2236"/>
      <w:bookmarkEnd w:id="2237"/>
      <w:bookmarkEnd w:id="2238"/>
      <w:bookmarkEnd w:id="2239"/>
      <w:bookmarkEnd w:id="2240"/>
      <w:bookmarkEnd w:id="2241"/>
      <w:bookmarkEnd w:id="2242"/>
    </w:p>
    <w:p w:rsidR="00E16481" w:rsidRPr="00F95B02" w:rsidRDefault="00E16481" w:rsidP="00E16481">
      <w:pPr>
        <w:pStyle w:val="Heading3"/>
      </w:pPr>
      <w:bookmarkStart w:id="2243" w:name="_Toc21127539"/>
      <w:bookmarkStart w:id="2244" w:name="_Toc29811748"/>
      <w:bookmarkStart w:id="2245" w:name="_Toc36817300"/>
      <w:bookmarkStart w:id="2246" w:name="_Toc37260217"/>
      <w:bookmarkStart w:id="2247" w:name="_Toc37267605"/>
      <w:bookmarkStart w:id="2248" w:name="_Toc44712207"/>
      <w:bookmarkStart w:id="2249" w:name="_Toc45893520"/>
      <w:r w:rsidRPr="00F95B02">
        <w:t>7.4.2</w:t>
      </w:r>
      <w:r w:rsidRPr="00F95B02">
        <w:tab/>
        <w:t>In-band blocking</w:t>
      </w:r>
      <w:bookmarkEnd w:id="2243"/>
      <w:bookmarkEnd w:id="2244"/>
      <w:bookmarkEnd w:id="2245"/>
      <w:bookmarkEnd w:id="2246"/>
      <w:bookmarkEnd w:id="2247"/>
      <w:bookmarkEnd w:id="2248"/>
      <w:bookmarkEnd w:id="2249"/>
    </w:p>
    <w:p w:rsidR="00E16481" w:rsidRPr="00F95B02" w:rsidRDefault="00E16481" w:rsidP="00E16481">
      <w:pPr>
        <w:pStyle w:val="Heading4"/>
        <w:rPr>
          <w:rFonts w:eastAsia="SimSun"/>
        </w:rPr>
      </w:pPr>
      <w:bookmarkStart w:id="2250" w:name="_Toc21127540"/>
      <w:bookmarkStart w:id="2251" w:name="_Toc29811749"/>
      <w:bookmarkStart w:id="2252" w:name="_Toc36817301"/>
      <w:bookmarkStart w:id="2253" w:name="_Toc37260218"/>
      <w:bookmarkStart w:id="2254" w:name="_Toc37267606"/>
      <w:bookmarkStart w:id="2255" w:name="_Toc44712208"/>
      <w:bookmarkStart w:id="2256" w:name="_Toc45893521"/>
      <w:r w:rsidRPr="00F95B02">
        <w:rPr>
          <w:rFonts w:eastAsia="SimSun"/>
        </w:rPr>
        <w:t>7.4.2.1</w:t>
      </w:r>
      <w:r w:rsidRPr="00F95B02">
        <w:tab/>
        <w:t>General</w:t>
      </w:r>
      <w:bookmarkEnd w:id="2250"/>
      <w:bookmarkEnd w:id="2251"/>
      <w:bookmarkEnd w:id="2252"/>
      <w:bookmarkEnd w:id="2253"/>
      <w:bookmarkEnd w:id="2254"/>
      <w:bookmarkEnd w:id="2255"/>
      <w:bookmarkEnd w:id="2256"/>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2257" w:name="_Toc21127541"/>
      <w:bookmarkStart w:id="2258" w:name="_Toc29811750"/>
      <w:bookmarkStart w:id="2259" w:name="_Toc36817302"/>
      <w:bookmarkStart w:id="2260" w:name="_Toc37260219"/>
      <w:bookmarkStart w:id="2261" w:name="_Toc37267607"/>
      <w:bookmarkStart w:id="2262" w:name="_Toc44712209"/>
      <w:bookmarkStart w:id="2263"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2257"/>
      <w:bookmarkEnd w:id="2258"/>
      <w:bookmarkEnd w:id="2259"/>
      <w:bookmarkEnd w:id="2260"/>
      <w:bookmarkEnd w:id="2261"/>
      <w:bookmarkEnd w:id="2262"/>
      <w:bookmarkEnd w:id="2263"/>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2264" w:author="Bartlomiej Golebiowski" w:date="2020-08-04T22:38:00Z">
        <w:r w:rsidR="00107AE3" w:rsidRPr="00107AE3">
          <w:rPr>
            <w:lang w:eastAsia="zh-CN"/>
          </w:rPr>
          <w:t>Narrowband blocking requirements are not applied for band n46</w:t>
        </w:r>
      </w:ins>
      <w:ins w:id="2265" w:author="Golebiowski, Bartlomiej (Nokia - PL/Wroclaw)" w:date="2020-08-05T19:01:00Z">
        <w:r w:rsidR="009C6C9D">
          <w:rPr>
            <w:lang w:eastAsia="zh-CN"/>
          </w:rPr>
          <w:t xml:space="preserve"> and n96</w:t>
        </w:r>
      </w:ins>
      <w:ins w:id="2266"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r w:rsidRPr="00F95B02">
              <w:rPr>
                <w:i/>
                <w:lang w:eastAsia="zh-CN"/>
              </w:rPr>
              <w:t>BS type 1-C</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3472" w:type="dxa"/>
            <w:shd w:val="clear" w:color="auto" w:fill="auto"/>
          </w:tcPr>
          <w:p w:rsidR="00E16481" w:rsidRPr="00F95B02" w:rsidRDefault="00E16481" w:rsidP="00360B28">
            <w:pPr>
              <w:pStyle w:val="TAL"/>
              <w:rPr>
                <w:b/>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p>
        </w:tc>
        <w:tc>
          <w:tcPr>
            <w:tcW w:w="0" w:type="auto"/>
            <w:shd w:val="clear" w:color="auto" w:fill="auto"/>
          </w:tcPr>
          <w:p w:rsidR="00E16481" w:rsidRPr="00F95B02" w:rsidRDefault="00E16481" w:rsidP="00360B28">
            <w:pPr>
              <w:pStyle w:val="TAC"/>
            </w:pPr>
            <w:r w:rsidRPr="00F95B02">
              <w:t>60</w:t>
            </w:r>
          </w:p>
        </w:tc>
      </w:tr>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H</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tcPr>
          <w:p w:rsidR="00E16481" w:rsidRPr="00F95B02" w:rsidRDefault="00E16481" w:rsidP="00360B28">
            <w:pPr>
              <w:pStyle w:val="TAL"/>
            </w:pPr>
          </w:p>
        </w:tc>
        <w:tc>
          <w:tcPr>
            <w:tcW w:w="3472" w:type="dxa"/>
            <w:shd w:val="clear" w:color="auto" w:fill="auto"/>
          </w:tcPr>
          <w:p w:rsidR="00E16481" w:rsidRPr="00F95B02" w:rsidRDefault="00E16481" w:rsidP="00360B28">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r w:rsidRPr="00F95B02">
              <w:rPr>
                <w:rFonts w:cs="Arial"/>
                <w:lang w:eastAsia="zh-CN"/>
              </w:rPr>
              <w:t>900 MHz</w:t>
            </w:r>
            <w:r w:rsidRPr="00F95B02">
              <w:rPr>
                <w:rFonts w:cs="Arial"/>
              </w:rPr>
              <w:t xml:space="preserve"> </w:t>
            </w:r>
          </w:p>
        </w:tc>
        <w:tc>
          <w:tcPr>
            <w:tcW w:w="0" w:type="auto"/>
            <w:shd w:val="clear" w:color="auto" w:fill="auto"/>
          </w:tcPr>
          <w:p w:rsidR="00E16481" w:rsidRPr="00F95B02" w:rsidRDefault="00E16481" w:rsidP="00360B28">
            <w:pPr>
              <w:pStyle w:val="TAC"/>
            </w:pPr>
            <w:r w:rsidRPr="00F95B02">
              <w:t>60</w:t>
            </w:r>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lastRenderedPageBreak/>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2267"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2267"/>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2268" w:name="_Toc37267613"/>
      <w:bookmarkStart w:id="2269" w:name="_Toc36817308"/>
      <w:bookmarkStart w:id="2270" w:name="_Toc44712215"/>
      <w:bookmarkStart w:id="2271" w:name="_Toc37260225"/>
      <w:bookmarkStart w:id="2272" w:name="_Toc45893528"/>
      <w:bookmarkStart w:id="2273" w:name="_Toc29811756"/>
      <w:bookmarkStart w:id="2274" w:name="_Toc21127547"/>
      <w:r w:rsidRPr="00961EF1">
        <w:rPr>
          <w:rFonts w:ascii="Arial" w:eastAsia="DengXian" w:hAnsi="Arial"/>
          <w:sz w:val="28"/>
          <w:lang w:val="en-US" w:eastAsia="zh-CN"/>
        </w:rPr>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2268"/>
      <w:bookmarkEnd w:id="2269"/>
      <w:bookmarkEnd w:id="2270"/>
      <w:bookmarkEnd w:id="2271"/>
      <w:bookmarkEnd w:id="2272"/>
      <w:bookmarkEnd w:id="2273"/>
      <w:bookmarkEnd w:id="2274"/>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lastRenderedPageBreak/>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0D5718">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0D5718">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0D5718">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2275"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proofErr w:type="spellStart"/>
            <w:r w:rsidRPr="00961EF1">
              <w:rPr>
                <w:rFonts w:ascii="Arial" w:eastAsia="DengXian" w:hAnsi="Arial"/>
                <w:sz w:val="18"/>
              </w:rPr>
              <w:t>Δf</w:t>
            </w:r>
            <w:r w:rsidRPr="00961EF1">
              <w:rPr>
                <w:rFonts w:ascii="Arial" w:eastAsia="DengXian" w:hAnsi="Arial"/>
                <w:sz w:val="18"/>
                <w:vertAlign w:val="subscript"/>
              </w:rPr>
              <w:t>OOB</w:t>
            </w:r>
            <w:proofErr w:type="spellEnd"/>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2276"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2277" w:name="_Toc21127554"/>
      <w:bookmarkStart w:id="2278" w:name="_Toc29811763"/>
      <w:bookmarkStart w:id="2279" w:name="_Toc36817315"/>
      <w:bookmarkStart w:id="2280" w:name="_Toc37260232"/>
      <w:bookmarkStart w:id="2281" w:name="_Toc37267620"/>
      <w:bookmarkStart w:id="2282" w:name="_Toc44712222"/>
      <w:bookmarkStart w:id="2283" w:name="_Toc45893535"/>
      <w:bookmarkStart w:id="2284" w:name="_Hlk497680045"/>
      <w:r w:rsidRPr="00F95B02">
        <w:t>7.7</w:t>
      </w:r>
      <w:r w:rsidRPr="00F95B02">
        <w:tab/>
        <w:t>Receiver intermodulation</w:t>
      </w:r>
      <w:bookmarkEnd w:id="2277"/>
      <w:bookmarkEnd w:id="2278"/>
      <w:bookmarkEnd w:id="2279"/>
      <w:bookmarkEnd w:id="2280"/>
      <w:bookmarkEnd w:id="2281"/>
      <w:bookmarkEnd w:id="2282"/>
      <w:bookmarkEnd w:id="2283"/>
    </w:p>
    <w:p w:rsidR="00E16481" w:rsidRPr="00F95B02" w:rsidRDefault="00E16481" w:rsidP="00E16481">
      <w:pPr>
        <w:pStyle w:val="Heading3"/>
      </w:pPr>
      <w:bookmarkStart w:id="2285" w:name="_Toc21127555"/>
      <w:bookmarkStart w:id="2286" w:name="_Toc29811764"/>
      <w:bookmarkStart w:id="2287" w:name="_Toc36817316"/>
      <w:bookmarkStart w:id="2288" w:name="_Toc37260233"/>
      <w:bookmarkStart w:id="2289" w:name="_Toc37267621"/>
      <w:bookmarkStart w:id="2290" w:name="_Toc44712223"/>
      <w:bookmarkStart w:id="2291" w:name="_Toc45893536"/>
      <w:r w:rsidRPr="00F95B02">
        <w:t>7.7.1</w:t>
      </w:r>
      <w:r w:rsidRPr="00F95B02">
        <w:tab/>
        <w:t>General</w:t>
      </w:r>
      <w:bookmarkEnd w:id="2285"/>
      <w:bookmarkEnd w:id="2286"/>
      <w:bookmarkEnd w:id="2287"/>
      <w:bookmarkEnd w:id="2288"/>
      <w:bookmarkEnd w:id="2289"/>
      <w:bookmarkEnd w:id="2290"/>
      <w:bookmarkEnd w:id="2291"/>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2292" w:name="_Toc21127556"/>
      <w:bookmarkStart w:id="2293" w:name="_Toc29811765"/>
      <w:bookmarkStart w:id="2294" w:name="_Toc36817317"/>
      <w:bookmarkStart w:id="2295" w:name="_Toc37260234"/>
      <w:bookmarkStart w:id="2296" w:name="_Toc37267622"/>
      <w:bookmarkStart w:id="2297" w:name="_Toc44712224"/>
      <w:bookmarkStart w:id="2298"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292"/>
      <w:bookmarkEnd w:id="2293"/>
      <w:bookmarkEnd w:id="2294"/>
      <w:bookmarkEnd w:id="2295"/>
      <w:bookmarkEnd w:id="2296"/>
      <w:bookmarkEnd w:id="2297"/>
      <w:bookmarkEnd w:id="2298"/>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ins w:id="2299" w:author="Bartlomiej Golebiowski" w:date="2020-08-04T22:38:00Z">
        <w:r w:rsidR="00107AE3" w:rsidRPr="00107AE3">
          <w:rPr>
            <w:lang w:eastAsia="zh-CN"/>
          </w:rPr>
          <w:t>Narrowband intermodulation requirements are not applied for band n46</w:t>
        </w:r>
      </w:ins>
      <w:ins w:id="2300" w:author="Golebiowski, Bartlomiej (Nokia - PL/Wroclaw)" w:date="2020-08-05T19:02:00Z">
        <w:r w:rsidR="009C6C9D">
          <w:rPr>
            <w:lang w:eastAsia="zh-CN"/>
          </w:rPr>
          <w:t xml:space="preserve"> and n96</w:t>
        </w:r>
      </w:ins>
      <w:ins w:id="2301"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lastRenderedPageBreak/>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Pr="00F95B02" w:rsidRDefault="00E16481" w:rsidP="00E16481"/>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2302"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bookmarkEnd w:id="2302"/>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RDefault="00E16481" w:rsidP="00360B28">
            <w:pPr>
              <w:pStyle w:val="TAN"/>
              <w:rPr>
                <w:ins w:id="2303" w:author="Bartlomiej Golebiowski" w:date="2020-08-04T22:39: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107AE3" w:rsidRPr="00107AE3" w:rsidRDefault="00107AE3" w:rsidP="00107AE3">
            <w:pPr>
              <w:pStyle w:val="TAN"/>
              <w:rPr>
                <w:ins w:id="2304" w:author="Bartlomiej Golebiowski" w:date="2020-08-04T22:39:00Z"/>
                <w:rFonts w:cs="Arial"/>
              </w:rPr>
            </w:pPr>
            <w:ins w:id="2305" w:author="Bartlomiej Golebiowski" w:date="2020-08-04T22:39:00Z">
              <w:r w:rsidRPr="00107AE3">
                <w:rPr>
                  <w:rFonts w:cs="Arial"/>
                </w:rPr>
                <w:t>NOTE 4:</w:t>
              </w:r>
              <w:r w:rsidRPr="00107AE3">
                <w:rPr>
                  <w:rFonts w:cs="Arial"/>
                </w:rPr>
                <w:tab/>
                <w:t>This type of interfering signal is not applied for band n46</w:t>
              </w:r>
            </w:ins>
            <w:ins w:id="2306" w:author="Golebiowski, Bartlomiej (Nokia - PL/Wroclaw)" w:date="2020-08-05T19:02:00Z">
              <w:r w:rsidR="009C6C9D">
                <w:rPr>
                  <w:rFonts w:cs="Arial"/>
                </w:rPr>
                <w:t xml:space="preserve"> and n96</w:t>
              </w:r>
            </w:ins>
            <w:ins w:id="2307" w:author="Bartlomiej Golebiowski" w:date="2020-08-04T22:39:00Z">
              <w:r w:rsidRPr="00107AE3">
                <w:rPr>
                  <w:rFonts w:cs="Arial"/>
                </w:rPr>
                <w:t>.</w:t>
              </w:r>
            </w:ins>
          </w:p>
          <w:p w:rsidR="00107AE3" w:rsidRDefault="00107AE3" w:rsidP="00107AE3">
            <w:pPr>
              <w:pStyle w:val="TAN"/>
              <w:rPr>
                <w:ins w:id="2308" w:author="Golebiowski, Bartlomiej (Nokia - PL/Wroclaw)" w:date="2020-08-06T10:20:00Z"/>
                <w:rFonts w:cs="Arial"/>
              </w:rPr>
            </w:pPr>
            <w:ins w:id="2309" w:author="Bartlomiej Golebiowski" w:date="2020-08-04T22:39:00Z">
              <w:r w:rsidRPr="00107AE3">
                <w:rPr>
                  <w:rFonts w:cs="Arial"/>
                </w:rPr>
                <w:t>NOTE 5:</w:t>
              </w:r>
              <w:r w:rsidRPr="00107AE3">
                <w:rPr>
                  <w:rFonts w:cs="Arial"/>
                </w:rPr>
                <w:tab/>
                <w:t>This type of interfering signal is only applied for band n46.</w:t>
              </w:r>
            </w:ins>
          </w:p>
          <w:p w:rsidR="00E60198" w:rsidRPr="00F95B02" w:rsidRDefault="00E60198" w:rsidP="00107AE3">
            <w:pPr>
              <w:pStyle w:val="TAN"/>
              <w:rPr>
                <w:rFonts w:cs="Arial"/>
              </w:rPr>
            </w:pPr>
            <w:ins w:id="2310" w:author="Golebiowski, Bartlomiej (Nokia - PL/Wroclaw)" w:date="2020-08-06T10:20:00Z">
              <w:r w:rsidRPr="00E60198">
                <w:rPr>
                  <w:rFonts w:cs="Arial"/>
                </w:rPr>
                <w:t xml:space="preserve">NOTE </w:t>
              </w:r>
              <w:r>
                <w:rPr>
                  <w:rFonts w:cs="Arial"/>
                </w:rPr>
                <w:t>6</w:t>
              </w:r>
              <w:r w:rsidRPr="00E60198">
                <w:rPr>
                  <w:rFonts w:cs="Arial"/>
                </w:rPr>
                <w:t>:</w:t>
              </w:r>
              <w:r w:rsidRPr="00E60198">
                <w:rPr>
                  <w:rFonts w:cs="Arial"/>
                </w:rPr>
                <w:tab/>
                <w:t>This type of interfering signal is only applied for band n</w:t>
              </w:r>
              <w:r>
                <w:rPr>
                  <w:rFonts w:cs="Arial"/>
                </w:rPr>
                <w:t>9</w:t>
              </w:r>
              <w:r w:rsidRPr="00E60198">
                <w:rPr>
                  <w:rFonts w:cs="Arial"/>
                </w:rPr>
                <w:t>6</w:t>
              </w:r>
              <w:r>
                <w:rPr>
                  <w:rFonts w:cs="Arial"/>
                </w:rPr>
                <w:t>.</w:t>
              </w:r>
            </w:ins>
          </w:p>
        </w:tc>
      </w:tr>
    </w:tbl>
    <w:p w:rsidR="00905E6A" w:rsidRDefault="00905E6A" w:rsidP="00905E6A">
      <w:pPr>
        <w:keepNext/>
        <w:keepLines/>
        <w:spacing w:before="60" w:line="259" w:lineRule="auto"/>
        <w:jc w:val="center"/>
        <w:rPr>
          <w:ins w:id="2311"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2312" w:author="Golebiowski, Bartlomiej (Nokia - PL/Wroclaw)" w:date="2020-08-24T16:05:00Z"/>
          <w:rFonts w:ascii="Arial" w:eastAsia="DengXian" w:hAnsi="Arial"/>
          <w:b/>
        </w:rPr>
      </w:pPr>
      <w:ins w:id="2313"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0D5718">
        <w:trPr>
          <w:jc w:val="center"/>
          <w:ins w:id="2314"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2315"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2316" w:author="Golebiowski, Bartlomiej (Nokia - PL/Wroclaw)" w:date="2020-08-24T16:05:00Z"/>
                <w:rFonts w:ascii="Arial" w:eastAsia="DengXian" w:hAnsi="Arial" w:cs="Arial"/>
                <w:b/>
                <w:sz w:val="18"/>
              </w:rPr>
            </w:pPr>
            <w:ins w:id="2317"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2318" w:author="Golebiowski, Bartlomiej (Nokia - PL/Wroclaw)" w:date="2020-08-24T16:05:00Z"/>
                <w:rFonts w:ascii="Arial" w:eastAsia="DengXian" w:hAnsi="Arial" w:cs="Arial"/>
                <w:b/>
                <w:sz w:val="18"/>
              </w:rPr>
            </w:pPr>
            <w:ins w:id="2319"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Pr="00905E6A" w:rsidRDefault="00905E6A" w:rsidP="00905E6A">
            <w:pPr>
              <w:keepNext/>
              <w:keepLines/>
              <w:spacing w:after="0" w:line="259" w:lineRule="auto"/>
              <w:jc w:val="center"/>
              <w:rPr>
                <w:ins w:id="2320" w:author="Golebiowski, Bartlomiej (Nokia - PL/Wroclaw)" w:date="2020-08-24T16:05:00Z"/>
                <w:rFonts w:ascii="Arial" w:eastAsia="DengXian" w:hAnsi="Arial" w:cs="Arial"/>
                <w:b/>
                <w:sz w:val="18"/>
              </w:rPr>
            </w:pPr>
            <w:ins w:id="2321" w:author="Golebiowski, Bartlomiej (Nokia - PL/Wroclaw)" w:date="2020-08-24T16:05:00Z">
              <w:r w:rsidRPr="00905E6A">
                <w:rPr>
                  <w:rFonts w:ascii="Arial" w:eastAsia="DengXian" w:hAnsi="Arial" w:cs="Arial"/>
                  <w:b/>
                  <w:sz w:val="18"/>
                </w:rPr>
                <w:t>Type of interfering signal (Note 3)</w:t>
              </w:r>
            </w:ins>
          </w:p>
        </w:tc>
      </w:tr>
      <w:tr w:rsidR="00905E6A" w:rsidRPr="00905E6A" w:rsidTr="000D5718">
        <w:trPr>
          <w:jc w:val="center"/>
          <w:ins w:id="2322"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323" w:author="Golebiowski, Bartlomiej (Nokia - PL/Wroclaw)" w:date="2020-08-24T16:05:00Z"/>
                <w:rFonts w:ascii="Arial" w:eastAsia="DengXian" w:hAnsi="Arial" w:cs="Arial"/>
                <w:sz w:val="18"/>
              </w:rPr>
            </w:pPr>
            <w:ins w:id="2324"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2325" w:author="Golebiowski, Bartlomiej (Nokia - PL/Wroclaw)" w:date="2020-08-24T16:05:00Z"/>
                <w:rFonts w:ascii="Arial" w:eastAsia="DengXian" w:hAnsi="Arial" w:cs="Arial"/>
                <w:sz w:val="18"/>
              </w:rPr>
            </w:pPr>
            <w:ins w:id="2326"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2327" w:author="Golebiowski, Bartlomiej (Nokia - PL/Wroclaw)" w:date="2020-08-24T16:05:00Z"/>
                <w:rFonts w:ascii="Arial" w:eastAsia="DengXian" w:hAnsi="Arial" w:cs="Arial"/>
                <w:sz w:val="18"/>
              </w:rPr>
            </w:pPr>
            <w:ins w:id="2328" w:author="Golebiowski, Bartlomiej (Nokia - PL/Wroclaw)" w:date="2020-08-24T16:05:00Z">
              <w:r w:rsidRPr="00905E6A">
                <w:rPr>
                  <w:rFonts w:ascii="Arial" w:eastAsia="DengXian" w:hAnsi="Arial" w:cs="Arial"/>
                  <w:sz w:val="18"/>
                </w:rPr>
                <w:t>CW</w:t>
              </w:r>
            </w:ins>
            <w:ins w:id="2329" w:author="Golebiowski, Bartlomiej (Nokia - PL/Wroclaw)" w:date="2020-08-24T16:06:00Z">
              <w:r>
                <w:rPr>
                  <w:rFonts w:ascii="Arial" w:eastAsia="DengXian" w:hAnsi="Arial" w:cs="Arial"/>
                  <w:sz w:val="18"/>
                </w:rPr>
                <w:t xml:space="preserve"> (Note 3)</w:t>
              </w:r>
            </w:ins>
          </w:p>
        </w:tc>
      </w:tr>
      <w:tr w:rsidR="00905E6A" w:rsidRPr="00905E6A" w:rsidTr="000D5718">
        <w:trPr>
          <w:jc w:val="center"/>
          <w:ins w:id="2330"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331"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332" w:author="Golebiowski, Bartlomiej (Nokia - PL/Wroclaw)" w:date="2020-08-24T16:05:00Z"/>
                <w:rFonts w:ascii="Arial" w:eastAsia="DengXian" w:hAnsi="Arial" w:cs="Arial"/>
                <w:sz w:val="18"/>
              </w:rPr>
            </w:pPr>
            <w:ins w:id="2333"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334" w:author="Golebiowski, Bartlomiej (Nokia - PL/Wroclaw)" w:date="2020-08-24T16:05:00Z"/>
                <w:rFonts w:ascii="Arial" w:eastAsia="DengXian" w:hAnsi="Arial" w:cs="Arial"/>
                <w:sz w:val="18"/>
              </w:rPr>
            </w:pPr>
            <w:ins w:id="2335"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ins w:id="2336" w:author="Golebiowski, Bartlomiej (Nokia - PL/Wroclaw)" w:date="2020-08-24T16:06:00Z">
              <w:r>
                <w:rPr>
                  <w:rFonts w:ascii="Arial" w:eastAsia="DengXian" w:hAnsi="Arial" w:cs="Arial"/>
                  <w:sz w:val="18"/>
                </w:rPr>
                <w:t>, 3</w:t>
              </w:r>
            </w:ins>
            <w:ins w:id="2337" w:author="Golebiowski, Bartlomiej (Nokia - PL/Wroclaw)" w:date="2020-08-24T16:05:00Z">
              <w:r w:rsidRPr="00905E6A">
                <w:rPr>
                  <w:rFonts w:ascii="Arial" w:eastAsia="DengXian" w:hAnsi="Arial" w:cs="Arial"/>
                  <w:sz w:val="18"/>
                </w:rPr>
                <w:t>)</w:t>
              </w:r>
            </w:ins>
          </w:p>
        </w:tc>
      </w:tr>
      <w:tr w:rsidR="00905E6A" w:rsidRPr="00905E6A" w:rsidTr="000D5718">
        <w:trPr>
          <w:jc w:val="center"/>
          <w:ins w:id="2338"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339" w:author="Golebiowski, Bartlomiej (Nokia - PL/Wroclaw)" w:date="2020-08-24T16:05:00Z"/>
                <w:rFonts w:ascii="Arial" w:eastAsia="DengXian" w:hAnsi="Arial" w:cs="Arial"/>
                <w:sz w:val="18"/>
              </w:rPr>
            </w:pPr>
            <w:ins w:id="2340"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2341" w:author="Golebiowski, Bartlomiej (Nokia - PL/Wroclaw)" w:date="2020-08-24T16:05:00Z"/>
                <w:rFonts w:ascii="Arial" w:eastAsia="DengXian" w:hAnsi="Arial" w:cs="Arial"/>
                <w:sz w:val="18"/>
              </w:rPr>
            </w:pPr>
            <w:ins w:id="2342"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2343" w:author="Golebiowski, Bartlomiej (Nokia - PL/Wroclaw)" w:date="2020-08-24T16:05:00Z"/>
                <w:rFonts w:ascii="Arial" w:eastAsia="DengXian" w:hAnsi="Arial" w:cs="Arial"/>
                <w:sz w:val="18"/>
              </w:rPr>
            </w:pPr>
            <w:ins w:id="2344" w:author="Golebiowski, Bartlomiej (Nokia - PL/Wroclaw)" w:date="2020-08-24T16:05:00Z">
              <w:r w:rsidRPr="00905E6A">
                <w:rPr>
                  <w:rFonts w:ascii="Arial" w:eastAsia="DengXian" w:hAnsi="Arial" w:cs="Arial"/>
                  <w:sz w:val="18"/>
                </w:rPr>
                <w:t>CW</w:t>
              </w:r>
            </w:ins>
          </w:p>
        </w:tc>
      </w:tr>
      <w:tr w:rsidR="00905E6A" w:rsidRPr="00905E6A" w:rsidTr="000D5718">
        <w:trPr>
          <w:jc w:val="center"/>
          <w:ins w:id="2345"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346"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347" w:author="Golebiowski, Bartlomiej (Nokia - PL/Wroclaw)" w:date="2020-08-24T16:05:00Z"/>
                <w:rFonts w:ascii="Arial" w:eastAsia="DengXian" w:hAnsi="Arial" w:cs="Arial"/>
                <w:sz w:val="18"/>
              </w:rPr>
            </w:pPr>
            <w:ins w:id="2348"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349" w:author="Golebiowski, Bartlomiej (Nokia - PL/Wroclaw)" w:date="2020-08-24T16:05:00Z"/>
                <w:rFonts w:ascii="Arial" w:eastAsia="DengXian" w:hAnsi="Arial" w:cs="Arial"/>
                <w:sz w:val="18"/>
              </w:rPr>
            </w:pPr>
            <w:ins w:id="2350"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0D5718">
        <w:trPr>
          <w:jc w:val="center"/>
          <w:ins w:id="2351"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352" w:author="Golebiowski, Bartlomiej (Nokia - PL/Wroclaw)" w:date="2020-08-24T16:05:00Z"/>
                <w:rFonts w:ascii="Arial" w:eastAsia="DengXian" w:hAnsi="Arial" w:cs="Arial"/>
                <w:sz w:val="18"/>
              </w:rPr>
            </w:pPr>
            <w:ins w:id="2353"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2354" w:author="Golebiowski, Bartlomiej (Nokia - PL/Wroclaw)" w:date="2020-08-24T16:05:00Z"/>
                <w:rFonts w:ascii="Arial" w:eastAsia="DengXian" w:hAnsi="Arial" w:cs="Arial"/>
                <w:sz w:val="18"/>
              </w:rPr>
            </w:pPr>
            <w:ins w:id="2355"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2356" w:author="Golebiowski, Bartlomiej (Nokia - PL/Wroclaw)" w:date="2020-08-24T16:05:00Z"/>
                <w:rFonts w:ascii="Arial" w:eastAsia="DengXian" w:hAnsi="Arial" w:cs="Arial"/>
                <w:sz w:val="18"/>
              </w:rPr>
            </w:pPr>
            <w:ins w:id="2357" w:author="Golebiowski, Bartlomiej (Nokia - PL/Wroclaw)" w:date="2020-08-24T16:05:00Z">
              <w:r w:rsidRPr="00905E6A">
                <w:rPr>
                  <w:rFonts w:ascii="Arial" w:eastAsia="DengXian" w:hAnsi="Arial" w:cs="Arial"/>
                  <w:sz w:val="18"/>
                </w:rPr>
                <w:t>CW</w:t>
              </w:r>
            </w:ins>
          </w:p>
        </w:tc>
      </w:tr>
      <w:tr w:rsidR="00905E6A" w:rsidRPr="00905E6A" w:rsidTr="000D5718">
        <w:trPr>
          <w:jc w:val="center"/>
          <w:ins w:id="2358"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359"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360" w:author="Golebiowski, Bartlomiej (Nokia - PL/Wroclaw)" w:date="2020-08-24T16:05:00Z"/>
                <w:rFonts w:ascii="Arial" w:eastAsia="DengXian" w:hAnsi="Arial" w:cs="Arial"/>
                <w:sz w:val="18"/>
              </w:rPr>
            </w:pPr>
            <w:ins w:id="2361"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362" w:author="Golebiowski, Bartlomiej (Nokia - PL/Wroclaw)" w:date="2020-08-24T16:05:00Z"/>
                <w:rFonts w:ascii="Arial" w:eastAsia="DengXian" w:hAnsi="Arial" w:cs="Arial"/>
                <w:sz w:val="18"/>
              </w:rPr>
            </w:pPr>
            <w:ins w:id="2363"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0D5718">
        <w:trPr>
          <w:jc w:val="center"/>
          <w:ins w:id="2364"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365" w:author="Golebiowski, Bartlomiej (Nokia - PL/Wroclaw)" w:date="2020-08-24T16:05:00Z"/>
                <w:rFonts w:ascii="Arial" w:eastAsia="DengXian" w:hAnsi="Arial" w:cs="Arial"/>
                <w:sz w:val="18"/>
              </w:rPr>
            </w:pPr>
            <w:ins w:id="2366"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2367" w:author="Golebiowski, Bartlomiej (Nokia - PL/Wroclaw)" w:date="2020-08-24T16:05:00Z"/>
                <w:rFonts w:ascii="Arial" w:eastAsia="DengXian" w:hAnsi="Arial" w:cs="Arial"/>
                <w:sz w:val="18"/>
              </w:rPr>
            </w:pPr>
            <w:ins w:id="2368"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2369" w:author="Golebiowski, Bartlomiej (Nokia - PL/Wroclaw)" w:date="2020-08-24T16:05:00Z"/>
                <w:rFonts w:ascii="Arial" w:eastAsia="DengXian" w:hAnsi="Arial" w:cs="Arial"/>
                <w:sz w:val="18"/>
              </w:rPr>
            </w:pPr>
            <w:ins w:id="2370" w:author="Golebiowski, Bartlomiej (Nokia - PL/Wroclaw)" w:date="2020-08-24T16:05:00Z">
              <w:r w:rsidRPr="00905E6A">
                <w:rPr>
                  <w:rFonts w:ascii="Arial" w:eastAsia="DengXian" w:hAnsi="Arial" w:cs="Arial"/>
                  <w:sz w:val="18"/>
                </w:rPr>
                <w:t>CW</w:t>
              </w:r>
            </w:ins>
          </w:p>
        </w:tc>
      </w:tr>
      <w:tr w:rsidR="00905E6A" w:rsidRPr="00905E6A" w:rsidTr="000D5718">
        <w:trPr>
          <w:jc w:val="center"/>
          <w:ins w:id="2371"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372"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373" w:author="Golebiowski, Bartlomiej (Nokia - PL/Wroclaw)" w:date="2020-08-24T16:05:00Z"/>
                <w:rFonts w:ascii="Arial" w:eastAsia="DengXian" w:hAnsi="Arial" w:cs="Arial"/>
                <w:sz w:val="18"/>
              </w:rPr>
            </w:pPr>
            <w:ins w:id="2374"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375" w:author="Golebiowski, Bartlomiej (Nokia - PL/Wroclaw)" w:date="2020-08-24T16:05:00Z"/>
                <w:rFonts w:ascii="Arial" w:eastAsia="DengXian" w:hAnsi="Arial" w:cs="Arial"/>
                <w:sz w:val="18"/>
              </w:rPr>
            </w:pPr>
            <w:ins w:id="2376"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0D5718">
        <w:trPr>
          <w:jc w:val="center"/>
          <w:ins w:id="2377"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2378" w:author="Golebiowski, Bartlomiej (Nokia - PL/Wroclaw)" w:date="2020-08-24T16:05:00Z"/>
                <w:rFonts w:ascii="Arial" w:eastAsia="DengXian" w:hAnsi="Arial" w:cs="Arial"/>
                <w:sz w:val="18"/>
              </w:rPr>
            </w:pPr>
            <w:ins w:id="2379"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2380" w:author="Golebiowski, Bartlomiej (Nokia - PL/Wroclaw)" w:date="2020-08-24T16:05:00Z"/>
                <w:rFonts w:ascii="Arial" w:eastAsia="DengXian" w:hAnsi="Arial" w:cs="Arial"/>
                <w:sz w:val="18"/>
              </w:rPr>
            </w:pPr>
            <w:ins w:id="2381"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2382" w:author="Golebiowski, Bartlomiej (Nokia - PL/Wroclaw)" w:date="2020-08-24T16:05:00Z"/>
                <w:rFonts w:ascii="Arial" w:eastAsia="DengXian" w:hAnsi="Arial" w:cs="Arial"/>
                <w:sz w:val="18"/>
              </w:rPr>
            </w:pPr>
            <w:ins w:id="2383" w:author="Golebiowski, Bartlomiej (Nokia - PL/Wroclaw)" w:date="2020-08-24T16:05:00Z">
              <w:r w:rsidRPr="00905E6A">
                <w:rPr>
                  <w:rFonts w:ascii="Arial" w:eastAsia="DengXian" w:hAnsi="Arial" w:cs="Arial"/>
                  <w:sz w:val="18"/>
                </w:rPr>
                <w:t>CW</w:t>
              </w:r>
            </w:ins>
          </w:p>
        </w:tc>
      </w:tr>
      <w:tr w:rsidR="00905E6A" w:rsidRPr="00905E6A" w:rsidTr="000D5718">
        <w:trPr>
          <w:jc w:val="center"/>
          <w:ins w:id="2384"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2385"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2386" w:author="Golebiowski, Bartlomiej (Nokia - PL/Wroclaw)" w:date="2020-08-24T16:05:00Z"/>
                <w:rFonts w:ascii="Arial" w:eastAsia="DengXian" w:hAnsi="Arial" w:cs="Arial"/>
                <w:sz w:val="18"/>
              </w:rPr>
            </w:pPr>
            <w:ins w:id="2387"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2388" w:author="Golebiowski, Bartlomiej (Nokia - PL/Wroclaw)" w:date="2020-08-24T16:05:00Z"/>
                <w:rFonts w:ascii="Arial" w:eastAsia="DengXian" w:hAnsi="Arial" w:cs="Arial"/>
                <w:sz w:val="18"/>
              </w:rPr>
            </w:pPr>
            <w:ins w:id="2389"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0D5718">
        <w:trPr>
          <w:jc w:val="center"/>
          <w:ins w:id="2390"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2391" w:author="Golebiowski, Bartlomiej (Nokia - PL/Wroclaw)" w:date="2020-08-24T16:05:00Z"/>
                <w:rFonts w:ascii="Arial" w:eastAsia="DengXian" w:hAnsi="Arial"/>
                <w:sz w:val="18"/>
              </w:rPr>
            </w:pPr>
            <w:ins w:id="2392"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sidRPr="00905E6A">
                <w:rPr>
                  <w:rFonts w:ascii="Arial" w:eastAsia="DengXian" w:hAnsi="Arial"/>
                  <w:sz w:val="18"/>
                </w:rPr>
                <w:t xml:space="preserve">, 50 for 30 kHz </w:t>
              </w:r>
              <w:r w:rsidRPr="00905E6A">
                <w:rPr>
                  <w:rFonts w:ascii="Arial" w:eastAsia="Osaka" w:hAnsi="Arial"/>
                  <w:sz w:val="18"/>
                </w:rPr>
                <w:t xml:space="preserve">subcarrier spacing </w:t>
              </w:r>
              <w:r w:rsidRPr="00905E6A">
                <w:rPr>
                  <w:rFonts w:ascii="Arial" w:eastAsia="DengXian" w:hAnsi="Arial"/>
                  <w:sz w:val="18"/>
                </w:rPr>
                <w:t xml:space="preserve">and 24 for 6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2393" w:author="Golebiowski, Bartlomiej (Nokia - PL/Wroclaw)" w:date="2020-08-24T16:06:00Z"/>
                <w:rFonts w:ascii="Arial" w:eastAsia="Yu Mincho" w:hAnsi="Arial"/>
                <w:sz w:val="18"/>
              </w:rPr>
            </w:pPr>
            <w:ins w:id="2394"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2395" w:author="Golebiowski, Bartlomiej (Nokia - PL/Wroclaw)" w:date="2020-08-24T16:05:00Z"/>
                <w:rFonts w:ascii="Arial" w:eastAsia="DengXian" w:hAnsi="Arial" w:cs="Arial"/>
                <w:sz w:val="18"/>
              </w:rPr>
            </w:pPr>
            <w:ins w:id="2396"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905E6A" w:rsidRDefault="00E16481" w:rsidP="00E16481">
      <w:pPr>
        <w:rPr>
          <w:rPrChange w:id="2397" w:author="Golebiowski, Bartlomiej (Nokia - PL/Wroclaw)" w:date="2020-08-24T16:05:00Z">
            <w:rPr>
              <w:lang w:val="en-US"/>
            </w:rPr>
          </w:rPrChange>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2398" w:name="_Toc21127557"/>
      <w:bookmarkStart w:id="2399" w:name="_Toc29811766"/>
      <w:bookmarkStart w:id="2400" w:name="_Toc36817318"/>
      <w:bookmarkStart w:id="2401" w:name="_Toc37260235"/>
      <w:bookmarkStart w:id="2402" w:name="_Toc37267623"/>
      <w:bookmarkStart w:id="2403" w:name="_Toc44712225"/>
      <w:bookmarkStart w:id="2404" w:name="_Toc45893538"/>
      <w:bookmarkStart w:id="2405" w:name="_Hlk497680119"/>
      <w:bookmarkEnd w:id="2284"/>
      <w:r w:rsidRPr="00F95B02">
        <w:lastRenderedPageBreak/>
        <w:t>7.8</w:t>
      </w:r>
      <w:r w:rsidRPr="00F95B02">
        <w:tab/>
        <w:t>In-channel selectivity</w:t>
      </w:r>
      <w:bookmarkEnd w:id="2398"/>
      <w:bookmarkEnd w:id="2399"/>
      <w:bookmarkEnd w:id="2400"/>
      <w:bookmarkEnd w:id="2401"/>
      <w:bookmarkEnd w:id="2402"/>
      <w:bookmarkEnd w:id="2403"/>
      <w:bookmarkEnd w:id="2404"/>
    </w:p>
    <w:p w:rsidR="00E16481" w:rsidRPr="00F95B02" w:rsidRDefault="00E16481" w:rsidP="00E16481">
      <w:pPr>
        <w:pStyle w:val="Heading3"/>
      </w:pPr>
      <w:bookmarkStart w:id="2406" w:name="_Toc21127558"/>
      <w:bookmarkStart w:id="2407" w:name="_Toc29811767"/>
      <w:bookmarkStart w:id="2408" w:name="_Toc36817319"/>
      <w:bookmarkStart w:id="2409" w:name="_Toc37260236"/>
      <w:bookmarkStart w:id="2410" w:name="_Toc37267624"/>
      <w:bookmarkStart w:id="2411" w:name="_Toc44712226"/>
      <w:bookmarkStart w:id="2412" w:name="_Toc45893539"/>
      <w:r w:rsidRPr="00F95B02">
        <w:t>7.</w:t>
      </w:r>
      <w:r w:rsidRPr="00F95B02">
        <w:rPr>
          <w:lang w:eastAsia="zh-CN"/>
        </w:rPr>
        <w:t>8</w:t>
      </w:r>
      <w:r w:rsidRPr="00F95B02">
        <w:t>.1</w:t>
      </w:r>
      <w:r w:rsidRPr="00F95B02">
        <w:tab/>
        <w:t>General</w:t>
      </w:r>
      <w:bookmarkEnd w:id="2406"/>
      <w:bookmarkEnd w:id="2407"/>
      <w:bookmarkEnd w:id="2408"/>
      <w:bookmarkEnd w:id="2409"/>
      <w:bookmarkEnd w:id="2410"/>
      <w:bookmarkEnd w:id="2411"/>
      <w:bookmarkEnd w:id="2412"/>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2413" w:name="_Toc21127559"/>
      <w:bookmarkStart w:id="2414" w:name="_Toc29811768"/>
      <w:bookmarkStart w:id="2415" w:name="_Toc36817320"/>
      <w:bookmarkStart w:id="2416" w:name="_Toc37260237"/>
      <w:bookmarkStart w:id="2417" w:name="_Toc37267625"/>
      <w:bookmarkStart w:id="2418" w:name="_Toc44712227"/>
      <w:bookmarkStart w:id="2419"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2413"/>
      <w:bookmarkEnd w:id="2414"/>
      <w:bookmarkEnd w:id="2415"/>
      <w:bookmarkEnd w:id="2416"/>
      <w:bookmarkEnd w:id="2417"/>
      <w:bookmarkEnd w:id="2418"/>
      <w:bookmarkEnd w:id="2419"/>
    </w:p>
    <w:bookmarkEnd w:id="2405"/>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2420" w:author="Bartlomiej Golebiowski" w:date="2020-08-04T22:40:00Z">
        <w:r w:rsidR="00AB4F82" w:rsidRPr="00AB4F82">
          <w:t>, in table 7.8.2-2b for Medium Range BS for band n46</w:t>
        </w:r>
      </w:ins>
      <w:ins w:id="2421" w:author="Golebiowski, Bartlomiej (Nokia - PL/Wroclaw)" w:date="2020-08-05T19:02:00Z">
        <w:r w:rsidR="009C6C9D">
          <w:t xml:space="preserve"> and n96</w:t>
        </w:r>
      </w:ins>
      <w:ins w:id="2422" w:author="Bartlomiej Golebiowski" w:date="2020-08-04T22:40:00Z">
        <w:r w:rsidR="00AB4F82" w:rsidRPr="00AB4F82">
          <w:t>,</w:t>
        </w:r>
      </w:ins>
      <w:del w:id="2423" w:author="Bartlomiej Golebiowski" w:date="2020-08-04T22:40:00Z">
        <w:r w:rsidRPr="00F95B02" w:rsidDel="00AB4F82">
          <w:delText xml:space="preserve"> and</w:delText>
        </w:r>
      </w:del>
      <w:r w:rsidRPr="00F95B02">
        <w:t xml:space="preserve"> in table 7.8.2-3 for Local Area BS</w:t>
      </w:r>
      <w:ins w:id="2424" w:author="Bartlomiej Golebiowski" w:date="2020-08-04T22:40:00Z">
        <w:r w:rsidR="00AB4F82" w:rsidRPr="00AB4F82">
          <w:t xml:space="preserve"> and in table 7.8.2-3b for Local Area BS for band n46</w:t>
        </w:r>
      </w:ins>
      <w:ins w:id="2425" w:author="Golebiowski, Bartlomiej (Nokia - PL/Wroclaw)" w:date="2020-08-05T19:02:00Z">
        <w:r w:rsidR="009C6C9D">
          <w:t xml:space="preserve"> 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2426" w:author="Bartlomiej Golebiowski" w:date="2020-08-04T22:41:00Z"/>
          <w:rFonts w:ascii="Arial" w:hAnsi="Arial"/>
          <w:b/>
        </w:rPr>
      </w:pPr>
    </w:p>
    <w:p w:rsidR="00AB4F82" w:rsidRPr="000E4049" w:rsidRDefault="00AB4F82" w:rsidP="00AB4F82">
      <w:pPr>
        <w:keepNext/>
        <w:keepLines/>
        <w:spacing w:before="60"/>
        <w:jc w:val="center"/>
        <w:rPr>
          <w:ins w:id="2427" w:author="Bartlomiej Golebiowski" w:date="2020-08-04T22:41:00Z"/>
          <w:rFonts w:ascii="Arial" w:hAnsi="Arial"/>
          <w:b/>
        </w:rPr>
      </w:pPr>
      <w:ins w:id="2428" w:author="Bartlomiej Golebiowski" w:date="2020-08-04T22:41:00Z">
        <w:r w:rsidRPr="000E4049">
          <w:rPr>
            <w:rFonts w:ascii="Arial" w:hAnsi="Arial"/>
            <w:b/>
          </w:rPr>
          <w:t>Table 7.8.2-2b: Medium Range BS in-channel selectivity for band</w:t>
        </w:r>
        <w:r>
          <w:rPr>
            <w:rFonts w:ascii="Arial" w:hAnsi="Arial"/>
            <w:b/>
          </w:rPr>
          <w:t xml:space="preserve"> n46</w:t>
        </w:r>
      </w:ins>
      <w:ins w:id="2429" w:author="Golebiowski, Bartlomiej (Nokia - PL/Wroclaw)" w:date="2020-08-05T19:02:00Z">
        <w:r w:rsidR="009C6C9D">
          <w:rPr>
            <w:rFonts w:ascii="Arial" w:hAnsi="Arial"/>
            <w:b/>
          </w:rPr>
          <w:t xml:space="preserve"> and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2430"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31" w:author="Bartlomiej Golebiowski" w:date="2020-08-04T22:41:00Z"/>
                <w:rFonts w:ascii="Arial" w:hAnsi="Arial"/>
                <w:b/>
                <w:sz w:val="18"/>
              </w:rPr>
            </w:pPr>
            <w:bookmarkStart w:id="2432" w:name="OLE_LINK53"/>
            <w:ins w:id="2433" w:author="Bartlomiej Golebiowski" w:date="2020-08-04T22:41:00Z">
              <w:r w:rsidRPr="000E4049">
                <w:rPr>
                  <w:rFonts w:ascii="Arial" w:hAnsi="Arial"/>
                  <w:b/>
                  <w:i/>
                  <w:sz w:val="18"/>
                </w:rPr>
                <w:lastRenderedPageBreak/>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34" w:author="Bartlomiej Golebiowski" w:date="2020-08-04T22:41:00Z"/>
                <w:rFonts w:ascii="Arial" w:hAnsi="Arial"/>
                <w:b/>
                <w:sz w:val="18"/>
              </w:rPr>
            </w:pPr>
            <w:ins w:id="2435"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36" w:author="Bartlomiej Golebiowski" w:date="2020-08-04T22:41:00Z"/>
                <w:rFonts w:ascii="Arial" w:hAnsi="Arial"/>
                <w:b/>
                <w:sz w:val="18"/>
              </w:rPr>
            </w:pPr>
            <w:ins w:id="2437"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38" w:author="Bartlomiej Golebiowski" w:date="2020-08-04T22:41:00Z"/>
                <w:rFonts w:ascii="Arial" w:hAnsi="Arial"/>
                <w:b/>
                <w:sz w:val="18"/>
              </w:rPr>
            </w:pPr>
            <w:ins w:id="2439"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40" w:author="Bartlomiej Golebiowski" w:date="2020-08-04T22:41:00Z"/>
                <w:rFonts w:ascii="Arial" w:hAnsi="Arial"/>
                <w:b/>
                <w:sz w:val="18"/>
              </w:rPr>
            </w:pPr>
            <w:ins w:id="2441"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2442" w:author="Bartlomiej Golebiowski" w:date="2020-08-04T22:41:00Z"/>
                <w:rFonts w:ascii="Arial" w:hAnsi="Arial"/>
                <w:b/>
                <w:sz w:val="18"/>
              </w:rPr>
            </w:pPr>
            <w:ins w:id="2443" w:author="Bartlomiej Golebiowski" w:date="2020-08-04T22:41:00Z">
              <w:r w:rsidRPr="000E4049">
                <w:rPr>
                  <w:rFonts w:ascii="Arial" w:hAnsi="Arial"/>
                  <w:b/>
                  <w:sz w:val="18"/>
                </w:rPr>
                <w:t>Type of interfering signal</w:t>
              </w:r>
            </w:ins>
          </w:p>
        </w:tc>
      </w:tr>
      <w:tr w:rsidR="00AB4F82" w:rsidRPr="000E4049" w:rsidTr="00AB4F82">
        <w:trPr>
          <w:jc w:val="center"/>
          <w:ins w:id="2444"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45" w:author="Bartlomiej Golebiowski" w:date="2020-08-04T22:41:00Z"/>
                <w:rFonts w:ascii="Arial" w:hAnsi="Arial"/>
                <w:sz w:val="18"/>
                <w:lang w:val="en-US" w:eastAsia="zh-CN"/>
              </w:rPr>
            </w:pPr>
            <w:bookmarkStart w:id="2446" w:name="OLE_LINK56" w:colFirst="2" w:colLast="2"/>
            <w:bookmarkStart w:id="2447" w:name="OLE_LINK49" w:colFirst="1" w:colLast="5"/>
            <w:ins w:id="2448"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2449"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50" w:author="Bartlomiej Golebiowski" w:date="2020-08-04T22:41:00Z"/>
                <w:rFonts w:ascii="Arial" w:hAnsi="Arial"/>
                <w:sz w:val="18"/>
                <w:lang w:eastAsia="zh-CN"/>
              </w:rPr>
            </w:pPr>
            <w:ins w:id="2451"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52" w:author="Bartlomiej Golebiowski" w:date="2020-08-04T22:41:00Z"/>
                <w:rFonts w:ascii="Arial" w:hAnsi="Arial"/>
                <w:sz w:val="18"/>
                <w:lang w:val="en-US" w:eastAsia="zh-CN"/>
              </w:rPr>
            </w:pPr>
            <w:ins w:id="2453"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54" w:author="Bartlomiej Golebiowski" w:date="2020-08-04T22:41:00Z"/>
                <w:rFonts w:ascii="Arial" w:hAnsi="Arial"/>
                <w:sz w:val="18"/>
              </w:rPr>
            </w:pPr>
            <w:ins w:id="2455"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56" w:author="Bartlomiej Golebiowski" w:date="2020-08-04T22:41:00Z"/>
                <w:rFonts w:ascii="Arial" w:hAnsi="Arial"/>
                <w:sz w:val="18"/>
              </w:rPr>
            </w:pPr>
            <w:ins w:id="2457"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58" w:author="Bartlomiej Golebiowski" w:date="2020-08-04T22:41:00Z"/>
                <w:rFonts w:ascii="Arial" w:hAnsi="Arial" w:cs="Arial"/>
                <w:sz w:val="18"/>
                <w:szCs w:val="18"/>
              </w:rPr>
            </w:pPr>
            <w:ins w:id="2459"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2460" w:author="Bartlomiej Golebiowski" w:date="2020-08-04T22:41:00Z"/>
                <w:rFonts w:ascii="Arial" w:hAnsi="Arial" w:cs="Arial"/>
                <w:sz w:val="18"/>
                <w:szCs w:val="18"/>
                <w:lang w:eastAsia="zh-CN"/>
              </w:rPr>
            </w:pPr>
            <w:ins w:id="2461" w:author="Bartlomiej Golebiowski" w:date="2020-08-04T22:41:00Z">
              <w:r w:rsidRPr="000E4049">
                <w:rPr>
                  <w:rFonts w:ascii="Arial" w:hAnsi="Arial" w:cs="Arial"/>
                  <w:sz w:val="18"/>
                  <w:szCs w:val="18"/>
                </w:rPr>
                <w:t>10 RBs</w:t>
              </w:r>
            </w:ins>
          </w:p>
        </w:tc>
      </w:tr>
      <w:bookmarkEnd w:id="2446"/>
      <w:bookmarkEnd w:id="2447"/>
      <w:tr w:rsidR="00AB4F82" w:rsidRPr="000E4049" w:rsidTr="00AB4F82">
        <w:trPr>
          <w:jc w:val="center"/>
          <w:ins w:id="2462"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6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64" w:author="Bartlomiej Golebiowski" w:date="2020-08-04T22:41:00Z"/>
                <w:rFonts w:ascii="Arial" w:hAnsi="Arial"/>
                <w:sz w:val="18"/>
                <w:lang w:val="en-US" w:eastAsia="zh-CN"/>
              </w:rPr>
            </w:pPr>
            <w:ins w:id="2465"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66" w:author="Bartlomiej Golebiowski" w:date="2020-08-04T22:41:00Z"/>
                <w:rFonts w:ascii="Arial" w:hAnsi="Arial"/>
                <w:sz w:val="18"/>
                <w:lang w:val="en-US" w:eastAsia="zh-CN"/>
              </w:rPr>
            </w:pPr>
            <w:ins w:id="2467"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68" w:author="Bartlomiej Golebiowski" w:date="2020-08-04T22:41:00Z"/>
                <w:rFonts w:ascii="Arial" w:hAnsi="Arial"/>
                <w:sz w:val="18"/>
              </w:rPr>
            </w:pPr>
            <w:ins w:id="2469"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70" w:author="Bartlomiej Golebiowski" w:date="2020-08-04T22:41:00Z"/>
                <w:rFonts w:ascii="Arial" w:hAnsi="Arial"/>
                <w:sz w:val="18"/>
              </w:rPr>
            </w:pPr>
            <w:ins w:id="2471"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72" w:author="Bartlomiej Golebiowski" w:date="2020-08-04T22:41:00Z"/>
                <w:rFonts w:ascii="Arial" w:hAnsi="Arial" w:cs="Arial"/>
                <w:sz w:val="18"/>
                <w:szCs w:val="18"/>
              </w:rPr>
            </w:pPr>
            <w:ins w:id="2473"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2474" w:author="Bartlomiej Golebiowski" w:date="2020-08-04T22:41:00Z"/>
                <w:rFonts w:ascii="Arial" w:hAnsi="Arial" w:cs="Arial"/>
                <w:sz w:val="18"/>
                <w:szCs w:val="18"/>
              </w:rPr>
            </w:pPr>
            <w:ins w:id="2475"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2476"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77"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78" w:author="Bartlomiej Golebiowski" w:date="2020-08-04T22:41:00Z"/>
                <w:rFonts w:ascii="Arial" w:hAnsi="Arial"/>
                <w:sz w:val="18"/>
                <w:lang w:val="en-US" w:eastAsia="zh-CN"/>
              </w:rPr>
            </w:pPr>
            <w:ins w:id="2479"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80" w:author="Bartlomiej Golebiowski" w:date="2020-08-04T22:41:00Z"/>
                <w:rFonts w:ascii="Arial" w:hAnsi="Arial"/>
                <w:sz w:val="18"/>
              </w:rPr>
            </w:pPr>
            <w:ins w:id="2481"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82" w:author="Bartlomiej Golebiowski" w:date="2020-08-04T22:41:00Z"/>
                <w:rFonts w:ascii="Arial" w:hAnsi="Arial"/>
                <w:sz w:val="18"/>
              </w:rPr>
            </w:pPr>
            <w:ins w:id="2483"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84" w:author="Bartlomiej Golebiowski" w:date="2020-08-04T22:41:00Z"/>
                <w:rFonts w:ascii="Arial" w:hAnsi="Arial"/>
                <w:sz w:val="18"/>
              </w:rPr>
            </w:pPr>
            <w:ins w:id="2485"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2486" w:author="Bartlomiej Golebiowski" w:date="2020-08-04T22:41:00Z"/>
                <w:rFonts w:ascii="Arial" w:hAnsi="Arial" w:cs="Arial"/>
                <w:sz w:val="18"/>
                <w:szCs w:val="18"/>
              </w:rPr>
            </w:pPr>
            <w:ins w:id="2487"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2488" w:author="Bartlomiej Golebiowski" w:date="2020-08-04T22:41:00Z"/>
                <w:rFonts w:ascii="Arial" w:hAnsi="Arial" w:cs="Arial"/>
                <w:sz w:val="18"/>
                <w:szCs w:val="18"/>
              </w:rPr>
            </w:pPr>
            <w:ins w:id="2489" w:author="Bartlomiej Golebiowski" w:date="2020-08-04T22:41:00Z">
              <w:r w:rsidRPr="000E4049">
                <w:rPr>
                  <w:rFonts w:ascii="Arial" w:hAnsi="Arial" w:cs="Arial"/>
                  <w:sz w:val="18"/>
                  <w:szCs w:val="18"/>
                </w:rPr>
                <w:t>5 RBs</w:t>
              </w:r>
            </w:ins>
          </w:p>
        </w:tc>
      </w:tr>
      <w:tr w:rsidR="00AB4F82" w:rsidRPr="000E4049" w:rsidTr="00AB4F82">
        <w:trPr>
          <w:jc w:val="center"/>
          <w:ins w:id="2490"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91" w:author="Bartlomiej Golebiowski" w:date="2020-08-04T22:41:00Z"/>
                <w:rFonts w:ascii="Arial" w:hAnsi="Arial"/>
                <w:sz w:val="18"/>
                <w:lang w:val="en-US" w:eastAsia="zh-CN"/>
              </w:rPr>
            </w:pPr>
            <w:bookmarkStart w:id="2492" w:name="OLE_LINK50" w:colFirst="1" w:colLast="5"/>
            <w:ins w:id="2493"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94" w:author="Bartlomiej Golebiowski" w:date="2020-08-04T22:41:00Z"/>
                <w:rFonts w:ascii="Arial" w:hAnsi="Arial"/>
                <w:sz w:val="18"/>
                <w:lang w:val="en-US" w:eastAsia="zh-CN"/>
              </w:rPr>
            </w:pPr>
            <w:ins w:id="2495"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496" w:author="Bartlomiej Golebiowski" w:date="2020-08-04T22:41:00Z"/>
                <w:rFonts w:ascii="Arial" w:hAnsi="Arial"/>
                <w:sz w:val="18"/>
                <w:lang w:val="en-US" w:eastAsia="zh-CN"/>
              </w:rPr>
            </w:pPr>
            <w:ins w:id="2497"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498" w:author="Bartlomiej Golebiowski" w:date="2020-08-04T22:41:00Z"/>
                <w:rFonts w:ascii="Arial" w:hAnsi="Arial"/>
                <w:sz w:val="18"/>
              </w:rPr>
            </w:pPr>
            <w:ins w:id="2499"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00" w:author="Bartlomiej Golebiowski" w:date="2020-08-04T22:41:00Z"/>
                <w:rFonts w:ascii="Arial" w:hAnsi="Arial"/>
                <w:sz w:val="18"/>
              </w:rPr>
            </w:pPr>
            <w:ins w:id="2501"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02" w:author="Bartlomiej Golebiowski" w:date="2020-08-04T22:41:00Z"/>
                <w:rFonts w:ascii="Arial" w:hAnsi="Arial" w:cs="Arial"/>
                <w:sz w:val="18"/>
                <w:szCs w:val="18"/>
              </w:rPr>
            </w:pPr>
            <w:ins w:id="2503"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2504" w:author="Bartlomiej Golebiowski" w:date="2020-08-04T22:41:00Z"/>
                <w:rFonts w:ascii="Arial" w:hAnsi="Arial" w:cs="Arial"/>
                <w:sz w:val="18"/>
                <w:szCs w:val="18"/>
              </w:rPr>
            </w:pPr>
            <w:ins w:id="2505" w:author="Bartlomiej Golebiowski" w:date="2020-08-04T22:41:00Z">
              <w:r w:rsidRPr="000E4049">
                <w:rPr>
                  <w:rFonts w:ascii="Arial" w:hAnsi="Arial" w:cs="Arial"/>
                  <w:sz w:val="18"/>
                  <w:szCs w:val="18"/>
                </w:rPr>
                <w:t>10 RBs</w:t>
              </w:r>
            </w:ins>
          </w:p>
        </w:tc>
      </w:tr>
      <w:tr w:rsidR="00AB4F82" w:rsidRPr="000E4049" w:rsidTr="00AB4F82">
        <w:trPr>
          <w:jc w:val="center"/>
          <w:ins w:id="2506"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07"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08" w:author="Bartlomiej Golebiowski" w:date="2020-08-04T22:41:00Z"/>
                <w:rFonts w:ascii="Arial" w:hAnsi="Arial"/>
                <w:sz w:val="18"/>
                <w:lang w:val="en-US" w:eastAsia="zh-CN"/>
              </w:rPr>
            </w:pPr>
            <w:ins w:id="2509"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10" w:author="Bartlomiej Golebiowski" w:date="2020-08-04T22:41:00Z"/>
                <w:rFonts w:ascii="Arial" w:hAnsi="Arial"/>
                <w:sz w:val="18"/>
                <w:lang w:val="en-US" w:eastAsia="zh-CN"/>
              </w:rPr>
            </w:pPr>
            <w:ins w:id="2511"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12" w:author="Bartlomiej Golebiowski" w:date="2020-08-04T22:41:00Z"/>
                <w:rFonts w:ascii="Arial" w:hAnsi="Arial"/>
                <w:sz w:val="18"/>
              </w:rPr>
            </w:pPr>
            <w:ins w:id="2513"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14" w:author="Bartlomiej Golebiowski" w:date="2020-08-04T22:41:00Z"/>
                <w:rFonts w:ascii="Arial" w:hAnsi="Arial"/>
                <w:sz w:val="18"/>
              </w:rPr>
            </w:pPr>
            <w:ins w:id="2515"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16" w:author="Bartlomiej Golebiowski" w:date="2020-08-04T22:41:00Z"/>
                <w:rFonts w:ascii="Arial" w:hAnsi="Arial" w:cs="Arial"/>
                <w:sz w:val="18"/>
                <w:szCs w:val="18"/>
              </w:rPr>
            </w:pPr>
            <w:ins w:id="2517"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2518" w:author="Bartlomiej Golebiowski" w:date="2020-08-04T22:41:00Z"/>
                <w:rFonts w:ascii="Arial" w:hAnsi="Arial" w:cs="Arial"/>
                <w:sz w:val="18"/>
                <w:szCs w:val="18"/>
              </w:rPr>
            </w:pPr>
            <w:ins w:id="2519"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2492"/>
      <w:tr w:rsidR="00AB4F82" w:rsidRPr="000E4049" w:rsidTr="00AB4F82">
        <w:trPr>
          <w:jc w:val="center"/>
          <w:ins w:id="2520"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21"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22" w:author="Bartlomiej Golebiowski" w:date="2020-08-04T22:41:00Z"/>
                <w:rFonts w:ascii="Arial" w:hAnsi="Arial"/>
                <w:sz w:val="18"/>
                <w:lang w:val="en-US" w:eastAsia="zh-CN"/>
              </w:rPr>
            </w:pPr>
            <w:ins w:id="2523"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24" w:author="Bartlomiej Golebiowski" w:date="2020-08-04T22:41:00Z"/>
                <w:rFonts w:ascii="Arial" w:hAnsi="Arial"/>
                <w:sz w:val="18"/>
                <w:lang w:val="en-US" w:eastAsia="zh-CN"/>
              </w:rPr>
            </w:pPr>
            <w:ins w:id="2525"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26" w:author="Bartlomiej Golebiowski" w:date="2020-08-04T22:41:00Z"/>
                <w:rFonts w:ascii="Arial" w:hAnsi="Arial"/>
                <w:sz w:val="18"/>
              </w:rPr>
            </w:pPr>
            <w:ins w:id="2527"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28" w:author="Bartlomiej Golebiowski" w:date="2020-08-04T22:41:00Z"/>
                <w:rFonts w:ascii="Arial" w:hAnsi="Arial"/>
                <w:sz w:val="18"/>
              </w:rPr>
            </w:pPr>
            <w:ins w:id="2529"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2530" w:author="Bartlomiej Golebiowski" w:date="2020-08-04T22:41:00Z"/>
                <w:rFonts w:ascii="Arial" w:hAnsi="Arial" w:cs="Arial"/>
                <w:sz w:val="18"/>
                <w:szCs w:val="18"/>
              </w:rPr>
            </w:pPr>
            <w:ins w:id="2531"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2532" w:author="Bartlomiej Golebiowski" w:date="2020-08-04T22:41:00Z"/>
                <w:rFonts w:ascii="Arial" w:hAnsi="Arial" w:cs="Arial"/>
                <w:sz w:val="18"/>
                <w:szCs w:val="18"/>
              </w:rPr>
            </w:pPr>
            <w:ins w:id="2533" w:author="Bartlomiej Golebiowski" w:date="2020-08-04T22:41:00Z">
              <w:r w:rsidRPr="000E4049">
                <w:rPr>
                  <w:rFonts w:ascii="Arial" w:hAnsi="Arial" w:cs="Arial"/>
                  <w:sz w:val="18"/>
                  <w:szCs w:val="18"/>
                </w:rPr>
                <w:t>5 RBs</w:t>
              </w:r>
            </w:ins>
          </w:p>
        </w:tc>
      </w:tr>
      <w:tr w:rsidR="00AB4F82" w:rsidRPr="000E4049" w:rsidTr="00AB4F82">
        <w:trPr>
          <w:jc w:val="center"/>
          <w:ins w:id="2534"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35" w:author="Bartlomiej Golebiowski" w:date="2020-08-04T22:41:00Z"/>
                <w:rFonts w:ascii="Arial" w:hAnsi="Arial"/>
                <w:sz w:val="18"/>
                <w:lang w:val="en-US" w:eastAsia="zh-CN"/>
              </w:rPr>
            </w:pPr>
            <w:ins w:id="2536"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37" w:author="Bartlomiej Golebiowski" w:date="2020-08-04T22:41:00Z"/>
                <w:rFonts w:ascii="Arial" w:hAnsi="Arial"/>
                <w:sz w:val="18"/>
                <w:lang w:val="en-US" w:eastAsia="zh-CN"/>
              </w:rPr>
            </w:pPr>
            <w:ins w:id="2538"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39" w:author="Bartlomiej Golebiowski" w:date="2020-08-04T22:41:00Z"/>
                <w:rFonts w:ascii="Arial" w:hAnsi="Arial"/>
                <w:sz w:val="18"/>
                <w:lang w:val="en-US" w:eastAsia="zh-CN"/>
              </w:rPr>
            </w:pPr>
            <w:ins w:id="2540"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41" w:author="Bartlomiej Golebiowski" w:date="2020-08-04T22:41:00Z"/>
                <w:rFonts w:ascii="Arial" w:hAnsi="Arial"/>
                <w:sz w:val="18"/>
              </w:rPr>
            </w:pPr>
            <w:ins w:id="2542"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43" w:author="Bartlomiej Golebiowski" w:date="2020-08-04T22:41:00Z"/>
                <w:rFonts w:ascii="Arial" w:hAnsi="Arial"/>
                <w:sz w:val="18"/>
              </w:rPr>
            </w:pPr>
            <w:ins w:id="2544"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45" w:author="Bartlomiej Golebiowski" w:date="2020-08-04T22:41:00Z"/>
                <w:rFonts w:ascii="Arial" w:hAnsi="Arial" w:cs="Arial"/>
                <w:sz w:val="18"/>
                <w:szCs w:val="18"/>
              </w:rPr>
            </w:pPr>
            <w:ins w:id="2546"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2547" w:author="Bartlomiej Golebiowski" w:date="2020-08-04T22:41:00Z"/>
                <w:rFonts w:ascii="Arial" w:hAnsi="Arial" w:cs="Arial"/>
                <w:sz w:val="18"/>
                <w:szCs w:val="18"/>
              </w:rPr>
            </w:pPr>
            <w:ins w:id="2548"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2549"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50" w:author="Bartlomiej Golebiowski" w:date="2020-08-04T22:41:00Z"/>
                <w:rFonts w:ascii="Arial" w:hAnsi="Arial"/>
                <w:sz w:val="18"/>
                <w:lang w:val="en-US" w:eastAsia="zh-CN"/>
              </w:rPr>
            </w:pPr>
            <w:bookmarkStart w:id="2551"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52" w:author="Bartlomiej Golebiowski" w:date="2020-08-04T22:41:00Z"/>
                <w:rFonts w:ascii="Arial" w:hAnsi="Arial"/>
                <w:sz w:val="18"/>
                <w:lang w:val="en-US" w:eastAsia="zh-CN"/>
              </w:rPr>
            </w:pPr>
            <w:ins w:id="2553"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2554" w:author="Bartlomiej Golebiowski" w:date="2020-08-04T22:41:00Z"/>
                <w:rFonts w:ascii="Calibri" w:hAnsi="Calibri" w:cs="Calibri"/>
                <w:sz w:val="22"/>
                <w:szCs w:val="22"/>
              </w:rPr>
            </w:pPr>
            <w:ins w:id="2555"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56" w:author="Bartlomiej Golebiowski" w:date="2020-08-04T22:41:00Z"/>
                <w:rFonts w:ascii="Arial" w:hAnsi="Arial"/>
                <w:sz w:val="18"/>
              </w:rPr>
            </w:pPr>
            <w:ins w:id="2557"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58" w:author="Bartlomiej Golebiowski" w:date="2020-08-04T22:41:00Z"/>
                <w:rFonts w:ascii="Arial" w:hAnsi="Arial"/>
                <w:sz w:val="18"/>
              </w:rPr>
            </w:pPr>
            <w:ins w:id="2559"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60" w:author="Bartlomiej Golebiowski" w:date="2020-08-04T22:41:00Z"/>
                <w:rFonts w:ascii="Arial" w:hAnsi="Arial" w:cs="Arial"/>
                <w:sz w:val="18"/>
                <w:szCs w:val="18"/>
              </w:rPr>
            </w:pPr>
            <w:ins w:id="2561"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2562" w:author="Bartlomiej Golebiowski" w:date="2020-08-04T22:41:00Z"/>
                <w:rFonts w:ascii="Arial" w:hAnsi="Arial" w:cs="Arial"/>
                <w:sz w:val="18"/>
                <w:szCs w:val="18"/>
              </w:rPr>
            </w:pPr>
            <w:ins w:id="2563" w:author="Bartlomiej Golebiowski" w:date="2020-08-04T22:41:00Z">
              <w:r w:rsidRPr="000E4049">
                <w:rPr>
                  <w:rFonts w:ascii="Arial" w:hAnsi="Arial" w:cs="Arial"/>
                  <w:sz w:val="18"/>
                  <w:szCs w:val="18"/>
                </w:rPr>
                <w:t>10 RBs</w:t>
              </w:r>
            </w:ins>
          </w:p>
        </w:tc>
      </w:tr>
      <w:tr w:rsidR="00AB4F82" w:rsidRPr="000E4049" w:rsidTr="00AB4F82">
        <w:trPr>
          <w:jc w:val="center"/>
          <w:ins w:id="2564"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65"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66" w:author="Bartlomiej Golebiowski" w:date="2020-08-04T22:41:00Z"/>
                <w:rFonts w:ascii="Arial" w:hAnsi="Arial"/>
                <w:sz w:val="18"/>
                <w:lang w:val="en-US" w:eastAsia="zh-CN"/>
              </w:rPr>
            </w:pPr>
            <w:ins w:id="2567"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68" w:author="Bartlomiej Golebiowski" w:date="2020-08-04T22:41:00Z"/>
                <w:rFonts w:ascii="Arial" w:hAnsi="Arial"/>
                <w:sz w:val="18"/>
                <w:lang w:val="en-US" w:eastAsia="zh-CN"/>
              </w:rPr>
            </w:pPr>
            <w:ins w:id="2569"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70" w:author="Bartlomiej Golebiowski" w:date="2020-08-04T22:41:00Z"/>
                <w:rFonts w:ascii="Arial" w:hAnsi="Arial"/>
                <w:sz w:val="18"/>
              </w:rPr>
            </w:pPr>
            <w:ins w:id="2571"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72" w:author="Bartlomiej Golebiowski" w:date="2020-08-04T22:41:00Z"/>
                <w:rFonts w:ascii="Arial" w:hAnsi="Arial"/>
                <w:sz w:val="18"/>
              </w:rPr>
            </w:pPr>
            <w:ins w:id="2573"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74" w:author="Bartlomiej Golebiowski" w:date="2020-08-04T22:41:00Z"/>
                <w:rFonts w:ascii="Arial" w:hAnsi="Arial" w:cs="Arial"/>
                <w:sz w:val="18"/>
                <w:szCs w:val="18"/>
              </w:rPr>
            </w:pPr>
            <w:ins w:id="2575"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2576" w:author="Bartlomiej Golebiowski" w:date="2020-08-04T22:41:00Z"/>
                <w:rFonts w:ascii="Arial" w:hAnsi="Arial" w:cs="Arial"/>
                <w:sz w:val="18"/>
                <w:szCs w:val="18"/>
              </w:rPr>
            </w:pPr>
            <w:ins w:id="2577" w:author="Bartlomiej Golebiowski" w:date="2020-08-04T22:41:00Z">
              <w:r w:rsidRPr="000E4049">
                <w:rPr>
                  <w:rFonts w:ascii="Arial" w:hAnsi="Arial" w:cs="Arial"/>
                  <w:sz w:val="18"/>
                  <w:szCs w:val="18"/>
                </w:rPr>
                <w:t>24 RBs</w:t>
              </w:r>
            </w:ins>
          </w:p>
        </w:tc>
      </w:tr>
      <w:tr w:rsidR="00AB4F82" w:rsidRPr="000E4049" w:rsidTr="00AB4F82">
        <w:trPr>
          <w:jc w:val="center"/>
          <w:ins w:id="2578"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79" w:author="Bartlomiej Golebiowski" w:date="2020-08-04T22:41:00Z"/>
                <w:rFonts w:ascii="Arial" w:hAnsi="Arial"/>
                <w:sz w:val="18"/>
                <w:lang w:val="en-US" w:eastAsia="zh-CN"/>
              </w:rPr>
            </w:pPr>
            <w:bookmarkStart w:id="2580" w:name="OLE_LINK52" w:colFirst="1" w:colLast="1"/>
            <w:bookmarkEnd w:id="2551"/>
            <w:ins w:id="2581"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82" w:author="Bartlomiej Golebiowski" w:date="2020-08-04T22:41:00Z"/>
                <w:rFonts w:ascii="Arial" w:hAnsi="Arial"/>
                <w:sz w:val="18"/>
                <w:lang w:eastAsia="zh-CN"/>
              </w:rPr>
            </w:pPr>
            <w:ins w:id="2583"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84" w:author="Bartlomiej Golebiowski" w:date="2020-08-04T22:41:00Z"/>
                <w:rFonts w:ascii="Arial" w:hAnsi="Arial"/>
                <w:sz w:val="18"/>
                <w:lang w:val="en-US" w:eastAsia="zh-CN"/>
              </w:rPr>
            </w:pPr>
            <w:ins w:id="2585"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86" w:author="Bartlomiej Golebiowski" w:date="2020-08-04T22:41:00Z"/>
                <w:rFonts w:ascii="Arial" w:hAnsi="Arial"/>
                <w:sz w:val="18"/>
              </w:rPr>
            </w:pPr>
            <w:ins w:id="2587"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588" w:author="Bartlomiej Golebiowski" w:date="2020-08-04T22:41:00Z"/>
                <w:rFonts w:ascii="Arial" w:hAnsi="Arial"/>
                <w:sz w:val="18"/>
              </w:rPr>
            </w:pPr>
            <w:ins w:id="2589"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90" w:author="Bartlomiej Golebiowski" w:date="2020-08-04T22:41:00Z"/>
                <w:rFonts w:ascii="Arial" w:hAnsi="Arial" w:cs="Arial"/>
                <w:sz w:val="18"/>
                <w:szCs w:val="18"/>
              </w:rPr>
            </w:pPr>
            <w:ins w:id="2591"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2592" w:author="Bartlomiej Golebiowski" w:date="2020-08-04T22:41:00Z"/>
                <w:rFonts w:ascii="Arial" w:hAnsi="Arial" w:cs="Arial"/>
                <w:sz w:val="18"/>
                <w:szCs w:val="18"/>
              </w:rPr>
            </w:pPr>
            <w:ins w:id="2593"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tr w:rsidR="00AB4F82" w:rsidRPr="000E4049" w:rsidTr="00AB4F82">
        <w:trPr>
          <w:jc w:val="center"/>
          <w:ins w:id="2594"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95"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96" w:author="Bartlomiej Golebiowski" w:date="2020-08-04T22:41:00Z"/>
                <w:rFonts w:ascii="Arial" w:hAnsi="Arial"/>
                <w:sz w:val="18"/>
                <w:lang w:eastAsia="zh-CN"/>
              </w:rPr>
            </w:pPr>
            <w:ins w:id="2597"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598" w:author="Bartlomiej Golebiowski" w:date="2020-08-04T22:41:00Z"/>
                <w:rFonts w:ascii="Arial" w:hAnsi="Arial"/>
                <w:sz w:val="18"/>
                <w:lang w:val="en-US" w:eastAsia="zh-CN"/>
              </w:rPr>
            </w:pPr>
            <w:ins w:id="2599"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00" w:author="Bartlomiej Golebiowski" w:date="2020-08-04T22:41:00Z"/>
                <w:rFonts w:ascii="Arial" w:hAnsi="Arial"/>
                <w:sz w:val="18"/>
              </w:rPr>
            </w:pPr>
            <w:ins w:id="2601"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02" w:author="Bartlomiej Golebiowski" w:date="2020-08-04T22:41:00Z"/>
                <w:rFonts w:ascii="Arial" w:hAnsi="Arial"/>
                <w:sz w:val="18"/>
              </w:rPr>
            </w:pPr>
            <w:ins w:id="2603"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04" w:author="Bartlomiej Golebiowski" w:date="2020-08-04T22:41:00Z"/>
                <w:rFonts w:ascii="Arial" w:hAnsi="Arial" w:cs="Arial"/>
                <w:sz w:val="18"/>
                <w:szCs w:val="18"/>
              </w:rPr>
            </w:pPr>
            <w:ins w:id="2605"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2606" w:author="Bartlomiej Golebiowski" w:date="2020-08-04T22:41:00Z"/>
                <w:rFonts w:ascii="Arial" w:hAnsi="Arial" w:cs="Arial"/>
                <w:sz w:val="18"/>
                <w:szCs w:val="18"/>
              </w:rPr>
            </w:pPr>
            <w:ins w:id="2607" w:author="Bartlomiej Golebiowski" w:date="2020-08-04T22:41:00Z">
              <w:r w:rsidRPr="000E4049">
                <w:rPr>
                  <w:rFonts w:ascii="Arial" w:hAnsi="Arial" w:cs="Arial"/>
                  <w:sz w:val="18"/>
                  <w:szCs w:val="18"/>
                </w:rPr>
                <w:t>24 RBs</w:t>
              </w:r>
            </w:ins>
          </w:p>
        </w:tc>
      </w:tr>
      <w:bookmarkEnd w:id="2580"/>
      <w:tr w:rsidR="00AB4F82" w:rsidRPr="000E4049" w:rsidTr="00AB4F82">
        <w:trPr>
          <w:jc w:val="center"/>
          <w:ins w:id="2608"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09" w:author="Bartlomiej Golebiowski" w:date="2020-08-04T22:41:00Z"/>
                <w:rFonts w:ascii="Arial" w:hAnsi="Arial"/>
                <w:sz w:val="18"/>
                <w:lang w:val="en-US" w:eastAsia="zh-CN"/>
              </w:rPr>
            </w:pPr>
            <w:ins w:id="2610"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11" w:author="Bartlomiej Golebiowski" w:date="2020-08-04T22:41:00Z"/>
                <w:rFonts w:ascii="Arial" w:hAnsi="Arial"/>
                <w:sz w:val="18"/>
                <w:lang w:eastAsia="zh-CN"/>
              </w:rPr>
            </w:pPr>
            <w:ins w:id="2612"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13" w:author="Bartlomiej Golebiowski" w:date="2020-08-04T22:41:00Z"/>
                <w:rFonts w:ascii="Arial" w:hAnsi="Arial"/>
                <w:sz w:val="18"/>
                <w:lang w:val="en-US" w:eastAsia="zh-CN"/>
              </w:rPr>
            </w:pPr>
            <w:ins w:id="2614"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15" w:author="Bartlomiej Golebiowski" w:date="2020-08-04T22:41:00Z"/>
                <w:rFonts w:ascii="Arial" w:hAnsi="Arial"/>
                <w:sz w:val="18"/>
              </w:rPr>
            </w:pPr>
            <w:ins w:id="2616"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17" w:author="Bartlomiej Golebiowski" w:date="2020-08-04T22:41:00Z"/>
                <w:rFonts w:ascii="Arial" w:hAnsi="Arial"/>
                <w:sz w:val="18"/>
              </w:rPr>
            </w:pPr>
            <w:ins w:id="2618"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19" w:author="Bartlomiej Golebiowski" w:date="2020-08-04T22:41:00Z"/>
                <w:rFonts w:ascii="Arial" w:hAnsi="Arial" w:cs="Arial"/>
                <w:sz w:val="18"/>
                <w:szCs w:val="18"/>
              </w:rPr>
            </w:pPr>
            <w:ins w:id="2620"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2621" w:author="Bartlomiej Golebiowski" w:date="2020-08-04T22:41:00Z"/>
                <w:rFonts w:ascii="Arial" w:hAnsi="Arial" w:cs="Arial"/>
                <w:sz w:val="18"/>
                <w:szCs w:val="18"/>
              </w:rPr>
            </w:pPr>
            <w:ins w:id="2622"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2623"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24"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25" w:author="Bartlomiej Golebiowski" w:date="2020-08-04T22:41:00Z"/>
                <w:rFonts w:ascii="Arial" w:hAnsi="Arial"/>
                <w:sz w:val="18"/>
                <w:lang w:eastAsia="zh-CN"/>
              </w:rPr>
            </w:pPr>
            <w:ins w:id="2626"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27" w:author="Bartlomiej Golebiowski" w:date="2020-08-04T22:41:00Z"/>
                <w:rFonts w:ascii="Arial" w:hAnsi="Arial"/>
                <w:sz w:val="18"/>
                <w:lang w:val="en-US" w:eastAsia="zh-CN"/>
              </w:rPr>
            </w:pPr>
            <w:ins w:id="2628"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29" w:author="Bartlomiej Golebiowski" w:date="2020-08-04T22:41:00Z"/>
                <w:rFonts w:ascii="Arial" w:hAnsi="Arial"/>
                <w:sz w:val="18"/>
              </w:rPr>
            </w:pPr>
            <w:ins w:id="2630"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2631" w:author="Bartlomiej Golebiowski" w:date="2020-08-04T22:41:00Z"/>
                <w:rFonts w:ascii="Arial" w:hAnsi="Arial"/>
                <w:sz w:val="18"/>
              </w:rPr>
            </w:pPr>
            <w:ins w:id="2632"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2633" w:author="Bartlomiej Golebiowski" w:date="2020-08-04T22:41:00Z"/>
                <w:rFonts w:ascii="Arial" w:hAnsi="Arial" w:cs="Arial"/>
                <w:sz w:val="18"/>
                <w:szCs w:val="18"/>
              </w:rPr>
            </w:pPr>
            <w:ins w:id="2634"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2635" w:author="Bartlomiej Golebiowski" w:date="2020-08-04T22:41:00Z"/>
                <w:rFonts w:ascii="Arial" w:hAnsi="Arial" w:cs="Arial"/>
                <w:sz w:val="18"/>
                <w:szCs w:val="18"/>
              </w:rPr>
            </w:pPr>
            <w:ins w:id="2636" w:author="Bartlomiej Golebiowski" w:date="2020-08-04T22:41:00Z">
              <w:r w:rsidRPr="000E4049">
                <w:rPr>
                  <w:rFonts w:ascii="Arial" w:hAnsi="Arial" w:cs="Arial"/>
                  <w:sz w:val="18"/>
                  <w:szCs w:val="18"/>
                </w:rPr>
                <w:t>24 RBs</w:t>
              </w:r>
            </w:ins>
          </w:p>
        </w:tc>
      </w:tr>
      <w:tr w:rsidR="00AB4F82" w:rsidRPr="000E4049" w:rsidTr="00207CAA">
        <w:trPr>
          <w:trHeight w:val="186"/>
          <w:jc w:val="center"/>
          <w:ins w:id="2637"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2638" w:author="Bartlomiej Golebiowski" w:date="2020-08-04T22:41:00Z"/>
                <w:rFonts w:ascii="Arial" w:hAnsi="Arial"/>
                <w:sz w:val="18"/>
                <w:szCs w:val="18"/>
              </w:rPr>
            </w:pPr>
            <w:ins w:id="2639"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2432"/>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2640" w:author="Bartlomiej Golebiowski" w:date="2020-08-04T22:53:00Z"/>
          <w:rFonts w:ascii="Arial" w:hAnsi="Arial"/>
          <w:b/>
        </w:rPr>
      </w:pPr>
    </w:p>
    <w:p w:rsidR="005B370A" w:rsidRDefault="005B370A" w:rsidP="005B370A">
      <w:pPr>
        <w:keepNext/>
        <w:keepLines/>
        <w:spacing w:before="60"/>
        <w:jc w:val="center"/>
        <w:rPr>
          <w:ins w:id="2641" w:author="Bartlomiej Golebiowski" w:date="2020-08-04T22:53:00Z"/>
          <w:rFonts w:ascii="Arial" w:hAnsi="Arial"/>
          <w:b/>
        </w:rPr>
      </w:pPr>
      <w:ins w:id="2642"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ins w:id="2643" w:author="Golebiowski, Bartlomiej (Nokia - PL/Wroclaw)" w:date="2020-08-05T19:02:00Z">
        <w:r w:rsidR="009C6C9D">
          <w:rPr>
            <w:rFonts w:ascii="Arial" w:hAnsi="Arial"/>
            <w:b/>
          </w:rPr>
          <w:t xml:space="preserve"> and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2644"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45" w:author="Bartlomiej Golebiowski" w:date="2020-08-04T22:53:00Z"/>
                <w:rFonts w:ascii="Arial" w:hAnsi="Arial"/>
                <w:b/>
                <w:sz w:val="18"/>
              </w:rPr>
            </w:pPr>
            <w:ins w:id="2646" w:author="Bartlomiej Golebiowski" w:date="2020-08-04T22:53: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47" w:author="Bartlomiej Golebiowski" w:date="2020-08-04T22:53:00Z"/>
                <w:rFonts w:ascii="Arial" w:hAnsi="Arial"/>
                <w:b/>
                <w:sz w:val="18"/>
              </w:rPr>
            </w:pPr>
            <w:ins w:id="2648"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49" w:author="Bartlomiej Golebiowski" w:date="2020-08-04T22:53:00Z"/>
                <w:rFonts w:ascii="Arial" w:hAnsi="Arial"/>
                <w:b/>
                <w:sz w:val="18"/>
              </w:rPr>
            </w:pPr>
            <w:ins w:id="2650"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51" w:author="Bartlomiej Golebiowski" w:date="2020-08-04T22:53:00Z"/>
                <w:rFonts w:ascii="Arial" w:hAnsi="Arial"/>
                <w:b/>
                <w:sz w:val="18"/>
              </w:rPr>
            </w:pPr>
            <w:ins w:id="2652"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53" w:author="Bartlomiej Golebiowski" w:date="2020-08-04T22:53:00Z"/>
                <w:rFonts w:ascii="Arial" w:hAnsi="Arial"/>
                <w:b/>
                <w:sz w:val="18"/>
              </w:rPr>
            </w:pPr>
            <w:ins w:id="2654"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2655" w:author="Bartlomiej Golebiowski" w:date="2020-08-04T22:53:00Z"/>
                <w:rFonts w:ascii="Arial" w:hAnsi="Arial"/>
                <w:b/>
                <w:sz w:val="18"/>
              </w:rPr>
            </w:pPr>
            <w:ins w:id="2656" w:author="Bartlomiej Golebiowski" w:date="2020-08-04T22:53:00Z">
              <w:r w:rsidRPr="007A46E9">
                <w:rPr>
                  <w:rFonts w:ascii="Arial" w:hAnsi="Arial"/>
                  <w:b/>
                  <w:sz w:val="18"/>
                </w:rPr>
                <w:t>Type of interfering signal</w:t>
              </w:r>
            </w:ins>
          </w:p>
        </w:tc>
      </w:tr>
      <w:tr w:rsidR="005B370A" w:rsidRPr="007A46E9" w:rsidTr="005B370A">
        <w:trPr>
          <w:jc w:val="center"/>
          <w:ins w:id="2657"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58" w:author="Bartlomiej Golebiowski" w:date="2020-08-04T22:53:00Z"/>
                <w:rFonts w:ascii="Arial" w:hAnsi="Arial"/>
                <w:sz w:val="18"/>
                <w:lang w:val="en-US" w:eastAsia="zh-CN"/>
              </w:rPr>
            </w:pPr>
            <w:ins w:id="2659"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266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61" w:author="Bartlomiej Golebiowski" w:date="2020-08-04T22:53:00Z"/>
                <w:rFonts w:ascii="Arial" w:hAnsi="Arial"/>
                <w:sz w:val="18"/>
                <w:lang w:eastAsia="zh-CN"/>
              </w:rPr>
            </w:pPr>
            <w:ins w:id="2662"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63" w:author="Bartlomiej Golebiowski" w:date="2020-08-04T22:53:00Z"/>
                <w:rFonts w:ascii="Arial" w:hAnsi="Arial"/>
                <w:sz w:val="18"/>
                <w:lang w:val="en-US" w:eastAsia="zh-CN"/>
              </w:rPr>
            </w:pPr>
            <w:ins w:id="2664"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65" w:author="Bartlomiej Golebiowski" w:date="2020-08-04T22:53:00Z"/>
                <w:rFonts w:ascii="Arial" w:hAnsi="Arial"/>
                <w:sz w:val="18"/>
              </w:rPr>
            </w:pPr>
            <w:ins w:id="2666"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67" w:author="Bartlomiej Golebiowski" w:date="2020-08-04T22:53:00Z"/>
                <w:rFonts w:ascii="Arial" w:hAnsi="Arial"/>
                <w:sz w:val="18"/>
              </w:rPr>
            </w:pPr>
            <w:ins w:id="2668"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69" w:author="Bartlomiej Golebiowski" w:date="2020-08-04T22:53:00Z"/>
                <w:rFonts w:ascii="Arial" w:hAnsi="Arial"/>
                <w:sz w:val="18"/>
              </w:rPr>
            </w:pPr>
            <w:ins w:id="267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2671" w:author="Bartlomiej Golebiowski" w:date="2020-08-04T22:53:00Z"/>
                <w:rFonts w:ascii="Arial" w:hAnsi="Arial"/>
                <w:sz w:val="18"/>
                <w:lang w:eastAsia="zh-CN"/>
              </w:rPr>
            </w:pPr>
            <w:ins w:id="2672"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2673"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7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75" w:author="Bartlomiej Golebiowski" w:date="2020-08-04T22:53:00Z"/>
                <w:rFonts w:ascii="Arial" w:hAnsi="Arial"/>
                <w:sz w:val="18"/>
                <w:lang w:val="en-US" w:eastAsia="zh-CN"/>
              </w:rPr>
            </w:pPr>
            <w:ins w:id="267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77" w:author="Bartlomiej Golebiowski" w:date="2020-08-04T22:53:00Z"/>
                <w:rFonts w:ascii="Arial" w:hAnsi="Arial"/>
                <w:sz w:val="18"/>
                <w:lang w:val="en-US" w:eastAsia="zh-CN"/>
              </w:rPr>
            </w:pPr>
            <w:ins w:id="2678"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79" w:author="Bartlomiej Golebiowski" w:date="2020-08-04T22:53:00Z"/>
                <w:rFonts w:ascii="Arial" w:hAnsi="Arial"/>
                <w:sz w:val="18"/>
              </w:rPr>
            </w:pPr>
            <w:ins w:id="2680"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81" w:author="Bartlomiej Golebiowski" w:date="2020-08-04T22:53:00Z"/>
                <w:rFonts w:ascii="Arial" w:hAnsi="Arial"/>
                <w:sz w:val="18"/>
              </w:rPr>
            </w:pPr>
            <w:ins w:id="2682"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83" w:author="Bartlomiej Golebiowski" w:date="2020-08-04T22:53:00Z"/>
                <w:rFonts w:ascii="Arial" w:hAnsi="Arial"/>
                <w:sz w:val="18"/>
              </w:rPr>
            </w:pPr>
            <w:ins w:id="268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2685" w:author="Bartlomiej Golebiowski" w:date="2020-08-04T22:53:00Z"/>
                <w:rFonts w:ascii="Arial" w:hAnsi="Arial"/>
                <w:sz w:val="18"/>
              </w:rPr>
            </w:pPr>
            <w:ins w:id="2686"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2687"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8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89" w:author="Bartlomiej Golebiowski" w:date="2020-08-04T22:53:00Z"/>
                <w:rFonts w:ascii="Arial" w:hAnsi="Arial"/>
                <w:sz w:val="18"/>
                <w:lang w:val="en-US" w:eastAsia="zh-CN"/>
              </w:rPr>
            </w:pPr>
            <w:ins w:id="2690"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91" w:author="Bartlomiej Golebiowski" w:date="2020-08-04T22:53:00Z"/>
                <w:rFonts w:ascii="Arial" w:hAnsi="Arial"/>
                <w:sz w:val="18"/>
              </w:rPr>
            </w:pPr>
            <w:ins w:id="2692"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93" w:author="Bartlomiej Golebiowski" w:date="2020-08-04T22:53:00Z"/>
                <w:rFonts w:ascii="Arial" w:hAnsi="Arial"/>
                <w:sz w:val="18"/>
              </w:rPr>
            </w:pPr>
            <w:ins w:id="2694"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695" w:author="Bartlomiej Golebiowski" w:date="2020-08-04T22:53:00Z"/>
                <w:rFonts w:ascii="Arial" w:hAnsi="Arial"/>
                <w:sz w:val="18"/>
              </w:rPr>
            </w:pPr>
            <w:ins w:id="2696"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697" w:author="Bartlomiej Golebiowski" w:date="2020-08-04T22:53:00Z"/>
                <w:rFonts w:ascii="Arial" w:hAnsi="Arial"/>
                <w:sz w:val="18"/>
              </w:rPr>
            </w:pPr>
            <w:ins w:id="2698"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2699" w:author="Bartlomiej Golebiowski" w:date="2020-08-04T22:53:00Z"/>
                <w:rFonts w:ascii="Arial" w:hAnsi="Arial"/>
                <w:sz w:val="18"/>
                <w:lang w:val="en-US" w:eastAsia="zh-CN"/>
              </w:rPr>
            </w:pPr>
            <w:ins w:id="2700" w:author="Bartlomiej Golebiowski" w:date="2020-08-04T22:53:00Z">
              <w:r w:rsidRPr="007A46E9">
                <w:rPr>
                  <w:rFonts w:ascii="Arial" w:hAnsi="Arial"/>
                  <w:sz w:val="18"/>
                </w:rPr>
                <w:t>5 RBs</w:t>
              </w:r>
            </w:ins>
          </w:p>
        </w:tc>
      </w:tr>
      <w:tr w:rsidR="005B370A" w:rsidRPr="007A46E9" w:rsidTr="005B370A">
        <w:trPr>
          <w:jc w:val="center"/>
          <w:ins w:id="2701"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02" w:author="Bartlomiej Golebiowski" w:date="2020-08-04T22:53:00Z"/>
                <w:rFonts w:ascii="Arial" w:hAnsi="Arial"/>
                <w:sz w:val="18"/>
                <w:lang w:val="en-US" w:eastAsia="zh-CN"/>
              </w:rPr>
            </w:pPr>
            <w:ins w:id="2703"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04" w:author="Bartlomiej Golebiowski" w:date="2020-08-04T22:53:00Z"/>
                <w:rFonts w:ascii="Arial" w:hAnsi="Arial"/>
                <w:sz w:val="18"/>
                <w:lang w:val="en-US" w:eastAsia="zh-CN"/>
              </w:rPr>
            </w:pPr>
            <w:ins w:id="2705"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06" w:author="Bartlomiej Golebiowski" w:date="2020-08-04T22:53:00Z"/>
                <w:rFonts w:ascii="Arial" w:hAnsi="Arial"/>
                <w:sz w:val="18"/>
                <w:lang w:val="en-US" w:eastAsia="zh-CN"/>
              </w:rPr>
            </w:pPr>
            <w:ins w:id="2707"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08" w:author="Bartlomiej Golebiowski" w:date="2020-08-04T22:53:00Z"/>
                <w:rFonts w:ascii="Arial" w:hAnsi="Arial"/>
                <w:sz w:val="18"/>
              </w:rPr>
            </w:pPr>
            <w:ins w:id="2709"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10" w:author="Bartlomiej Golebiowski" w:date="2020-08-04T22:53:00Z"/>
                <w:rFonts w:ascii="Arial" w:hAnsi="Arial"/>
                <w:sz w:val="18"/>
              </w:rPr>
            </w:pPr>
            <w:ins w:id="2711"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12" w:author="Bartlomiej Golebiowski" w:date="2020-08-04T22:53:00Z"/>
                <w:rFonts w:ascii="Arial" w:hAnsi="Arial"/>
                <w:sz w:val="18"/>
              </w:rPr>
            </w:pPr>
            <w:ins w:id="2713"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2714" w:author="Bartlomiej Golebiowski" w:date="2020-08-04T22:53:00Z"/>
                <w:rFonts w:ascii="Arial" w:hAnsi="Arial"/>
                <w:sz w:val="18"/>
              </w:rPr>
            </w:pPr>
            <w:ins w:id="2715"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2716"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17"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18" w:author="Bartlomiej Golebiowski" w:date="2020-08-04T22:53:00Z"/>
                <w:rFonts w:ascii="Arial" w:hAnsi="Arial"/>
                <w:sz w:val="18"/>
                <w:lang w:val="en-US" w:eastAsia="zh-CN"/>
              </w:rPr>
            </w:pPr>
            <w:ins w:id="2719"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20" w:author="Bartlomiej Golebiowski" w:date="2020-08-04T22:53:00Z"/>
                <w:rFonts w:ascii="Arial" w:hAnsi="Arial"/>
                <w:sz w:val="18"/>
                <w:lang w:val="en-US" w:eastAsia="zh-CN"/>
              </w:rPr>
            </w:pPr>
            <w:ins w:id="2721"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22" w:author="Bartlomiej Golebiowski" w:date="2020-08-04T22:53:00Z"/>
                <w:rFonts w:ascii="Arial" w:hAnsi="Arial"/>
                <w:sz w:val="18"/>
              </w:rPr>
            </w:pPr>
            <w:ins w:id="2723"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24" w:author="Bartlomiej Golebiowski" w:date="2020-08-04T22:53:00Z"/>
                <w:rFonts w:ascii="Arial" w:hAnsi="Arial"/>
                <w:sz w:val="18"/>
              </w:rPr>
            </w:pPr>
            <w:ins w:id="2725"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26" w:author="Bartlomiej Golebiowski" w:date="2020-08-04T22:53:00Z"/>
                <w:rFonts w:ascii="Arial" w:hAnsi="Arial"/>
                <w:sz w:val="18"/>
              </w:rPr>
            </w:pPr>
            <w:ins w:id="2727"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2728" w:author="Bartlomiej Golebiowski" w:date="2020-08-04T22:53:00Z"/>
                <w:rFonts w:ascii="Arial" w:hAnsi="Arial"/>
                <w:sz w:val="18"/>
              </w:rPr>
            </w:pPr>
            <w:ins w:id="2729"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2730"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31"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32" w:author="Bartlomiej Golebiowski" w:date="2020-08-04T22:53:00Z"/>
                <w:rFonts w:ascii="Arial" w:hAnsi="Arial"/>
                <w:sz w:val="18"/>
                <w:lang w:val="en-US" w:eastAsia="zh-CN"/>
              </w:rPr>
            </w:pPr>
            <w:ins w:id="2733"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34" w:author="Bartlomiej Golebiowski" w:date="2020-08-04T22:53:00Z"/>
                <w:rFonts w:ascii="Arial" w:hAnsi="Arial"/>
                <w:sz w:val="18"/>
                <w:lang w:val="en-US" w:eastAsia="zh-CN"/>
              </w:rPr>
            </w:pPr>
            <w:ins w:id="2735"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36" w:author="Bartlomiej Golebiowski" w:date="2020-08-04T22:53:00Z"/>
                <w:rFonts w:ascii="Arial" w:hAnsi="Arial"/>
                <w:sz w:val="18"/>
              </w:rPr>
            </w:pPr>
            <w:ins w:id="2737"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38" w:author="Bartlomiej Golebiowski" w:date="2020-08-04T22:53:00Z"/>
                <w:rFonts w:ascii="Arial" w:hAnsi="Arial"/>
                <w:sz w:val="18"/>
              </w:rPr>
            </w:pPr>
            <w:ins w:id="2739"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40" w:author="Bartlomiej Golebiowski" w:date="2020-08-04T22:53:00Z"/>
                <w:rFonts w:ascii="Arial" w:hAnsi="Arial"/>
                <w:sz w:val="18"/>
              </w:rPr>
            </w:pPr>
            <w:ins w:id="2741"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2742" w:author="Bartlomiej Golebiowski" w:date="2020-08-04T22:53:00Z"/>
                <w:rFonts w:ascii="Arial" w:hAnsi="Arial"/>
                <w:sz w:val="18"/>
              </w:rPr>
            </w:pPr>
            <w:ins w:id="2743" w:author="Bartlomiej Golebiowski" w:date="2020-08-04T22:53:00Z">
              <w:r w:rsidRPr="007A46E9">
                <w:rPr>
                  <w:rFonts w:ascii="Arial" w:hAnsi="Arial"/>
                  <w:sz w:val="18"/>
                </w:rPr>
                <w:t>5 RBs</w:t>
              </w:r>
            </w:ins>
          </w:p>
        </w:tc>
      </w:tr>
      <w:tr w:rsidR="005B370A" w:rsidRPr="007A46E9" w:rsidTr="005B370A">
        <w:trPr>
          <w:jc w:val="center"/>
          <w:ins w:id="2744"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45" w:author="Bartlomiej Golebiowski" w:date="2020-08-04T22:53:00Z"/>
                <w:rFonts w:ascii="Arial" w:hAnsi="Arial"/>
                <w:sz w:val="18"/>
                <w:lang w:val="en-US" w:eastAsia="zh-CN"/>
              </w:rPr>
            </w:pPr>
            <w:ins w:id="2746"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47" w:author="Bartlomiej Golebiowski" w:date="2020-08-04T22:53:00Z"/>
                <w:rFonts w:ascii="Arial" w:hAnsi="Arial"/>
                <w:sz w:val="18"/>
                <w:lang w:val="en-US" w:eastAsia="zh-CN"/>
              </w:rPr>
            </w:pPr>
            <w:ins w:id="2748"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49" w:author="Bartlomiej Golebiowski" w:date="2020-08-04T22:53:00Z"/>
                <w:rFonts w:ascii="Arial" w:hAnsi="Arial"/>
                <w:sz w:val="18"/>
                <w:lang w:val="en-US" w:eastAsia="zh-CN"/>
              </w:rPr>
            </w:pPr>
            <w:ins w:id="2750"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51" w:author="Bartlomiej Golebiowski" w:date="2020-08-04T22:53:00Z"/>
                <w:rFonts w:ascii="Arial" w:hAnsi="Arial"/>
                <w:sz w:val="18"/>
              </w:rPr>
            </w:pPr>
            <w:ins w:id="2752"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53" w:author="Bartlomiej Golebiowski" w:date="2020-08-04T22:53:00Z"/>
                <w:rFonts w:ascii="Arial" w:hAnsi="Arial"/>
                <w:sz w:val="18"/>
              </w:rPr>
            </w:pPr>
            <w:ins w:id="2754"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55" w:author="Bartlomiej Golebiowski" w:date="2020-08-04T22:53:00Z"/>
                <w:rFonts w:ascii="Arial" w:hAnsi="Arial"/>
                <w:sz w:val="18"/>
              </w:rPr>
            </w:pPr>
            <w:ins w:id="275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2757" w:author="Bartlomiej Golebiowski" w:date="2020-08-04T22:53:00Z"/>
                <w:rFonts w:ascii="Arial" w:hAnsi="Arial"/>
                <w:sz w:val="18"/>
              </w:rPr>
            </w:pPr>
            <w:ins w:id="2758"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2759"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6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61" w:author="Bartlomiej Golebiowski" w:date="2020-08-04T22:53:00Z"/>
                <w:rFonts w:ascii="Arial" w:hAnsi="Arial"/>
                <w:sz w:val="18"/>
                <w:lang w:val="en-US" w:eastAsia="zh-CN"/>
              </w:rPr>
            </w:pPr>
            <w:ins w:id="2762"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63" w:author="Bartlomiej Golebiowski" w:date="2020-08-04T22:53:00Z"/>
                <w:rFonts w:ascii="Arial" w:hAnsi="Arial"/>
                <w:sz w:val="18"/>
                <w:lang w:val="en-US" w:eastAsia="zh-CN"/>
              </w:rPr>
            </w:pPr>
            <w:ins w:id="2764"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65" w:author="Bartlomiej Golebiowski" w:date="2020-08-04T22:53:00Z"/>
                <w:rFonts w:ascii="Arial" w:hAnsi="Arial"/>
                <w:sz w:val="18"/>
              </w:rPr>
            </w:pPr>
            <w:ins w:id="2766"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67" w:author="Bartlomiej Golebiowski" w:date="2020-08-04T22:53:00Z"/>
                <w:rFonts w:ascii="Arial" w:hAnsi="Arial"/>
                <w:sz w:val="18"/>
              </w:rPr>
            </w:pPr>
            <w:ins w:id="2768"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69" w:author="Bartlomiej Golebiowski" w:date="2020-08-04T22:53:00Z"/>
                <w:rFonts w:ascii="Arial" w:hAnsi="Arial"/>
                <w:sz w:val="18"/>
              </w:rPr>
            </w:pPr>
            <w:ins w:id="277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2771" w:author="Bartlomiej Golebiowski" w:date="2020-08-04T22:53:00Z"/>
                <w:rFonts w:ascii="Arial" w:hAnsi="Arial"/>
                <w:sz w:val="18"/>
              </w:rPr>
            </w:pPr>
            <w:ins w:id="2772"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2773"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7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75" w:author="Bartlomiej Golebiowski" w:date="2020-08-04T22:53:00Z"/>
                <w:rFonts w:ascii="Arial" w:hAnsi="Arial"/>
                <w:sz w:val="18"/>
                <w:lang w:val="en-US" w:eastAsia="zh-CN"/>
              </w:rPr>
            </w:pPr>
            <w:ins w:id="2776"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77" w:author="Bartlomiej Golebiowski" w:date="2020-08-04T22:53:00Z"/>
                <w:rFonts w:ascii="Arial" w:hAnsi="Arial"/>
                <w:sz w:val="18"/>
                <w:lang w:val="en-US" w:eastAsia="zh-CN"/>
              </w:rPr>
            </w:pPr>
            <w:ins w:id="2778"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79" w:author="Bartlomiej Golebiowski" w:date="2020-08-04T22:53:00Z"/>
                <w:rFonts w:ascii="Arial" w:hAnsi="Arial"/>
                <w:sz w:val="18"/>
              </w:rPr>
            </w:pPr>
            <w:ins w:id="2780"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81" w:author="Bartlomiej Golebiowski" w:date="2020-08-04T22:53:00Z"/>
                <w:rFonts w:ascii="Arial" w:hAnsi="Arial"/>
                <w:sz w:val="18"/>
              </w:rPr>
            </w:pPr>
            <w:ins w:id="2782"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83" w:author="Bartlomiej Golebiowski" w:date="2020-08-04T22:53:00Z"/>
                <w:rFonts w:ascii="Arial" w:hAnsi="Arial"/>
                <w:sz w:val="18"/>
              </w:rPr>
            </w:pPr>
            <w:ins w:id="2784"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2785" w:author="Bartlomiej Golebiowski" w:date="2020-08-04T22:53:00Z"/>
                <w:rFonts w:ascii="Arial" w:hAnsi="Arial"/>
                <w:sz w:val="18"/>
              </w:rPr>
            </w:pPr>
            <w:ins w:id="2786" w:author="Bartlomiej Golebiowski" w:date="2020-08-04T22:53:00Z">
              <w:r w:rsidRPr="007A46E9">
                <w:rPr>
                  <w:rFonts w:ascii="Arial" w:hAnsi="Arial"/>
                  <w:sz w:val="18"/>
                </w:rPr>
                <w:t>24 RBs</w:t>
              </w:r>
            </w:ins>
          </w:p>
        </w:tc>
      </w:tr>
      <w:tr w:rsidR="005B370A" w:rsidRPr="007A46E9" w:rsidTr="005B370A">
        <w:trPr>
          <w:jc w:val="center"/>
          <w:ins w:id="2787"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88" w:author="Bartlomiej Golebiowski" w:date="2020-08-04T22:53:00Z"/>
                <w:rFonts w:ascii="Arial" w:hAnsi="Arial"/>
                <w:sz w:val="18"/>
                <w:lang w:val="en-US" w:eastAsia="zh-CN"/>
              </w:rPr>
            </w:pPr>
            <w:ins w:id="2789"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90" w:author="Bartlomiej Golebiowski" w:date="2020-08-04T22:53:00Z"/>
                <w:rFonts w:ascii="Arial" w:hAnsi="Arial"/>
                <w:sz w:val="18"/>
                <w:lang w:eastAsia="zh-CN"/>
              </w:rPr>
            </w:pPr>
            <w:ins w:id="2791"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92" w:author="Bartlomiej Golebiowski" w:date="2020-08-04T22:53:00Z"/>
                <w:rFonts w:ascii="Arial" w:hAnsi="Arial"/>
                <w:sz w:val="18"/>
                <w:lang w:val="en-US" w:eastAsia="zh-CN"/>
              </w:rPr>
            </w:pPr>
            <w:ins w:id="2793"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94" w:author="Bartlomiej Golebiowski" w:date="2020-08-04T22:53:00Z"/>
                <w:rFonts w:ascii="Arial" w:hAnsi="Arial"/>
                <w:sz w:val="18"/>
              </w:rPr>
            </w:pPr>
            <w:ins w:id="2795"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796" w:author="Bartlomiej Golebiowski" w:date="2020-08-04T22:53:00Z"/>
                <w:rFonts w:ascii="Arial" w:hAnsi="Arial"/>
                <w:sz w:val="18"/>
              </w:rPr>
            </w:pPr>
            <w:ins w:id="2797"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798" w:author="Bartlomiej Golebiowski" w:date="2020-08-04T22:53:00Z"/>
                <w:rFonts w:ascii="Arial" w:hAnsi="Arial"/>
                <w:sz w:val="18"/>
              </w:rPr>
            </w:pPr>
            <w:ins w:id="2799"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2800" w:author="Bartlomiej Golebiowski" w:date="2020-08-04T22:53:00Z"/>
                <w:rFonts w:ascii="Arial" w:hAnsi="Arial"/>
                <w:sz w:val="18"/>
              </w:rPr>
            </w:pPr>
            <w:ins w:id="2801"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2802"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03"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04" w:author="Bartlomiej Golebiowski" w:date="2020-08-04T22:53:00Z"/>
                <w:rFonts w:ascii="Arial" w:hAnsi="Arial"/>
                <w:sz w:val="18"/>
                <w:lang w:eastAsia="zh-CN"/>
              </w:rPr>
            </w:pPr>
            <w:ins w:id="2805"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06" w:author="Bartlomiej Golebiowski" w:date="2020-08-04T22:53:00Z"/>
                <w:rFonts w:ascii="Arial" w:hAnsi="Arial"/>
                <w:sz w:val="18"/>
                <w:lang w:val="en-US" w:eastAsia="zh-CN"/>
              </w:rPr>
            </w:pPr>
            <w:ins w:id="2807"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08" w:author="Bartlomiej Golebiowski" w:date="2020-08-04T22:53:00Z"/>
                <w:rFonts w:ascii="Arial" w:hAnsi="Arial"/>
                <w:sz w:val="18"/>
              </w:rPr>
            </w:pPr>
            <w:ins w:id="2809"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10" w:author="Bartlomiej Golebiowski" w:date="2020-08-04T22:53:00Z"/>
                <w:rFonts w:ascii="Arial" w:hAnsi="Arial"/>
                <w:sz w:val="18"/>
              </w:rPr>
            </w:pPr>
            <w:ins w:id="2811"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12" w:author="Bartlomiej Golebiowski" w:date="2020-08-04T22:53:00Z"/>
                <w:rFonts w:ascii="Arial" w:hAnsi="Arial"/>
                <w:sz w:val="18"/>
              </w:rPr>
            </w:pPr>
            <w:ins w:id="2813"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2814" w:author="Bartlomiej Golebiowski" w:date="2020-08-04T22:53:00Z"/>
                <w:rFonts w:ascii="Arial" w:hAnsi="Arial"/>
                <w:sz w:val="18"/>
              </w:rPr>
            </w:pPr>
            <w:ins w:id="2815" w:author="Bartlomiej Golebiowski" w:date="2020-08-04T22:53:00Z">
              <w:r w:rsidRPr="007A46E9">
                <w:rPr>
                  <w:rFonts w:ascii="Arial" w:hAnsi="Arial"/>
                  <w:sz w:val="18"/>
                </w:rPr>
                <w:t>24 RBs</w:t>
              </w:r>
            </w:ins>
          </w:p>
        </w:tc>
      </w:tr>
      <w:tr w:rsidR="005B370A" w:rsidRPr="007A46E9" w:rsidTr="005B370A">
        <w:trPr>
          <w:jc w:val="center"/>
          <w:ins w:id="2816"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17" w:author="Bartlomiej Golebiowski" w:date="2020-08-04T22:53:00Z"/>
                <w:rFonts w:ascii="Arial" w:hAnsi="Arial"/>
                <w:sz w:val="18"/>
                <w:lang w:val="en-US" w:eastAsia="zh-CN"/>
              </w:rPr>
            </w:pPr>
            <w:ins w:id="2818"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19" w:author="Bartlomiej Golebiowski" w:date="2020-08-04T22:53:00Z"/>
                <w:rFonts w:ascii="Arial" w:hAnsi="Arial"/>
                <w:sz w:val="18"/>
                <w:lang w:eastAsia="zh-CN"/>
              </w:rPr>
            </w:pPr>
            <w:ins w:id="2820"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21" w:author="Bartlomiej Golebiowski" w:date="2020-08-04T22:53:00Z"/>
                <w:rFonts w:ascii="Arial" w:hAnsi="Arial"/>
                <w:sz w:val="18"/>
                <w:lang w:val="en-US" w:eastAsia="zh-CN"/>
              </w:rPr>
            </w:pPr>
            <w:ins w:id="2822"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23" w:author="Bartlomiej Golebiowski" w:date="2020-08-04T22:53:00Z"/>
                <w:rFonts w:ascii="Arial" w:hAnsi="Arial"/>
                <w:sz w:val="18"/>
              </w:rPr>
            </w:pPr>
            <w:ins w:id="2824"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25" w:author="Bartlomiej Golebiowski" w:date="2020-08-04T22:53:00Z"/>
                <w:rFonts w:ascii="Arial" w:hAnsi="Arial"/>
                <w:sz w:val="18"/>
              </w:rPr>
            </w:pPr>
            <w:ins w:id="2826"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27" w:author="Bartlomiej Golebiowski" w:date="2020-08-04T22:53:00Z"/>
                <w:rFonts w:ascii="Arial" w:hAnsi="Arial"/>
                <w:sz w:val="18"/>
              </w:rPr>
            </w:pPr>
            <w:ins w:id="2828"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2829" w:author="Bartlomiej Golebiowski" w:date="2020-08-04T22:53:00Z"/>
                <w:rFonts w:ascii="Arial" w:hAnsi="Arial"/>
                <w:sz w:val="18"/>
              </w:rPr>
            </w:pPr>
            <w:ins w:id="2830"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2831"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32"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33" w:author="Bartlomiej Golebiowski" w:date="2020-08-04T22:53:00Z"/>
                <w:rFonts w:ascii="Arial" w:hAnsi="Arial"/>
                <w:sz w:val="18"/>
                <w:lang w:eastAsia="zh-CN"/>
              </w:rPr>
            </w:pPr>
            <w:ins w:id="2834"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35" w:author="Bartlomiej Golebiowski" w:date="2020-08-04T22:53:00Z"/>
                <w:rFonts w:ascii="Arial" w:hAnsi="Arial"/>
                <w:sz w:val="18"/>
                <w:lang w:val="en-US" w:eastAsia="zh-CN"/>
              </w:rPr>
            </w:pPr>
            <w:ins w:id="2836"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37" w:author="Bartlomiej Golebiowski" w:date="2020-08-04T22:53:00Z"/>
                <w:rFonts w:ascii="Arial" w:hAnsi="Arial"/>
                <w:sz w:val="18"/>
              </w:rPr>
            </w:pPr>
            <w:ins w:id="2838"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2839" w:author="Bartlomiej Golebiowski" w:date="2020-08-04T22:53:00Z"/>
                <w:rFonts w:ascii="Arial" w:hAnsi="Arial"/>
                <w:sz w:val="18"/>
              </w:rPr>
            </w:pPr>
            <w:ins w:id="2840" w:author="Bartlomiej Golebiowski" w:date="2020-08-04T22:54: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2841" w:author="Bartlomiej Golebiowski" w:date="2020-08-04T22:53:00Z"/>
                <w:rFonts w:ascii="Arial" w:hAnsi="Arial"/>
                <w:sz w:val="18"/>
              </w:rPr>
            </w:pPr>
            <w:ins w:id="2842"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2843" w:author="Bartlomiej Golebiowski" w:date="2020-08-04T22:53:00Z"/>
                <w:rFonts w:ascii="Arial" w:hAnsi="Arial"/>
                <w:sz w:val="18"/>
              </w:rPr>
            </w:pPr>
            <w:ins w:id="2844" w:author="Bartlomiej Golebiowski" w:date="2020-08-04T22:53:00Z">
              <w:r w:rsidRPr="007A46E9">
                <w:rPr>
                  <w:rFonts w:ascii="Arial" w:hAnsi="Arial"/>
                  <w:sz w:val="18"/>
                </w:rPr>
                <w:t>24 RBs</w:t>
              </w:r>
            </w:ins>
          </w:p>
        </w:tc>
      </w:tr>
      <w:tr w:rsidR="005B370A" w:rsidRPr="007A46E9" w:rsidTr="00207CAA">
        <w:trPr>
          <w:trHeight w:val="186"/>
          <w:jc w:val="center"/>
          <w:ins w:id="2845"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2846" w:author="Bartlomiej Golebiowski" w:date="2020-08-04T22:53:00Z"/>
                <w:rFonts w:ascii="Arial" w:hAnsi="Arial"/>
                <w:sz w:val="18"/>
                <w:szCs w:val="18"/>
              </w:rPr>
            </w:pPr>
            <w:ins w:id="2847"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2848" w:author="Bartlomiej Golebiowski" w:date="2020-08-04T22:53: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2849" w:name="_Toc21127804"/>
      <w:bookmarkStart w:id="2850" w:name="_Toc29812013"/>
      <w:bookmarkStart w:id="2851" w:name="_Toc36817565"/>
      <w:bookmarkStart w:id="2852" w:name="_Toc37260488"/>
      <w:bookmarkStart w:id="2853" w:name="_Toc37267876"/>
      <w:bookmarkStart w:id="2854" w:name="_Toc44712483"/>
      <w:bookmarkStart w:id="2855" w:name="_Toc45893795"/>
      <w:r w:rsidRPr="00F95B02">
        <w:lastRenderedPageBreak/>
        <w:t>Annex A (normative):</w:t>
      </w:r>
      <w:r w:rsidRPr="00F95B02">
        <w:br/>
        <w:t>Reference measurement channels</w:t>
      </w:r>
      <w:bookmarkEnd w:id="2849"/>
      <w:bookmarkEnd w:id="2850"/>
      <w:bookmarkEnd w:id="2851"/>
      <w:bookmarkEnd w:id="2852"/>
      <w:bookmarkEnd w:id="2853"/>
      <w:bookmarkEnd w:id="2854"/>
      <w:bookmarkEnd w:id="2855"/>
    </w:p>
    <w:p w:rsidR="00E16481" w:rsidRPr="00F95B02" w:rsidRDefault="00E16481" w:rsidP="00E16481">
      <w:pPr>
        <w:pStyle w:val="Heading1"/>
      </w:pPr>
      <w:bookmarkStart w:id="2856" w:name="_Toc21127805"/>
      <w:bookmarkStart w:id="2857" w:name="_Toc29812014"/>
      <w:bookmarkStart w:id="2858" w:name="_Toc36817566"/>
      <w:bookmarkStart w:id="2859" w:name="_Toc37260489"/>
      <w:bookmarkStart w:id="2860" w:name="_Toc37267877"/>
      <w:bookmarkStart w:id="2861" w:name="_Toc44712484"/>
      <w:bookmarkStart w:id="2862" w:name="_Toc45893796"/>
      <w:bookmarkStart w:id="2863" w:name="_Hlk500250341"/>
      <w:r w:rsidRPr="00F95B02">
        <w:t>A.1</w:t>
      </w:r>
      <w:r w:rsidRPr="00F95B02">
        <w:tab/>
        <w:t>Fixed Reference Channels for reference sensitivity level, ACS, in-band blocking, out-of-band blocking, receiver intermodulation and in-channel selectivity (QPSK, R=1/3)</w:t>
      </w:r>
      <w:bookmarkEnd w:id="2856"/>
      <w:bookmarkEnd w:id="2857"/>
      <w:bookmarkEnd w:id="2858"/>
      <w:bookmarkEnd w:id="2859"/>
      <w:bookmarkEnd w:id="2860"/>
      <w:bookmarkEnd w:id="2861"/>
      <w:bookmarkEnd w:id="2862"/>
    </w:p>
    <w:p w:rsidR="00E16481" w:rsidRPr="00F95B02" w:rsidRDefault="00E16481" w:rsidP="00E16481">
      <w:bookmarkStart w:id="2864" w:name="OLE_LINK15"/>
      <w:bookmarkStart w:id="2865"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2866" w:author="Bartlomiej Golebiowski" w:date="2020-08-04T22:57:00Z">
        <w:r w:rsidR="00207CAA" w:rsidRPr="00207CAA">
          <w:t xml:space="preserve">The parameters for the band n46 </w:t>
        </w:r>
      </w:ins>
      <w:ins w:id="2867" w:author="Golebiowski, Bartlomiej (Nokia - PL/Wroclaw)" w:date="2020-08-05T19:02:00Z">
        <w:r w:rsidR="009C6C9D">
          <w:t>and n</w:t>
        </w:r>
      </w:ins>
      <w:ins w:id="2868" w:author="Golebiowski, Bartlomiej (Nokia - PL/Wroclaw)" w:date="2020-08-05T19:03:00Z">
        <w:r w:rsidR="009C6C9D">
          <w:t xml:space="preserve">96 </w:t>
        </w:r>
      </w:ins>
      <w:ins w:id="2869"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2864"/>
      <w:bookmarkEnd w:id="2865"/>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2870" w:name="OLE_LINK11"/>
            <w:bookmarkStart w:id="2871" w:name="OLE_LINK12"/>
            <w:bookmarkStart w:id="2872" w:name="OLE_LINK13"/>
            <w:r w:rsidRPr="00F95B02">
              <w:rPr>
                <w:rFonts w:cs="Arial"/>
              </w:rPr>
              <w:t>Reference channel</w:t>
            </w:r>
          </w:p>
        </w:tc>
        <w:tc>
          <w:tcPr>
            <w:tcW w:w="854" w:type="dxa"/>
          </w:tcPr>
          <w:p w:rsidR="00E16481" w:rsidRPr="00F95B02" w:rsidRDefault="00E16481" w:rsidP="00360B28">
            <w:pPr>
              <w:pStyle w:val="TAH"/>
              <w:rPr>
                <w:rFonts w:cs="Arial"/>
              </w:rPr>
            </w:pPr>
            <w:bookmarkStart w:id="2873" w:name="OLE_LINK32"/>
            <w:bookmarkStart w:id="2874" w:name="OLE_LINK33"/>
            <w:bookmarkStart w:id="2875" w:name="OLE_LINK34"/>
            <w:bookmarkStart w:id="2876" w:name="OLE_LINK40"/>
            <w:bookmarkStart w:id="2877" w:name="OLE_LINK41"/>
            <w:bookmarkStart w:id="2878" w:name="OLE_LINK42"/>
            <w:bookmarkStart w:id="2879" w:name="OLE_LINK43"/>
            <w:r w:rsidRPr="00F95B02">
              <w:rPr>
                <w:rFonts w:cs="Arial"/>
                <w:lang w:eastAsia="zh-CN"/>
              </w:rPr>
              <w:t>G-FR1-A1-1</w:t>
            </w:r>
            <w:bookmarkEnd w:id="2873"/>
            <w:bookmarkEnd w:id="2874"/>
            <w:bookmarkEnd w:id="2875"/>
            <w:bookmarkEnd w:id="2876"/>
            <w:bookmarkEnd w:id="2877"/>
            <w:bookmarkEnd w:id="2878"/>
            <w:bookmarkEnd w:id="2879"/>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2880" w:name="OLE_LINK19"/>
            <w:r w:rsidRPr="00F95B02">
              <w:rPr>
                <w:rFonts w:cs="Arial"/>
                <w:lang w:eastAsia="zh-CN"/>
              </w:rPr>
              <w:t>1</w:t>
            </w:r>
            <w:bookmarkEnd w:id="2880"/>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2881"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57" type="#_x0000_t75" style="width:7.5pt;height:14.25pt" o:ole="">
                  <v:imagedata r:id="rId78" o:title=""/>
                </v:shape>
                <o:OLEObject Type="Embed" ProgID="Equation.3" ShapeID="_x0000_i1057" DrawAspect="Content" ObjectID="_1659814429" r:id="rId79"/>
              </w:object>
            </w:r>
            <w:r w:rsidRPr="00F95B02">
              <w:rPr>
                <w:rFonts w:hint="eastAsia"/>
              </w:rPr>
              <w:t xml:space="preserve">= 2, </w:t>
            </w:r>
            <w:r w:rsidRPr="00F95B02">
              <w:object w:dxaOrig="139" w:dyaOrig="260">
                <v:shape id="_x0000_i1058" type="#_x0000_t75" style="width:7.5pt;height:14.25pt" o:ole="">
                  <v:imagedata r:id="rId80" o:title=""/>
                </v:shape>
                <o:OLEObject Type="Embed" ProgID="Equation.3" ShapeID="_x0000_i1058" DrawAspect="Content" ObjectID="_1659814430" r:id="rId8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59" type="#_x0000_t75" style="width:14.25pt;height:14.25pt" o:ole="">
                  <v:imagedata r:id="rId82" o:title=""/>
                </v:shape>
                <o:OLEObject Type="Embed" ProgID="Equation.DSMT4" ShapeID="_x0000_i1059" DrawAspect="Content" ObjectID="_1659814431" r:id="rId83"/>
              </w:object>
            </w:r>
            <w:r w:rsidRPr="00F95B02">
              <w:rPr>
                <w:rFonts w:hint="eastAsia"/>
                <w:lang w:eastAsia="zh-CN"/>
              </w:rPr>
              <w:t xml:space="preserve"> in sub-clause </w:t>
            </w:r>
            <w:r w:rsidRPr="00F95B02">
              <w:rPr>
                <w:lang w:eastAsia="zh-CN"/>
              </w:rPr>
              <w:t>5.2.2 of TS 38.212 [15].</w:t>
            </w:r>
          </w:p>
        </w:tc>
      </w:tr>
      <w:bookmarkEnd w:id="2870"/>
      <w:bookmarkEnd w:id="2871"/>
      <w:bookmarkEnd w:id="2872"/>
      <w:bookmarkEnd w:id="2881"/>
    </w:tbl>
    <w:p w:rsidR="00207CAA" w:rsidRDefault="00207CAA" w:rsidP="00207CAA">
      <w:pPr>
        <w:keepNext/>
        <w:keepLines/>
        <w:spacing w:before="60"/>
        <w:jc w:val="center"/>
        <w:rPr>
          <w:ins w:id="2882" w:author="Bartlomiej Golebiowski" w:date="2020-08-04T23:02:00Z"/>
          <w:rFonts w:ascii="Arial" w:hAnsi="Arial"/>
          <w:b/>
        </w:rPr>
      </w:pPr>
    </w:p>
    <w:p w:rsidR="00207CAA" w:rsidRPr="009422EA" w:rsidRDefault="00207CAA" w:rsidP="00207CAA">
      <w:pPr>
        <w:keepNext/>
        <w:keepLines/>
        <w:spacing w:before="60"/>
        <w:jc w:val="center"/>
        <w:rPr>
          <w:ins w:id="2883" w:author="Bartlomiej Golebiowski" w:date="2020-08-04T23:01:00Z"/>
          <w:rFonts w:ascii="Arial" w:hAnsi="Arial"/>
          <w:b/>
        </w:rPr>
      </w:pPr>
      <w:ins w:id="2884"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2885" w:author="Golebiowski, Bartlomiej (Nokia - PL/Wroclaw)" w:date="2020-08-05T19:03:00Z">
        <w:r w:rsidR="009C6C9D">
          <w:rPr>
            <w:rFonts w:ascii="Arial" w:hAnsi="Arial"/>
            <w:b/>
          </w:rPr>
          <w:t xml:space="preserve">and n96 </w:t>
        </w:r>
      </w:ins>
      <w:ins w:id="2886"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288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88" w:author="Bartlomiej Golebiowski" w:date="2020-08-04T23:01:00Z"/>
                <w:rFonts w:ascii="Arial" w:hAnsi="Arial" w:cs="Arial"/>
                <w:b/>
                <w:sz w:val="18"/>
              </w:rPr>
            </w:pPr>
            <w:ins w:id="2889"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90" w:author="Bartlomiej Golebiowski" w:date="2020-08-04T23:01:00Z"/>
                <w:rFonts w:ascii="Arial" w:hAnsi="Arial" w:cs="Arial"/>
                <w:b/>
                <w:sz w:val="18"/>
                <w:lang w:eastAsia="zh-CN"/>
              </w:rPr>
            </w:pPr>
            <w:ins w:id="2891"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92" w:author="Bartlomiej Golebiowski" w:date="2020-08-04T23:01:00Z"/>
                <w:rFonts w:ascii="Arial" w:hAnsi="Arial" w:cs="Arial"/>
                <w:b/>
                <w:sz w:val="18"/>
                <w:lang w:eastAsia="zh-CN"/>
              </w:rPr>
            </w:pPr>
            <w:ins w:id="2893"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94" w:author="Bartlomiej Golebiowski" w:date="2020-08-04T23:01:00Z"/>
                <w:rFonts w:ascii="Arial" w:hAnsi="Arial" w:cs="Arial"/>
                <w:b/>
                <w:sz w:val="18"/>
                <w:lang w:eastAsia="zh-CN"/>
              </w:rPr>
            </w:pPr>
            <w:ins w:id="2895"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96" w:author="Bartlomiej Golebiowski" w:date="2020-08-04T23:01:00Z"/>
                <w:rFonts w:ascii="Arial" w:hAnsi="Arial" w:cs="Arial"/>
                <w:b/>
                <w:sz w:val="18"/>
                <w:lang w:eastAsia="zh-CN"/>
              </w:rPr>
            </w:pPr>
            <w:ins w:id="2897"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898" w:author="Bartlomiej Golebiowski" w:date="2020-08-04T23:01:00Z"/>
                <w:rFonts w:ascii="Arial" w:hAnsi="Arial" w:cs="Arial"/>
                <w:b/>
                <w:sz w:val="18"/>
                <w:lang w:eastAsia="zh-CN"/>
              </w:rPr>
            </w:pPr>
            <w:ins w:id="2899"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00" w:author="Bartlomiej Golebiowski" w:date="2020-08-04T23:01:00Z"/>
                <w:rFonts w:ascii="Arial" w:hAnsi="Arial" w:cs="Arial"/>
                <w:b/>
                <w:sz w:val="18"/>
                <w:lang w:eastAsia="zh-CN"/>
              </w:rPr>
            </w:pPr>
            <w:ins w:id="2901"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02" w:author="Bartlomiej Golebiowski" w:date="2020-08-04T23:01:00Z"/>
                <w:rFonts w:ascii="Arial" w:hAnsi="Arial" w:cs="Arial"/>
                <w:b/>
                <w:sz w:val="18"/>
                <w:lang w:eastAsia="zh-CN"/>
              </w:rPr>
            </w:pPr>
            <w:ins w:id="2903"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04" w:author="Bartlomiej Golebiowski" w:date="2020-08-04T23:01:00Z"/>
                <w:rFonts w:ascii="Arial" w:hAnsi="Arial" w:cs="Arial"/>
                <w:b/>
                <w:sz w:val="18"/>
                <w:lang w:eastAsia="zh-CN"/>
              </w:rPr>
            </w:pPr>
            <w:ins w:id="2905" w:author="Bartlomiej Golebiowski" w:date="2020-08-04T23:01:00Z">
              <w:r w:rsidRPr="009300A8">
                <w:rPr>
                  <w:rFonts w:ascii="Arial" w:hAnsi="Arial" w:cs="Arial"/>
                  <w:b/>
                  <w:sz w:val="18"/>
                  <w:lang w:eastAsia="zh-CN"/>
                </w:rPr>
                <w:t>G-FR1-A1-19</w:t>
              </w:r>
            </w:ins>
          </w:p>
        </w:tc>
      </w:tr>
      <w:tr w:rsidR="00207CAA" w:rsidRPr="009422EA" w:rsidTr="00207CAA">
        <w:trPr>
          <w:jc w:val="center"/>
          <w:ins w:id="2906"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2907" w:author="Bartlomiej Golebiowski" w:date="2020-08-04T23:01:00Z"/>
                <w:rFonts w:ascii="Arial" w:hAnsi="Arial" w:cs="Arial"/>
                <w:sz w:val="18"/>
                <w:lang w:eastAsia="zh-CN"/>
              </w:rPr>
            </w:pPr>
            <w:ins w:id="2908"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2909" w:author="Bartlomiej Golebiowski" w:date="2020-08-04T23:01:00Z"/>
                <w:rFonts w:ascii="Arial" w:hAnsi="Arial" w:cs="Arial"/>
                <w:sz w:val="18"/>
                <w:lang w:eastAsia="zh-CN"/>
              </w:rPr>
            </w:pPr>
            <w:ins w:id="2910"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11" w:author="Bartlomiej Golebiowski" w:date="2020-08-04T23:01:00Z"/>
                <w:rFonts w:ascii="Arial" w:hAnsi="Arial" w:cs="Arial"/>
                <w:sz w:val="18"/>
                <w:lang w:eastAsia="zh-CN"/>
              </w:rPr>
            </w:pPr>
            <w:ins w:id="2912"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13" w:author="Bartlomiej Golebiowski" w:date="2020-08-04T23:01:00Z"/>
                <w:rFonts w:ascii="Arial" w:hAnsi="Arial" w:cs="Arial"/>
                <w:sz w:val="18"/>
                <w:lang w:eastAsia="zh-CN"/>
              </w:rPr>
            </w:pPr>
            <w:ins w:id="2914"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15" w:author="Bartlomiej Golebiowski" w:date="2020-08-04T23:01:00Z"/>
                <w:rFonts w:ascii="Arial" w:hAnsi="Arial" w:cs="Arial"/>
                <w:sz w:val="18"/>
                <w:lang w:eastAsia="zh-CN"/>
              </w:rPr>
            </w:pPr>
            <w:ins w:id="2916"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17" w:author="Bartlomiej Golebiowski" w:date="2020-08-04T23:01:00Z"/>
                <w:rFonts w:ascii="Arial" w:hAnsi="Arial" w:cs="Arial"/>
                <w:sz w:val="18"/>
                <w:lang w:eastAsia="zh-CN"/>
              </w:rPr>
            </w:pPr>
            <w:ins w:id="2918"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19" w:author="Bartlomiej Golebiowski" w:date="2020-08-04T23:01:00Z"/>
                <w:rFonts w:ascii="Arial" w:hAnsi="Arial" w:cs="Arial"/>
                <w:sz w:val="18"/>
                <w:lang w:eastAsia="zh-CN"/>
              </w:rPr>
            </w:pPr>
            <w:ins w:id="2920"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21" w:author="Bartlomiej Golebiowski" w:date="2020-08-04T23:01:00Z"/>
                <w:rFonts w:ascii="Arial" w:hAnsi="Arial" w:cs="Arial"/>
                <w:sz w:val="18"/>
                <w:lang w:eastAsia="zh-CN"/>
              </w:rPr>
            </w:pPr>
            <w:ins w:id="2922"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2923" w:author="Bartlomiej Golebiowski" w:date="2020-08-04T23:01:00Z"/>
                <w:rFonts w:ascii="Arial" w:hAnsi="Arial" w:cs="Arial"/>
                <w:sz w:val="18"/>
                <w:lang w:eastAsia="zh-CN"/>
              </w:rPr>
            </w:pPr>
            <w:ins w:id="2924" w:author="Bartlomiej Golebiowski" w:date="2020-08-04T23:01:00Z">
              <w:r w:rsidRPr="009300A8">
                <w:rPr>
                  <w:rFonts w:ascii="Arial" w:hAnsi="Arial" w:cs="Arial"/>
                  <w:sz w:val="18"/>
                  <w:lang w:eastAsia="zh-CN"/>
                </w:rPr>
                <w:t>80</w:t>
              </w:r>
            </w:ins>
          </w:p>
        </w:tc>
      </w:tr>
      <w:tr w:rsidR="00207CAA" w:rsidRPr="009422EA" w:rsidTr="00207CAA">
        <w:trPr>
          <w:jc w:val="center"/>
          <w:ins w:id="292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2926" w:author="Bartlomiej Golebiowski" w:date="2020-08-04T23:01:00Z"/>
                <w:rFonts w:ascii="Arial" w:hAnsi="Arial" w:cs="Arial"/>
                <w:sz w:val="18"/>
                <w:lang w:eastAsia="zh-CN"/>
              </w:rPr>
            </w:pPr>
            <w:ins w:id="2927"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28" w:author="Bartlomiej Golebiowski" w:date="2020-08-04T23:01:00Z"/>
                <w:rFonts w:ascii="Arial" w:hAnsi="Arial" w:cs="Arial"/>
                <w:sz w:val="18"/>
                <w:lang w:eastAsia="zh-CN"/>
              </w:rPr>
            </w:pPr>
            <w:ins w:id="2929"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30" w:author="Bartlomiej Golebiowski" w:date="2020-08-04T23:01:00Z"/>
                <w:rFonts w:ascii="Arial" w:hAnsi="Arial" w:cs="Arial"/>
                <w:sz w:val="18"/>
                <w:lang w:eastAsia="zh-CN"/>
              </w:rPr>
            </w:pPr>
            <w:ins w:id="2931"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32" w:author="Bartlomiej Golebiowski" w:date="2020-08-04T23:01:00Z"/>
                <w:rFonts w:ascii="Arial" w:hAnsi="Arial" w:cs="Arial"/>
                <w:sz w:val="18"/>
                <w:lang w:eastAsia="zh-CN"/>
              </w:rPr>
            </w:pPr>
            <w:ins w:id="293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34" w:author="Bartlomiej Golebiowski" w:date="2020-08-04T23:01:00Z"/>
                <w:rFonts w:ascii="Arial" w:hAnsi="Arial" w:cs="Arial"/>
                <w:sz w:val="18"/>
                <w:lang w:eastAsia="zh-CN"/>
              </w:rPr>
            </w:pPr>
            <w:ins w:id="293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36" w:author="Bartlomiej Golebiowski" w:date="2020-08-04T23:01:00Z"/>
                <w:rFonts w:ascii="Arial" w:hAnsi="Arial" w:cs="Arial"/>
                <w:sz w:val="18"/>
                <w:lang w:eastAsia="zh-CN"/>
              </w:rPr>
            </w:pPr>
            <w:ins w:id="2937"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38" w:author="Bartlomiej Golebiowski" w:date="2020-08-04T23:01:00Z"/>
                <w:rFonts w:ascii="Arial" w:hAnsi="Arial" w:cs="Arial"/>
                <w:sz w:val="18"/>
                <w:lang w:eastAsia="zh-CN"/>
              </w:rPr>
            </w:pPr>
            <w:ins w:id="2939"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40" w:author="Bartlomiej Golebiowski" w:date="2020-08-04T23:01:00Z"/>
                <w:rFonts w:ascii="Arial" w:hAnsi="Arial" w:cs="Arial"/>
                <w:sz w:val="18"/>
                <w:lang w:eastAsia="zh-CN"/>
              </w:rPr>
            </w:pPr>
            <w:ins w:id="2941"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42" w:author="Bartlomiej Golebiowski" w:date="2020-08-04T23:01:00Z"/>
                <w:rFonts w:ascii="Arial" w:hAnsi="Arial" w:cs="Arial"/>
                <w:sz w:val="18"/>
                <w:lang w:eastAsia="zh-CN"/>
              </w:rPr>
            </w:pPr>
            <w:ins w:id="2943" w:author="Bartlomiej Golebiowski" w:date="2020-08-04T23:01:00Z">
              <w:r w:rsidRPr="009300A8">
                <w:rPr>
                  <w:rFonts w:ascii="Arial" w:hAnsi="Arial" w:cs="Arial"/>
                  <w:sz w:val="18"/>
                  <w:lang w:eastAsia="zh-CN"/>
                </w:rPr>
                <w:t>30</w:t>
              </w:r>
            </w:ins>
          </w:p>
        </w:tc>
      </w:tr>
      <w:tr w:rsidR="00207CAA" w:rsidRPr="009422EA" w:rsidTr="00207CAA">
        <w:trPr>
          <w:jc w:val="center"/>
          <w:ins w:id="294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2945" w:author="Bartlomiej Golebiowski" w:date="2020-08-04T23:01:00Z"/>
                <w:rFonts w:ascii="Arial" w:hAnsi="Arial" w:cs="Arial"/>
                <w:sz w:val="18"/>
              </w:rPr>
            </w:pPr>
            <w:ins w:id="2946"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47" w:author="Bartlomiej Golebiowski" w:date="2020-08-04T23:01:00Z"/>
                <w:rFonts w:ascii="Arial" w:hAnsi="Arial" w:cs="Arial"/>
                <w:sz w:val="18"/>
                <w:lang w:eastAsia="zh-CN"/>
              </w:rPr>
            </w:pPr>
            <w:ins w:id="2948"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49" w:author="Bartlomiej Golebiowski" w:date="2020-08-04T23:01:00Z"/>
                <w:rFonts w:ascii="Arial" w:hAnsi="Arial" w:cs="Arial"/>
                <w:sz w:val="18"/>
                <w:lang w:eastAsia="zh-CN"/>
              </w:rPr>
            </w:pPr>
            <w:ins w:id="2950"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51" w:author="Bartlomiej Golebiowski" w:date="2020-08-04T23:01:00Z"/>
                <w:rFonts w:ascii="Arial" w:hAnsi="Arial" w:cs="Arial"/>
                <w:sz w:val="18"/>
                <w:lang w:eastAsia="zh-CN"/>
              </w:rPr>
            </w:pPr>
            <w:ins w:id="2952"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53" w:author="Bartlomiej Golebiowski" w:date="2020-08-04T23:01:00Z"/>
                <w:rFonts w:ascii="Arial" w:hAnsi="Arial" w:cs="Arial"/>
                <w:sz w:val="18"/>
                <w:lang w:eastAsia="zh-CN"/>
              </w:rPr>
            </w:pPr>
            <w:ins w:id="2954"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55" w:author="Bartlomiej Golebiowski" w:date="2020-08-04T23:01:00Z"/>
                <w:rFonts w:ascii="Arial" w:hAnsi="Arial" w:cs="Arial"/>
                <w:sz w:val="18"/>
                <w:lang w:eastAsia="zh-CN"/>
              </w:rPr>
            </w:pPr>
            <w:ins w:id="2956"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57" w:author="Bartlomiej Golebiowski" w:date="2020-08-04T23:01:00Z"/>
                <w:rFonts w:ascii="Arial" w:hAnsi="Arial" w:cs="Arial"/>
                <w:sz w:val="18"/>
                <w:lang w:eastAsia="zh-CN"/>
              </w:rPr>
            </w:pPr>
            <w:ins w:id="2958"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59" w:author="Bartlomiej Golebiowski" w:date="2020-08-04T23:01:00Z"/>
                <w:rFonts w:ascii="Arial" w:hAnsi="Arial" w:cs="Arial"/>
                <w:sz w:val="18"/>
                <w:lang w:eastAsia="zh-CN"/>
              </w:rPr>
            </w:pPr>
            <w:ins w:id="2960"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61" w:author="Bartlomiej Golebiowski" w:date="2020-08-04T23:01:00Z"/>
                <w:rFonts w:ascii="Arial" w:hAnsi="Arial" w:cs="Arial"/>
                <w:sz w:val="18"/>
                <w:lang w:eastAsia="zh-CN"/>
              </w:rPr>
            </w:pPr>
            <w:ins w:id="2962" w:author="Bartlomiej Golebiowski" w:date="2020-08-04T23:01:00Z">
              <w:r w:rsidRPr="009300A8">
                <w:rPr>
                  <w:rFonts w:ascii="Arial" w:hAnsi="Arial" w:cs="Arial"/>
                  <w:sz w:val="18"/>
                  <w:lang w:eastAsia="zh-CN"/>
                </w:rPr>
                <w:t>43</w:t>
              </w:r>
            </w:ins>
          </w:p>
        </w:tc>
      </w:tr>
      <w:tr w:rsidR="00207CAA" w:rsidRPr="009422EA" w:rsidTr="00207CAA">
        <w:trPr>
          <w:jc w:val="center"/>
          <w:ins w:id="296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2964" w:author="Bartlomiej Golebiowski" w:date="2020-08-04T23:01:00Z"/>
                <w:rFonts w:ascii="Arial" w:hAnsi="Arial" w:cs="Arial"/>
                <w:sz w:val="18"/>
                <w:lang w:eastAsia="zh-CN"/>
              </w:rPr>
            </w:pPr>
            <w:ins w:id="2965"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66" w:author="Bartlomiej Golebiowski" w:date="2020-08-04T23:01:00Z"/>
                <w:rFonts w:ascii="Arial" w:hAnsi="Arial" w:cs="Arial"/>
                <w:sz w:val="18"/>
                <w:lang w:eastAsia="zh-CN"/>
              </w:rPr>
            </w:pPr>
            <w:ins w:id="296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68" w:author="Bartlomiej Golebiowski" w:date="2020-08-04T23:01:00Z"/>
                <w:rFonts w:ascii="Arial" w:hAnsi="Arial" w:cs="Arial"/>
                <w:sz w:val="18"/>
                <w:lang w:eastAsia="zh-CN"/>
              </w:rPr>
            </w:pPr>
            <w:ins w:id="296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70" w:author="Bartlomiej Golebiowski" w:date="2020-08-04T23:01:00Z"/>
                <w:rFonts w:ascii="Arial" w:hAnsi="Arial" w:cs="Arial"/>
                <w:sz w:val="18"/>
                <w:lang w:eastAsia="zh-CN"/>
              </w:rPr>
            </w:pPr>
            <w:ins w:id="297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72" w:author="Bartlomiej Golebiowski" w:date="2020-08-04T23:01:00Z"/>
                <w:rFonts w:ascii="Arial" w:hAnsi="Arial" w:cs="Arial"/>
                <w:sz w:val="18"/>
                <w:lang w:eastAsia="zh-CN"/>
              </w:rPr>
            </w:pPr>
            <w:ins w:id="297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74" w:author="Bartlomiej Golebiowski" w:date="2020-08-04T23:01:00Z"/>
                <w:rFonts w:ascii="Arial" w:hAnsi="Arial" w:cs="Arial"/>
                <w:sz w:val="18"/>
                <w:lang w:eastAsia="zh-CN"/>
              </w:rPr>
            </w:pPr>
            <w:ins w:id="297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76" w:author="Bartlomiej Golebiowski" w:date="2020-08-04T23:01:00Z"/>
                <w:rFonts w:ascii="Arial" w:hAnsi="Arial" w:cs="Arial"/>
                <w:sz w:val="18"/>
                <w:lang w:eastAsia="zh-CN"/>
              </w:rPr>
            </w:pPr>
            <w:ins w:id="297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78" w:author="Bartlomiej Golebiowski" w:date="2020-08-04T23:01:00Z"/>
                <w:rFonts w:ascii="Arial" w:hAnsi="Arial" w:cs="Arial"/>
                <w:sz w:val="18"/>
                <w:lang w:eastAsia="zh-CN"/>
              </w:rPr>
            </w:pPr>
            <w:ins w:id="297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80" w:author="Bartlomiej Golebiowski" w:date="2020-08-04T23:01:00Z"/>
                <w:rFonts w:ascii="Arial" w:hAnsi="Arial" w:cs="Arial"/>
                <w:sz w:val="18"/>
                <w:lang w:eastAsia="zh-CN"/>
              </w:rPr>
            </w:pPr>
            <w:ins w:id="2981" w:author="Bartlomiej Golebiowski" w:date="2020-08-04T23:01:00Z">
              <w:r w:rsidRPr="009300A8">
                <w:rPr>
                  <w:rFonts w:ascii="Arial" w:hAnsi="Arial" w:cs="Arial"/>
                  <w:sz w:val="18"/>
                  <w:lang w:eastAsia="zh-CN"/>
                </w:rPr>
                <w:t>12</w:t>
              </w:r>
            </w:ins>
          </w:p>
        </w:tc>
      </w:tr>
      <w:tr w:rsidR="00207CAA" w:rsidRPr="009422EA" w:rsidTr="00207CAA">
        <w:trPr>
          <w:jc w:val="center"/>
          <w:ins w:id="298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2983" w:author="Bartlomiej Golebiowski" w:date="2020-08-04T23:01:00Z"/>
                <w:rFonts w:ascii="Arial" w:hAnsi="Arial" w:cs="Arial"/>
                <w:sz w:val="18"/>
              </w:rPr>
            </w:pPr>
            <w:ins w:id="2984"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85" w:author="Bartlomiej Golebiowski" w:date="2020-08-04T23:01:00Z"/>
                <w:rFonts w:ascii="Arial" w:hAnsi="Arial" w:cs="Arial"/>
                <w:sz w:val="18"/>
                <w:lang w:eastAsia="zh-CN"/>
              </w:rPr>
            </w:pPr>
            <w:ins w:id="298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87" w:author="Bartlomiej Golebiowski" w:date="2020-08-04T23:01:00Z"/>
                <w:rFonts w:ascii="Arial" w:hAnsi="Arial" w:cs="Arial"/>
                <w:sz w:val="18"/>
                <w:lang w:eastAsia="zh-CN"/>
              </w:rPr>
            </w:pPr>
            <w:ins w:id="298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89" w:author="Bartlomiej Golebiowski" w:date="2020-08-04T23:01:00Z"/>
                <w:rFonts w:ascii="Arial" w:hAnsi="Arial" w:cs="Arial"/>
                <w:sz w:val="18"/>
                <w:lang w:eastAsia="zh-CN"/>
              </w:rPr>
            </w:pPr>
            <w:ins w:id="299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91" w:author="Bartlomiej Golebiowski" w:date="2020-08-04T23:01:00Z"/>
                <w:rFonts w:ascii="Arial" w:hAnsi="Arial" w:cs="Arial"/>
                <w:sz w:val="18"/>
                <w:lang w:eastAsia="zh-CN"/>
              </w:rPr>
            </w:pPr>
            <w:ins w:id="299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93" w:author="Bartlomiej Golebiowski" w:date="2020-08-04T23:01:00Z"/>
                <w:rFonts w:ascii="Arial" w:hAnsi="Arial" w:cs="Arial"/>
                <w:sz w:val="18"/>
                <w:lang w:eastAsia="zh-CN"/>
              </w:rPr>
            </w:pPr>
            <w:ins w:id="299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95" w:author="Bartlomiej Golebiowski" w:date="2020-08-04T23:01:00Z"/>
                <w:rFonts w:ascii="Arial" w:hAnsi="Arial" w:cs="Arial"/>
                <w:sz w:val="18"/>
                <w:lang w:eastAsia="zh-CN"/>
              </w:rPr>
            </w:pPr>
            <w:ins w:id="299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97" w:author="Bartlomiej Golebiowski" w:date="2020-08-04T23:01:00Z"/>
                <w:rFonts w:ascii="Arial" w:hAnsi="Arial" w:cs="Arial"/>
                <w:sz w:val="18"/>
                <w:lang w:eastAsia="zh-CN"/>
              </w:rPr>
            </w:pPr>
            <w:ins w:id="299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2999" w:author="Bartlomiej Golebiowski" w:date="2020-08-04T23:01:00Z"/>
                <w:rFonts w:ascii="Arial" w:hAnsi="Arial" w:cs="Arial"/>
                <w:sz w:val="18"/>
                <w:lang w:eastAsia="zh-CN"/>
              </w:rPr>
            </w:pPr>
            <w:ins w:id="3000" w:author="Bartlomiej Golebiowski" w:date="2020-08-04T23:01:00Z">
              <w:r w:rsidRPr="009300A8">
                <w:rPr>
                  <w:rFonts w:ascii="Arial" w:hAnsi="Arial" w:cs="Arial"/>
                  <w:sz w:val="18"/>
                  <w:lang w:eastAsia="zh-CN"/>
                </w:rPr>
                <w:t>QPSK</w:t>
              </w:r>
            </w:ins>
          </w:p>
        </w:tc>
      </w:tr>
      <w:tr w:rsidR="00207CAA" w:rsidRPr="009422EA" w:rsidTr="00207CAA">
        <w:trPr>
          <w:jc w:val="center"/>
          <w:ins w:id="300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02" w:author="Bartlomiej Golebiowski" w:date="2020-08-04T23:01:00Z"/>
                <w:rFonts w:ascii="Arial" w:hAnsi="Arial" w:cs="Arial"/>
                <w:sz w:val="18"/>
              </w:rPr>
            </w:pPr>
            <w:ins w:id="3003"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04" w:author="Bartlomiej Golebiowski" w:date="2020-08-04T23:01:00Z"/>
                <w:rFonts w:ascii="Arial" w:hAnsi="Arial" w:cs="Arial"/>
                <w:sz w:val="18"/>
                <w:lang w:eastAsia="zh-CN"/>
              </w:rPr>
            </w:pPr>
            <w:ins w:id="300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06" w:author="Bartlomiej Golebiowski" w:date="2020-08-04T23:01:00Z"/>
                <w:rFonts w:ascii="Arial" w:hAnsi="Arial" w:cs="Arial"/>
                <w:sz w:val="18"/>
                <w:lang w:eastAsia="zh-CN"/>
              </w:rPr>
            </w:pPr>
            <w:ins w:id="300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08" w:author="Bartlomiej Golebiowski" w:date="2020-08-04T23:01:00Z"/>
                <w:rFonts w:ascii="Arial" w:hAnsi="Arial" w:cs="Arial"/>
                <w:sz w:val="18"/>
                <w:lang w:eastAsia="zh-CN"/>
              </w:rPr>
            </w:pPr>
            <w:ins w:id="300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10" w:author="Bartlomiej Golebiowski" w:date="2020-08-04T23:01:00Z"/>
                <w:rFonts w:ascii="Arial" w:hAnsi="Arial" w:cs="Arial"/>
                <w:sz w:val="18"/>
                <w:lang w:eastAsia="zh-CN"/>
              </w:rPr>
            </w:pPr>
            <w:ins w:id="301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12" w:author="Bartlomiej Golebiowski" w:date="2020-08-04T23:01:00Z"/>
                <w:rFonts w:ascii="Arial" w:hAnsi="Arial" w:cs="Arial"/>
                <w:sz w:val="18"/>
                <w:lang w:eastAsia="zh-CN"/>
              </w:rPr>
            </w:pPr>
            <w:ins w:id="301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14" w:author="Bartlomiej Golebiowski" w:date="2020-08-04T23:01:00Z"/>
                <w:rFonts w:ascii="Arial" w:hAnsi="Arial" w:cs="Arial"/>
                <w:sz w:val="18"/>
                <w:lang w:eastAsia="zh-CN"/>
              </w:rPr>
            </w:pPr>
            <w:ins w:id="301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16" w:author="Bartlomiej Golebiowski" w:date="2020-08-04T23:01:00Z"/>
                <w:rFonts w:ascii="Arial" w:hAnsi="Arial" w:cs="Arial"/>
                <w:sz w:val="18"/>
                <w:lang w:eastAsia="zh-CN"/>
              </w:rPr>
            </w:pPr>
            <w:ins w:id="301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18" w:author="Bartlomiej Golebiowski" w:date="2020-08-04T23:01:00Z"/>
                <w:rFonts w:ascii="Arial" w:hAnsi="Arial" w:cs="Arial"/>
                <w:sz w:val="18"/>
                <w:lang w:eastAsia="zh-CN"/>
              </w:rPr>
            </w:pPr>
            <w:ins w:id="3019" w:author="Bartlomiej Golebiowski" w:date="2020-08-04T23:01:00Z">
              <w:r w:rsidRPr="009300A8">
                <w:rPr>
                  <w:rFonts w:ascii="Arial" w:hAnsi="Arial" w:cs="Arial"/>
                  <w:sz w:val="18"/>
                  <w:lang w:eastAsia="zh-CN"/>
                </w:rPr>
                <w:t>1/3</w:t>
              </w:r>
            </w:ins>
          </w:p>
        </w:tc>
      </w:tr>
      <w:tr w:rsidR="00207CAA" w:rsidRPr="009422EA" w:rsidTr="00207CAA">
        <w:trPr>
          <w:jc w:val="center"/>
          <w:ins w:id="302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21" w:author="Bartlomiej Golebiowski" w:date="2020-08-04T23:01:00Z"/>
                <w:rFonts w:ascii="Arial" w:hAnsi="Arial" w:cs="Arial"/>
                <w:sz w:val="18"/>
              </w:rPr>
            </w:pPr>
            <w:ins w:id="3022"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23" w:author="Bartlomiej Golebiowski" w:date="2020-08-04T23:01:00Z"/>
                <w:rFonts w:ascii="Arial" w:hAnsi="Arial" w:cs="Arial"/>
                <w:sz w:val="18"/>
                <w:lang w:eastAsia="zh-CN"/>
              </w:rPr>
            </w:pPr>
            <w:ins w:id="3024"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25" w:author="Bartlomiej Golebiowski" w:date="2020-08-04T23:01:00Z"/>
                <w:rFonts w:ascii="Arial" w:hAnsi="Arial" w:cs="Arial"/>
                <w:sz w:val="18"/>
                <w:lang w:eastAsia="zh-CN"/>
              </w:rPr>
            </w:pPr>
            <w:ins w:id="3026"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27" w:author="Bartlomiej Golebiowski" w:date="2020-08-04T23:01:00Z"/>
                <w:rFonts w:ascii="Arial" w:hAnsi="Arial" w:cs="Arial"/>
                <w:sz w:val="18"/>
                <w:lang w:eastAsia="zh-CN"/>
              </w:rPr>
            </w:pPr>
            <w:ins w:id="3028"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29" w:author="Bartlomiej Golebiowski" w:date="2020-08-04T23:01:00Z"/>
                <w:rFonts w:ascii="Arial" w:hAnsi="Arial" w:cs="Arial"/>
                <w:sz w:val="18"/>
                <w:lang w:eastAsia="zh-CN"/>
              </w:rPr>
            </w:pPr>
            <w:ins w:id="3030"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31" w:author="Bartlomiej Golebiowski" w:date="2020-08-04T23:01:00Z"/>
                <w:rFonts w:ascii="Arial" w:hAnsi="Arial" w:cs="Arial"/>
                <w:sz w:val="18"/>
                <w:lang w:eastAsia="zh-CN"/>
              </w:rPr>
            </w:pPr>
            <w:ins w:id="3032"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33" w:author="Bartlomiej Golebiowski" w:date="2020-08-04T23:01:00Z"/>
                <w:rFonts w:ascii="Arial" w:hAnsi="Arial" w:cs="Arial"/>
                <w:sz w:val="18"/>
                <w:lang w:eastAsia="zh-CN"/>
              </w:rPr>
            </w:pPr>
            <w:ins w:id="3034"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35" w:author="Bartlomiej Golebiowski" w:date="2020-08-04T23:01:00Z"/>
                <w:rFonts w:ascii="Arial" w:hAnsi="Arial" w:cs="Arial"/>
                <w:sz w:val="18"/>
                <w:lang w:eastAsia="zh-CN"/>
              </w:rPr>
            </w:pPr>
            <w:ins w:id="3036"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37" w:author="Bartlomiej Golebiowski" w:date="2020-08-04T23:01:00Z"/>
                <w:rFonts w:ascii="Arial" w:hAnsi="Arial" w:cs="Arial"/>
                <w:sz w:val="18"/>
                <w:lang w:eastAsia="zh-CN"/>
              </w:rPr>
            </w:pPr>
            <w:ins w:id="3038" w:author="Bartlomiej Golebiowski" w:date="2020-08-04T23:01:00Z">
              <w:r w:rsidRPr="009300A8">
                <w:rPr>
                  <w:rFonts w:ascii="Arial" w:hAnsi="Arial" w:cs="Arial"/>
                  <w:sz w:val="18"/>
                  <w:lang w:eastAsia="zh-CN"/>
                </w:rPr>
                <w:t>3752</w:t>
              </w:r>
            </w:ins>
          </w:p>
        </w:tc>
      </w:tr>
      <w:tr w:rsidR="00207CAA" w:rsidRPr="009422EA" w:rsidTr="00207CAA">
        <w:trPr>
          <w:jc w:val="center"/>
          <w:ins w:id="303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40" w:author="Bartlomiej Golebiowski" w:date="2020-08-04T23:01:00Z"/>
                <w:rFonts w:ascii="Arial" w:hAnsi="Arial" w:cs="Arial"/>
                <w:sz w:val="18"/>
                <w:szCs w:val="22"/>
              </w:rPr>
            </w:pPr>
            <w:ins w:id="3041"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42" w:author="Bartlomiej Golebiowski" w:date="2020-08-04T23:01:00Z"/>
                <w:rFonts w:ascii="Arial" w:hAnsi="Arial" w:cs="Arial"/>
                <w:sz w:val="18"/>
                <w:lang w:eastAsia="zh-CN"/>
              </w:rPr>
            </w:pPr>
            <w:ins w:id="304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44" w:author="Bartlomiej Golebiowski" w:date="2020-08-04T23:01:00Z"/>
                <w:rFonts w:ascii="Arial" w:hAnsi="Arial" w:cs="Arial"/>
                <w:sz w:val="18"/>
                <w:lang w:eastAsia="zh-CN"/>
              </w:rPr>
            </w:pPr>
            <w:ins w:id="304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46" w:author="Bartlomiej Golebiowski" w:date="2020-08-04T23:01:00Z"/>
                <w:rFonts w:ascii="Arial" w:hAnsi="Arial" w:cs="Arial"/>
                <w:sz w:val="18"/>
                <w:lang w:eastAsia="zh-CN"/>
              </w:rPr>
            </w:pPr>
            <w:ins w:id="304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48" w:author="Bartlomiej Golebiowski" w:date="2020-08-04T23:01:00Z"/>
                <w:rFonts w:ascii="Arial" w:hAnsi="Arial" w:cs="Arial"/>
                <w:sz w:val="18"/>
                <w:lang w:eastAsia="zh-CN"/>
              </w:rPr>
            </w:pPr>
            <w:ins w:id="304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50" w:author="Bartlomiej Golebiowski" w:date="2020-08-04T23:01:00Z"/>
                <w:rFonts w:ascii="Arial" w:hAnsi="Arial" w:cs="Arial"/>
                <w:sz w:val="18"/>
                <w:lang w:eastAsia="zh-CN"/>
              </w:rPr>
            </w:pPr>
            <w:ins w:id="305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52" w:author="Bartlomiej Golebiowski" w:date="2020-08-04T23:01:00Z"/>
                <w:rFonts w:ascii="Arial" w:hAnsi="Arial" w:cs="Arial"/>
                <w:sz w:val="18"/>
                <w:lang w:eastAsia="zh-CN"/>
              </w:rPr>
            </w:pPr>
            <w:ins w:id="305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54" w:author="Bartlomiej Golebiowski" w:date="2020-08-04T23:01:00Z"/>
                <w:rFonts w:ascii="Arial" w:hAnsi="Arial" w:cs="Arial"/>
                <w:sz w:val="18"/>
                <w:lang w:eastAsia="zh-CN"/>
              </w:rPr>
            </w:pPr>
            <w:ins w:id="305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56" w:author="Bartlomiej Golebiowski" w:date="2020-08-04T23:01:00Z"/>
                <w:rFonts w:ascii="Arial" w:hAnsi="Arial" w:cs="Arial"/>
                <w:sz w:val="18"/>
                <w:lang w:eastAsia="zh-CN"/>
              </w:rPr>
            </w:pPr>
            <w:ins w:id="3057" w:author="Bartlomiej Golebiowski" w:date="2020-08-04T23:01:00Z">
              <w:r w:rsidRPr="009300A8">
                <w:rPr>
                  <w:rFonts w:ascii="Arial" w:hAnsi="Arial" w:cs="Arial"/>
                  <w:sz w:val="18"/>
                  <w:lang w:eastAsia="zh-CN"/>
                </w:rPr>
                <w:t>16</w:t>
              </w:r>
            </w:ins>
          </w:p>
        </w:tc>
      </w:tr>
      <w:tr w:rsidR="00207CAA" w:rsidRPr="009422EA" w:rsidTr="00207CAA">
        <w:trPr>
          <w:jc w:val="center"/>
          <w:ins w:id="305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59" w:author="Bartlomiej Golebiowski" w:date="2020-08-04T23:01:00Z"/>
                <w:rFonts w:ascii="Arial" w:hAnsi="Arial" w:cs="Arial"/>
                <w:sz w:val="18"/>
              </w:rPr>
            </w:pPr>
            <w:ins w:id="3060"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61" w:author="Bartlomiej Golebiowski" w:date="2020-08-04T23:01:00Z"/>
                <w:rFonts w:ascii="Arial" w:hAnsi="Arial" w:cs="Arial"/>
                <w:sz w:val="18"/>
                <w:lang w:eastAsia="zh-CN"/>
              </w:rPr>
            </w:pPr>
            <w:ins w:id="306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63" w:author="Bartlomiej Golebiowski" w:date="2020-08-04T23:01:00Z"/>
                <w:rFonts w:ascii="Arial" w:hAnsi="Arial" w:cs="Arial"/>
                <w:sz w:val="18"/>
                <w:lang w:eastAsia="zh-CN"/>
              </w:rPr>
            </w:pPr>
            <w:ins w:id="306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65" w:author="Bartlomiej Golebiowski" w:date="2020-08-04T23:01:00Z"/>
                <w:rFonts w:ascii="Arial" w:hAnsi="Arial" w:cs="Arial"/>
                <w:sz w:val="18"/>
                <w:lang w:eastAsia="zh-CN"/>
              </w:rPr>
            </w:pPr>
            <w:ins w:id="306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67" w:author="Bartlomiej Golebiowski" w:date="2020-08-04T23:01:00Z"/>
                <w:rFonts w:ascii="Arial" w:hAnsi="Arial" w:cs="Arial"/>
                <w:sz w:val="18"/>
                <w:lang w:eastAsia="zh-CN"/>
              </w:rPr>
            </w:pPr>
            <w:ins w:id="306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69" w:author="Bartlomiej Golebiowski" w:date="2020-08-04T23:01:00Z"/>
                <w:rFonts w:ascii="Arial" w:hAnsi="Arial" w:cs="Arial"/>
                <w:sz w:val="18"/>
                <w:lang w:eastAsia="zh-CN"/>
              </w:rPr>
            </w:pPr>
            <w:ins w:id="307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71" w:author="Bartlomiej Golebiowski" w:date="2020-08-04T23:01:00Z"/>
                <w:rFonts w:ascii="Arial" w:hAnsi="Arial" w:cs="Arial"/>
                <w:sz w:val="18"/>
                <w:lang w:eastAsia="zh-CN"/>
              </w:rPr>
            </w:pPr>
            <w:ins w:id="307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73" w:author="Bartlomiej Golebiowski" w:date="2020-08-04T23:01:00Z"/>
                <w:rFonts w:ascii="Arial" w:hAnsi="Arial" w:cs="Arial"/>
                <w:sz w:val="18"/>
                <w:lang w:eastAsia="zh-CN"/>
              </w:rPr>
            </w:pPr>
            <w:ins w:id="307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75" w:author="Bartlomiej Golebiowski" w:date="2020-08-04T23:01:00Z"/>
                <w:rFonts w:ascii="Arial" w:hAnsi="Arial" w:cs="Arial"/>
                <w:sz w:val="18"/>
                <w:lang w:eastAsia="zh-CN"/>
              </w:rPr>
            </w:pPr>
            <w:ins w:id="3076" w:author="Bartlomiej Golebiowski" w:date="2020-08-04T23:01:00Z">
              <w:r w:rsidRPr="009300A8">
                <w:rPr>
                  <w:rFonts w:ascii="Arial" w:hAnsi="Arial" w:cs="Arial"/>
                  <w:sz w:val="18"/>
                  <w:lang w:eastAsia="zh-CN"/>
                </w:rPr>
                <w:t>-</w:t>
              </w:r>
            </w:ins>
          </w:p>
        </w:tc>
      </w:tr>
      <w:tr w:rsidR="00207CAA" w:rsidRPr="009422EA" w:rsidTr="00207CAA">
        <w:trPr>
          <w:jc w:val="center"/>
          <w:ins w:id="307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78" w:author="Bartlomiej Golebiowski" w:date="2020-08-04T23:01:00Z"/>
                <w:rFonts w:ascii="Arial" w:hAnsi="Arial" w:cs="Arial"/>
                <w:sz w:val="18"/>
              </w:rPr>
            </w:pPr>
            <w:ins w:id="3079"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80" w:author="Bartlomiej Golebiowski" w:date="2020-08-04T23:01:00Z"/>
                <w:rFonts w:ascii="Arial" w:hAnsi="Arial" w:cs="Arial"/>
                <w:sz w:val="18"/>
                <w:lang w:eastAsia="zh-CN"/>
              </w:rPr>
            </w:pPr>
            <w:ins w:id="308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82" w:author="Bartlomiej Golebiowski" w:date="2020-08-04T23:01:00Z"/>
                <w:rFonts w:ascii="Arial" w:hAnsi="Arial" w:cs="Arial"/>
                <w:sz w:val="18"/>
                <w:lang w:eastAsia="zh-CN"/>
              </w:rPr>
            </w:pPr>
            <w:ins w:id="308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84" w:author="Bartlomiej Golebiowski" w:date="2020-08-04T23:01:00Z"/>
                <w:rFonts w:ascii="Arial" w:hAnsi="Arial" w:cs="Arial"/>
                <w:sz w:val="18"/>
                <w:lang w:eastAsia="zh-CN"/>
              </w:rPr>
            </w:pPr>
            <w:ins w:id="308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86" w:author="Bartlomiej Golebiowski" w:date="2020-08-04T23:01:00Z"/>
                <w:rFonts w:ascii="Arial" w:hAnsi="Arial" w:cs="Arial"/>
                <w:sz w:val="18"/>
                <w:lang w:eastAsia="zh-CN"/>
              </w:rPr>
            </w:pPr>
            <w:ins w:id="308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88" w:author="Bartlomiej Golebiowski" w:date="2020-08-04T23:01:00Z"/>
                <w:rFonts w:ascii="Arial" w:hAnsi="Arial" w:cs="Arial"/>
                <w:sz w:val="18"/>
                <w:lang w:eastAsia="zh-CN"/>
              </w:rPr>
            </w:pPr>
            <w:ins w:id="308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90" w:author="Bartlomiej Golebiowski" w:date="2020-08-04T23:01:00Z"/>
                <w:rFonts w:ascii="Arial" w:hAnsi="Arial" w:cs="Arial"/>
                <w:sz w:val="18"/>
                <w:lang w:eastAsia="zh-CN"/>
              </w:rPr>
            </w:pPr>
            <w:ins w:id="309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92" w:author="Bartlomiej Golebiowski" w:date="2020-08-04T23:01:00Z"/>
                <w:rFonts w:ascii="Arial" w:hAnsi="Arial" w:cs="Arial"/>
                <w:sz w:val="18"/>
                <w:lang w:eastAsia="zh-CN"/>
              </w:rPr>
            </w:pPr>
            <w:ins w:id="309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94" w:author="Bartlomiej Golebiowski" w:date="2020-08-04T23:01:00Z"/>
                <w:rFonts w:ascii="Arial" w:hAnsi="Arial" w:cs="Arial"/>
                <w:sz w:val="18"/>
                <w:lang w:eastAsia="zh-CN"/>
              </w:rPr>
            </w:pPr>
            <w:ins w:id="3095" w:author="Bartlomiej Golebiowski" w:date="2020-08-04T23:01:00Z">
              <w:r w:rsidRPr="009300A8">
                <w:rPr>
                  <w:rFonts w:ascii="Arial" w:hAnsi="Arial" w:cs="Arial"/>
                  <w:sz w:val="18"/>
                  <w:lang w:eastAsia="zh-CN"/>
                </w:rPr>
                <w:t>1</w:t>
              </w:r>
            </w:ins>
          </w:p>
        </w:tc>
      </w:tr>
      <w:tr w:rsidR="00207CAA" w:rsidRPr="009422EA" w:rsidTr="00207CAA">
        <w:trPr>
          <w:jc w:val="center"/>
          <w:ins w:id="309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097" w:author="Bartlomiej Golebiowski" w:date="2020-08-04T23:01:00Z"/>
                <w:rFonts w:ascii="Arial" w:hAnsi="Arial" w:cs="Arial"/>
                <w:sz w:val="18"/>
              </w:rPr>
            </w:pPr>
            <w:ins w:id="3098"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099" w:author="Bartlomiej Golebiowski" w:date="2020-08-04T23:01:00Z"/>
                <w:rFonts w:ascii="Arial" w:hAnsi="Arial" w:cs="Arial"/>
                <w:sz w:val="18"/>
                <w:lang w:eastAsia="zh-CN"/>
              </w:rPr>
            </w:pPr>
            <w:ins w:id="3100"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01" w:author="Bartlomiej Golebiowski" w:date="2020-08-04T23:01:00Z"/>
                <w:rFonts w:ascii="Arial" w:hAnsi="Arial" w:cs="Arial"/>
                <w:sz w:val="18"/>
                <w:lang w:eastAsia="zh-CN"/>
              </w:rPr>
            </w:pPr>
            <w:ins w:id="3102"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03" w:author="Bartlomiej Golebiowski" w:date="2020-08-04T23:01:00Z"/>
                <w:rFonts w:ascii="Arial" w:hAnsi="Arial" w:cs="Arial"/>
                <w:sz w:val="18"/>
                <w:lang w:eastAsia="zh-CN"/>
              </w:rPr>
            </w:pPr>
            <w:ins w:id="3104"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05" w:author="Bartlomiej Golebiowski" w:date="2020-08-04T23:01:00Z"/>
                <w:rFonts w:ascii="Arial" w:hAnsi="Arial" w:cs="Arial"/>
                <w:sz w:val="18"/>
                <w:lang w:eastAsia="zh-CN"/>
              </w:rPr>
            </w:pPr>
            <w:ins w:id="3106"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07" w:author="Bartlomiej Golebiowski" w:date="2020-08-04T23:01:00Z"/>
                <w:rFonts w:ascii="Arial" w:hAnsi="Arial" w:cs="Arial"/>
                <w:sz w:val="18"/>
                <w:lang w:eastAsia="zh-CN"/>
              </w:rPr>
            </w:pPr>
            <w:ins w:id="3108"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09" w:author="Bartlomiej Golebiowski" w:date="2020-08-04T23:01:00Z"/>
                <w:rFonts w:ascii="Arial" w:hAnsi="Arial" w:cs="Arial"/>
                <w:sz w:val="18"/>
                <w:lang w:eastAsia="zh-CN"/>
              </w:rPr>
            </w:pPr>
            <w:ins w:id="3110"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11" w:author="Bartlomiej Golebiowski" w:date="2020-08-04T23:01:00Z"/>
                <w:rFonts w:ascii="Arial" w:hAnsi="Arial" w:cs="Arial"/>
                <w:sz w:val="18"/>
                <w:lang w:eastAsia="zh-CN"/>
              </w:rPr>
            </w:pPr>
            <w:ins w:id="3112"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13" w:author="Bartlomiej Golebiowski" w:date="2020-08-04T23:01:00Z"/>
                <w:rFonts w:ascii="Arial" w:hAnsi="Arial" w:cs="Arial"/>
                <w:sz w:val="18"/>
                <w:lang w:eastAsia="zh-CN"/>
              </w:rPr>
            </w:pPr>
            <w:ins w:id="3114" w:author="Bartlomiej Golebiowski" w:date="2020-08-04T23:01:00Z">
              <w:r w:rsidRPr="009300A8">
                <w:rPr>
                  <w:rFonts w:ascii="Arial" w:hAnsi="Arial" w:cs="Arial"/>
                  <w:sz w:val="18"/>
                  <w:lang w:eastAsia="zh-CN"/>
                </w:rPr>
                <w:t>3768</w:t>
              </w:r>
            </w:ins>
          </w:p>
        </w:tc>
      </w:tr>
      <w:tr w:rsidR="00207CAA" w:rsidRPr="009422EA" w:rsidTr="00207CAA">
        <w:trPr>
          <w:jc w:val="center"/>
          <w:ins w:id="311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116" w:author="Bartlomiej Golebiowski" w:date="2020-08-04T23:01:00Z"/>
                <w:rFonts w:ascii="Arial" w:hAnsi="Arial" w:cs="Arial"/>
                <w:sz w:val="18"/>
                <w:lang w:eastAsia="zh-CN"/>
              </w:rPr>
            </w:pPr>
            <w:ins w:id="3117"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18" w:author="Bartlomiej Golebiowski" w:date="2020-08-04T23:01:00Z"/>
                <w:rFonts w:ascii="Arial" w:hAnsi="Arial" w:cs="Arial"/>
                <w:sz w:val="18"/>
                <w:lang w:eastAsia="zh-CN"/>
              </w:rPr>
            </w:pPr>
            <w:ins w:id="3119"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20" w:author="Bartlomiej Golebiowski" w:date="2020-08-04T23:01:00Z"/>
                <w:rFonts w:ascii="Arial" w:hAnsi="Arial" w:cs="Arial"/>
                <w:sz w:val="18"/>
                <w:lang w:eastAsia="zh-CN"/>
              </w:rPr>
            </w:pPr>
            <w:ins w:id="3121"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22" w:author="Bartlomiej Golebiowski" w:date="2020-08-04T23:01:00Z"/>
                <w:rFonts w:ascii="Arial" w:hAnsi="Arial" w:cs="Arial"/>
                <w:sz w:val="18"/>
                <w:lang w:eastAsia="zh-CN"/>
              </w:rPr>
            </w:pPr>
            <w:ins w:id="3123"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24" w:author="Bartlomiej Golebiowski" w:date="2020-08-04T23:01:00Z"/>
                <w:rFonts w:ascii="Arial" w:hAnsi="Arial" w:cs="Arial"/>
                <w:sz w:val="18"/>
                <w:lang w:eastAsia="zh-CN"/>
              </w:rPr>
            </w:pPr>
            <w:ins w:id="3125"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26" w:author="Bartlomiej Golebiowski" w:date="2020-08-04T23:01:00Z"/>
                <w:rFonts w:ascii="Arial" w:hAnsi="Arial" w:cs="Arial"/>
                <w:sz w:val="18"/>
                <w:lang w:eastAsia="zh-CN"/>
              </w:rPr>
            </w:pPr>
            <w:ins w:id="3127"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28" w:author="Bartlomiej Golebiowski" w:date="2020-08-04T23:01:00Z"/>
                <w:rFonts w:ascii="Arial" w:hAnsi="Arial" w:cs="Arial"/>
                <w:sz w:val="18"/>
                <w:lang w:eastAsia="zh-CN"/>
              </w:rPr>
            </w:pPr>
            <w:ins w:id="3129"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30" w:author="Bartlomiej Golebiowski" w:date="2020-08-04T23:01:00Z"/>
                <w:rFonts w:ascii="Arial" w:hAnsi="Arial" w:cs="Arial"/>
                <w:sz w:val="18"/>
                <w:lang w:eastAsia="zh-CN"/>
              </w:rPr>
            </w:pPr>
            <w:ins w:id="3131"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32" w:author="Bartlomiej Golebiowski" w:date="2020-08-04T23:01:00Z"/>
                <w:rFonts w:ascii="Arial" w:hAnsi="Arial" w:cs="Arial"/>
                <w:sz w:val="18"/>
                <w:lang w:eastAsia="zh-CN"/>
              </w:rPr>
            </w:pPr>
            <w:ins w:id="3133" w:author="Bartlomiej Golebiowski" w:date="2020-08-04T23:01:00Z">
              <w:r w:rsidRPr="009300A8">
                <w:rPr>
                  <w:rFonts w:ascii="Arial" w:hAnsi="Arial" w:cs="Arial"/>
                  <w:sz w:val="18"/>
                  <w:lang w:eastAsia="zh-CN"/>
                </w:rPr>
                <w:t>12384</w:t>
              </w:r>
            </w:ins>
          </w:p>
        </w:tc>
      </w:tr>
      <w:tr w:rsidR="00207CAA" w:rsidRPr="009422EA" w:rsidTr="00207CAA">
        <w:trPr>
          <w:jc w:val="center"/>
          <w:ins w:id="313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135" w:author="Bartlomiej Golebiowski" w:date="2020-08-04T23:01:00Z"/>
                <w:rFonts w:ascii="Arial" w:hAnsi="Arial" w:cs="Arial"/>
                <w:sz w:val="18"/>
                <w:lang w:eastAsia="zh-CN"/>
              </w:rPr>
            </w:pPr>
            <w:ins w:id="3136"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37" w:author="Bartlomiej Golebiowski" w:date="2020-08-04T23:01:00Z"/>
                <w:rFonts w:ascii="Arial" w:hAnsi="Arial" w:cs="Arial"/>
                <w:sz w:val="18"/>
                <w:lang w:eastAsia="zh-CN"/>
              </w:rPr>
            </w:pPr>
            <w:ins w:id="3138"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39" w:author="Bartlomiej Golebiowski" w:date="2020-08-04T23:01:00Z"/>
                <w:rFonts w:ascii="Arial" w:hAnsi="Arial" w:cs="Arial"/>
                <w:sz w:val="18"/>
                <w:lang w:eastAsia="zh-CN"/>
              </w:rPr>
            </w:pPr>
            <w:ins w:id="3140"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41" w:author="Bartlomiej Golebiowski" w:date="2020-08-04T23:01:00Z"/>
                <w:rFonts w:ascii="Arial" w:hAnsi="Arial" w:cs="Arial"/>
                <w:sz w:val="18"/>
                <w:lang w:eastAsia="zh-CN"/>
              </w:rPr>
            </w:pPr>
            <w:ins w:id="3142"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43" w:author="Bartlomiej Golebiowski" w:date="2020-08-04T23:01:00Z"/>
                <w:rFonts w:ascii="Arial" w:hAnsi="Arial" w:cs="Arial"/>
                <w:sz w:val="18"/>
                <w:lang w:eastAsia="zh-CN"/>
              </w:rPr>
            </w:pPr>
            <w:ins w:id="3144"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45" w:author="Bartlomiej Golebiowski" w:date="2020-08-04T23:01:00Z"/>
                <w:rFonts w:ascii="Arial" w:hAnsi="Arial" w:cs="Arial"/>
                <w:sz w:val="18"/>
                <w:lang w:eastAsia="zh-CN"/>
              </w:rPr>
            </w:pPr>
            <w:ins w:id="3146"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47" w:author="Bartlomiej Golebiowski" w:date="2020-08-04T23:01:00Z"/>
                <w:rFonts w:ascii="Arial" w:hAnsi="Arial" w:cs="Arial"/>
                <w:sz w:val="18"/>
                <w:lang w:eastAsia="zh-CN"/>
              </w:rPr>
            </w:pPr>
            <w:ins w:id="3148"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49" w:author="Bartlomiej Golebiowski" w:date="2020-08-04T23:01:00Z"/>
                <w:rFonts w:ascii="Arial" w:hAnsi="Arial" w:cs="Arial"/>
                <w:sz w:val="18"/>
                <w:lang w:eastAsia="zh-CN"/>
              </w:rPr>
            </w:pPr>
            <w:ins w:id="3150"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151" w:author="Bartlomiej Golebiowski" w:date="2020-08-04T23:01:00Z"/>
                <w:rFonts w:ascii="Arial" w:hAnsi="Arial" w:cs="Arial"/>
                <w:sz w:val="18"/>
                <w:lang w:eastAsia="zh-CN"/>
              </w:rPr>
            </w:pPr>
            <w:ins w:id="3152" w:author="Bartlomiej Golebiowski" w:date="2020-08-04T23:01:00Z">
              <w:r w:rsidRPr="009300A8">
                <w:rPr>
                  <w:rFonts w:ascii="Arial" w:hAnsi="Arial" w:cs="Arial"/>
                  <w:sz w:val="18"/>
                  <w:lang w:eastAsia="zh-CN"/>
                </w:rPr>
                <w:t>6192</w:t>
              </w:r>
            </w:ins>
          </w:p>
        </w:tc>
      </w:tr>
      <w:tr w:rsidR="00207CAA" w:rsidRPr="009422EA" w:rsidTr="00207CAA">
        <w:trPr>
          <w:jc w:val="center"/>
          <w:ins w:id="3153"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3154" w:author="Bartlomiej Golebiowski" w:date="2020-08-04T23:01:00Z"/>
                <w:rFonts w:ascii="Arial" w:hAnsi="Arial"/>
                <w:sz w:val="18"/>
              </w:rPr>
            </w:pPr>
            <w:ins w:id="3155"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3156" w:author="Bartlomiej Golebiowski" w:date="2020-08-04T23:01:00Z">
              <w:r w:rsidRPr="009422EA">
                <w:rPr>
                  <w:rFonts w:ascii="Arial" w:hAnsi="Arial"/>
                  <w:sz w:val="18"/>
                </w:rPr>
                <w:object w:dxaOrig="199" w:dyaOrig="299">
                  <v:shape id="对象 16" o:spid="_x0000_i1060" type="#_x0000_t75" style="width:7.5pt;height:14.25pt;mso-wrap-style:square;mso-position-horizontal-relative:page;mso-position-vertical-relative:page" o:ole="">
                    <v:imagedata r:id="rId78" o:title=""/>
                  </v:shape>
                  <o:OLEObject Type="Embed" ProgID="Equation.3" ShapeID="对象 16" DrawAspect="Content" ObjectID="_1659814432" r:id="rId84"/>
                </w:object>
              </w:r>
            </w:ins>
            <w:ins w:id="3157" w:author="Bartlomiej Golebiowski" w:date="2020-08-04T23:01:00Z">
              <w:r w:rsidRPr="009422EA">
                <w:rPr>
                  <w:rFonts w:ascii="Arial" w:hAnsi="Arial" w:hint="eastAsia"/>
                  <w:sz w:val="18"/>
                </w:rPr>
                <w:t xml:space="preserve">= 2, </w:t>
              </w:r>
            </w:ins>
            <w:ins w:id="3158" w:author="Bartlomiej Golebiowski" w:date="2020-08-04T23:01:00Z">
              <w:r w:rsidRPr="009422EA">
                <w:rPr>
                  <w:rFonts w:ascii="Arial" w:hAnsi="Arial"/>
                  <w:sz w:val="18"/>
                </w:rPr>
                <w:object w:dxaOrig="139" w:dyaOrig="259">
                  <v:shape id="对象 17" o:spid="_x0000_i1061" type="#_x0000_t75" style="width:7.5pt;height:14.25pt;mso-wrap-style:square;mso-position-horizontal-relative:page;mso-position-vertical-relative:page" o:ole="">
                    <v:imagedata r:id="rId80" o:title=""/>
                  </v:shape>
                  <o:OLEObject Type="Embed" ProgID="Equation.3" ShapeID="对象 17" DrawAspect="Content" ObjectID="_1659814433" r:id="rId85"/>
                </w:object>
              </w:r>
            </w:ins>
            <w:ins w:id="3159"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3160" w:author="Bartlomiej Golebiowski" w:date="2020-08-04T23:01:00Z"/>
                <w:rFonts w:ascii="Arial" w:hAnsi="Arial"/>
                <w:sz w:val="18"/>
              </w:rPr>
            </w:pPr>
            <w:ins w:id="3161"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3162" w:author="Bartlomiej Golebiowski" w:date="2020-08-04T23:01:00Z"/>
                <w:rFonts w:ascii="Arial" w:hAnsi="Arial"/>
                <w:sz w:val="18"/>
                <w:lang w:eastAsia="zh-CN"/>
              </w:rPr>
            </w:pPr>
            <w:ins w:id="3163"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3164" w:author="Bartlomiej Golebiowski" w:date="2020-08-04T23:01:00Z">
              <w:r w:rsidRPr="009422EA">
                <w:rPr>
                  <w:rFonts w:ascii="Arial" w:hAnsi="Arial"/>
                  <w:position w:val="-4"/>
                  <w:sz w:val="18"/>
                </w:rPr>
                <w:object w:dxaOrig="339" w:dyaOrig="259">
                  <v:shape id="对象 18" o:spid="_x0000_i1062" type="#_x0000_t75" style="width:14.25pt;height:14.25pt;mso-wrap-style:square;mso-position-horizontal-relative:page;mso-position-vertical-relative:page" o:ole="">
                    <v:imagedata r:id="rId82" o:title=""/>
                  </v:shape>
                  <o:OLEObject Type="Embed" ProgID="Equation.DSMT4" ShapeID="对象 18" DrawAspect="Content" ObjectID="_1659814434" r:id="rId86"/>
                </w:object>
              </w:r>
            </w:ins>
            <w:ins w:id="3165"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3166" w:author="Bartlomiej Golebiowski" w:date="2020-08-04T23:01:00Z"/>
                <w:rFonts w:ascii="Arial" w:hAnsi="Arial"/>
                <w:sz w:val="18"/>
                <w:lang w:eastAsia="zh-CN"/>
              </w:rPr>
            </w:pPr>
            <w:ins w:id="3167"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3168" w:author="Bartlomiej Golebiowski" w:date="2020-08-04T23:01:00Z"/>
                <w:rFonts w:ascii="Arial" w:hAnsi="Arial"/>
                <w:sz w:val="18"/>
                <w:lang w:eastAsia="zh-CN"/>
              </w:rPr>
            </w:pPr>
            <w:ins w:id="3169"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ins>
          </w:p>
          <w:p w:rsidR="00207CAA" w:rsidRPr="009422EA" w:rsidRDefault="00207CAA" w:rsidP="00207CAA">
            <w:pPr>
              <w:keepNext/>
              <w:keepLines/>
              <w:spacing w:after="0"/>
              <w:ind w:left="851" w:hanging="851"/>
              <w:rPr>
                <w:ins w:id="3170" w:author="Bartlomiej Golebiowski" w:date="2020-08-04T23:01:00Z"/>
                <w:rFonts w:ascii="Arial" w:hAnsi="Arial"/>
                <w:sz w:val="18"/>
                <w:lang w:eastAsia="zh-CN"/>
              </w:rPr>
            </w:pPr>
            <w:ins w:id="3171"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3172" w:author="Bartlomiej Golebiowski" w:date="2020-08-04T23:01:00Z"/>
                <w:rFonts w:ascii="Arial" w:hAnsi="Arial"/>
                <w:sz w:val="18"/>
                <w:lang w:eastAsia="zh-CN"/>
              </w:rPr>
            </w:pPr>
            <w:ins w:id="3173"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3174" w:author="Bartlomiej Golebiowski" w:date="2020-08-04T23:01:00Z"/>
                <w:rFonts w:ascii="Arial" w:hAnsi="Arial"/>
                <w:sz w:val="18"/>
                <w:lang w:eastAsia="zh-CN"/>
              </w:rPr>
            </w:pPr>
            <w:ins w:id="3175"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3176" w:author="Bartlomiej Golebiowski" w:date="2020-08-04T23:01:00Z"/>
                <w:rFonts w:ascii="Arial" w:hAnsi="Arial"/>
                <w:sz w:val="18"/>
                <w:lang w:eastAsia="zh-CN"/>
              </w:rPr>
            </w:pPr>
            <w:ins w:id="3177"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ins>
          </w:p>
          <w:p w:rsidR="00207CAA" w:rsidRPr="009422EA" w:rsidRDefault="00207CAA" w:rsidP="00207CAA">
            <w:pPr>
              <w:keepNext/>
              <w:keepLines/>
              <w:spacing w:after="0"/>
              <w:ind w:left="851" w:hanging="851"/>
              <w:rPr>
                <w:ins w:id="3178" w:author="Bartlomiej Golebiowski" w:date="2020-08-04T23:01:00Z"/>
                <w:rFonts w:ascii="Arial" w:hAnsi="Arial"/>
                <w:sz w:val="18"/>
                <w:lang w:eastAsia="zh-CN"/>
              </w:rPr>
            </w:pPr>
            <w:ins w:id="3179"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3180" w:author="Bartlomiej Golebiowski" w:date="2020-08-04T23:01:00Z"/>
                <w:rFonts w:ascii="Arial" w:hAnsi="Arial"/>
                <w:sz w:val="18"/>
                <w:lang w:eastAsia="zh-CN"/>
              </w:rPr>
            </w:pPr>
            <w:ins w:id="3181"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3182"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182"/>
    </w:tbl>
    <w:p w:rsidR="00E16481" w:rsidRPr="00F95B02" w:rsidRDefault="00E16481" w:rsidP="00E16481">
      <w:pPr>
        <w:rPr>
          <w:lang w:eastAsia="zh-CN"/>
        </w:rPr>
      </w:pPr>
    </w:p>
    <w:p w:rsidR="00E16481" w:rsidRPr="00F95B02" w:rsidRDefault="00E16481" w:rsidP="00E16481">
      <w:pPr>
        <w:pStyle w:val="Heading1"/>
      </w:pPr>
      <w:bookmarkStart w:id="3183" w:name="_Toc21127806"/>
      <w:bookmarkStart w:id="3184" w:name="_Toc29812015"/>
      <w:bookmarkStart w:id="3185" w:name="_Toc36817567"/>
      <w:bookmarkStart w:id="3186" w:name="_Toc37260490"/>
      <w:bookmarkStart w:id="3187" w:name="_Toc37267878"/>
      <w:bookmarkStart w:id="3188" w:name="_Toc44712485"/>
      <w:bookmarkStart w:id="3189" w:name="_Toc45893797"/>
      <w:r w:rsidRPr="00F95B02">
        <w:lastRenderedPageBreak/>
        <w:t>A.2</w:t>
      </w:r>
      <w:r w:rsidRPr="00F95B02">
        <w:tab/>
        <w:t>Fixed Reference Channels for dynamic range (16QAM, R=2/3)</w:t>
      </w:r>
      <w:bookmarkEnd w:id="3183"/>
      <w:bookmarkEnd w:id="3184"/>
      <w:bookmarkEnd w:id="3185"/>
      <w:bookmarkEnd w:id="3186"/>
      <w:bookmarkEnd w:id="3187"/>
      <w:bookmarkEnd w:id="3188"/>
      <w:bookmarkEnd w:id="3189"/>
    </w:p>
    <w:p w:rsidR="00E16481" w:rsidRPr="00F95B02" w:rsidRDefault="00E16481" w:rsidP="00E16481">
      <w:r w:rsidRPr="00F95B02">
        <w:t>The parameters for the reference measurement channels are specified in table A.2-1 for FR1 dynamic range and OTA dynamic range.</w:t>
      </w:r>
      <w:ins w:id="3190" w:author="Bartlomiej Golebiowski" w:date="2020-08-04T23:02:00Z">
        <w:r w:rsidR="00207CAA">
          <w:t xml:space="preserve"> </w:t>
        </w:r>
        <w:r w:rsidR="00207CAA" w:rsidRPr="00207CAA">
          <w:t>The parameters for the band n46</w:t>
        </w:r>
      </w:ins>
      <w:ins w:id="3191" w:author="Golebiowski, Bartlomiej (Nokia - PL/Wroclaw)" w:date="2020-08-05T19:03:00Z">
        <w:r w:rsidR="009C6C9D">
          <w:t xml:space="preserve"> and n96</w:t>
        </w:r>
      </w:ins>
      <w:ins w:id="3192" w:author="Bartlomiej Golebiowski" w:date="2020-08-04T23:02:00Z">
        <w:r w:rsidR="00207CAA" w:rsidRPr="00207CAA">
          <w:t xml:space="preserve"> reference measurement channels are specified in table A.2-1a and A.2-1b for band n46</w:t>
        </w:r>
      </w:ins>
      <w:ins w:id="3193" w:author="Golebiowski, Bartlomiej (Nokia - PL/Wroclaw)" w:date="2020-08-05T19:03:00Z">
        <w:r w:rsidR="009C6C9D">
          <w:t xml:space="preserve"> and n96</w:t>
        </w:r>
      </w:ins>
      <w:ins w:id="3194"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3195" w:name="OLE_LINK104"/>
            <w:bookmarkStart w:id="3196" w:name="OLE_LINK105"/>
            <w:r w:rsidRPr="00F95B02">
              <w:rPr>
                <w:rFonts w:cs="Arial"/>
                <w:lang w:eastAsia="zh-CN"/>
              </w:rPr>
              <w:t xml:space="preserve">slot </w:t>
            </w:r>
            <w:bookmarkEnd w:id="3195"/>
            <w:bookmarkEnd w:id="3196"/>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3197" w:name="_Hlk498674609"/>
            <w:bookmarkStart w:id="3198"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3197"/>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3199"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3199"/>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3198"/>
    </w:tbl>
    <w:p w:rsidR="00E16481" w:rsidRDefault="00E16481" w:rsidP="00E16481">
      <w:pPr>
        <w:rPr>
          <w:ins w:id="3200" w:author="Bartlomiej Golebiowski" w:date="2020-08-04T23:02:00Z"/>
          <w:lang w:eastAsia="zh-CN"/>
        </w:rPr>
      </w:pPr>
    </w:p>
    <w:p w:rsidR="00207CAA" w:rsidRDefault="00207CAA" w:rsidP="00207CAA">
      <w:pPr>
        <w:keepNext/>
        <w:keepLines/>
        <w:spacing w:before="60"/>
        <w:jc w:val="center"/>
        <w:rPr>
          <w:ins w:id="3201" w:author="Bartlomiej Golebiowski" w:date="2020-08-04T23:02:00Z"/>
          <w:rFonts w:ascii="Arial" w:hAnsi="Arial"/>
          <w:b/>
        </w:rPr>
      </w:pPr>
      <w:ins w:id="3202"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3203"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320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3205" w:author="Bartlomiej Golebiowski" w:date="2020-08-04T23:02:00Z"/>
                <w:rFonts w:ascii="Arial" w:hAnsi="Arial" w:cs="Arial"/>
                <w:b/>
                <w:sz w:val="18"/>
              </w:rPr>
            </w:pPr>
            <w:ins w:id="3206"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07" w:author="Bartlomiej Golebiowski" w:date="2020-08-04T23:02:00Z"/>
                <w:rFonts w:cs="Arial"/>
                <w:lang w:eastAsia="zh-CN"/>
              </w:rPr>
            </w:pPr>
            <w:ins w:id="3208"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09" w:author="Bartlomiej Golebiowski" w:date="2020-08-04T23:02:00Z"/>
                <w:rFonts w:cs="Arial"/>
                <w:lang w:eastAsia="zh-CN"/>
              </w:rPr>
            </w:pPr>
            <w:ins w:id="3210"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11" w:author="Bartlomiej Golebiowski" w:date="2020-08-04T23:02:00Z"/>
                <w:rFonts w:cs="Arial"/>
                <w:lang w:eastAsia="zh-CN"/>
              </w:rPr>
            </w:pPr>
            <w:ins w:id="3212"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13" w:author="Bartlomiej Golebiowski" w:date="2020-08-04T23:02:00Z"/>
                <w:rFonts w:cs="Arial"/>
                <w:lang w:eastAsia="zh-CN"/>
              </w:rPr>
            </w:pPr>
            <w:ins w:id="3214"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15" w:author="Bartlomiej Golebiowski" w:date="2020-08-04T23:02:00Z"/>
                <w:rFonts w:cs="Arial"/>
                <w:lang w:eastAsia="zh-CN"/>
              </w:rPr>
            </w:pPr>
            <w:ins w:id="3216"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17" w:author="Bartlomiej Golebiowski" w:date="2020-08-04T23:02:00Z"/>
                <w:rFonts w:cs="Arial"/>
                <w:lang w:eastAsia="zh-CN"/>
              </w:rPr>
            </w:pPr>
            <w:ins w:id="3218"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19" w:author="Bartlomiej Golebiowski" w:date="2020-08-04T23:02:00Z"/>
                <w:rFonts w:cs="Arial"/>
                <w:lang w:eastAsia="zh-CN"/>
              </w:rPr>
            </w:pPr>
            <w:ins w:id="3220"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3221" w:author="Bartlomiej Golebiowski" w:date="2020-08-04T23:02:00Z"/>
                <w:rFonts w:cs="Arial"/>
                <w:lang w:eastAsia="zh-CN"/>
              </w:rPr>
            </w:pPr>
            <w:ins w:id="3222" w:author="Bartlomiej Golebiowski" w:date="2020-08-04T23:02:00Z">
              <w:r w:rsidRPr="00495472">
                <w:rPr>
                  <w:rFonts w:cs="Arial"/>
                  <w:lang w:eastAsia="zh-CN"/>
                </w:rPr>
                <w:t>G-FR1-A2-14</w:t>
              </w:r>
            </w:ins>
          </w:p>
        </w:tc>
      </w:tr>
      <w:tr w:rsidR="00207CAA" w:rsidRPr="009422EA" w:rsidTr="00207CAA">
        <w:trPr>
          <w:jc w:val="center"/>
          <w:ins w:id="3223"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3224" w:author="Bartlomiej Golebiowski" w:date="2020-08-04T23:02:00Z"/>
                <w:rFonts w:ascii="Arial" w:hAnsi="Arial" w:cs="Arial"/>
                <w:sz w:val="18"/>
                <w:lang w:eastAsia="zh-CN"/>
              </w:rPr>
            </w:pPr>
            <w:ins w:id="3225"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3226" w:author="Bartlomiej Golebiowski" w:date="2020-08-04T23:02:00Z"/>
                <w:rFonts w:cs="Arial"/>
                <w:lang w:eastAsia="zh-CN"/>
              </w:rPr>
            </w:pPr>
            <w:ins w:id="3227"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28" w:author="Bartlomiej Golebiowski" w:date="2020-08-04T23:02:00Z"/>
                <w:rFonts w:cs="Arial"/>
                <w:lang w:eastAsia="zh-CN"/>
              </w:rPr>
            </w:pPr>
            <w:ins w:id="3229"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30" w:author="Bartlomiej Golebiowski" w:date="2020-08-04T23:02:00Z"/>
                <w:rFonts w:cs="Arial"/>
                <w:lang w:eastAsia="zh-CN"/>
              </w:rPr>
            </w:pPr>
            <w:ins w:id="3231"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32" w:author="Bartlomiej Golebiowski" w:date="2020-08-04T23:02:00Z"/>
                <w:rFonts w:cs="Arial"/>
                <w:lang w:eastAsia="zh-CN"/>
              </w:rPr>
            </w:pPr>
            <w:ins w:id="3233"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34" w:author="Bartlomiej Golebiowski" w:date="2020-08-04T23:02:00Z"/>
                <w:rFonts w:cs="Arial"/>
                <w:lang w:eastAsia="zh-CN"/>
              </w:rPr>
            </w:pPr>
            <w:ins w:id="3235"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36" w:author="Bartlomiej Golebiowski" w:date="2020-08-04T23:02:00Z"/>
                <w:rFonts w:cs="Arial"/>
                <w:lang w:eastAsia="zh-CN"/>
              </w:rPr>
            </w:pPr>
            <w:ins w:id="3237"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38" w:author="Bartlomiej Golebiowski" w:date="2020-08-04T23:02:00Z"/>
                <w:rFonts w:cs="Arial"/>
                <w:lang w:eastAsia="zh-CN"/>
              </w:rPr>
            </w:pPr>
            <w:ins w:id="3239"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3240" w:author="Bartlomiej Golebiowski" w:date="2020-08-04T23:02:00Z"/>
                <w:rFonts w:cs="Arial"/>
                <w:lang w:eastAsia="zh-CN"/>
              </w:rPr>
            </w:pPr>
            <w:ins w:id="3241" w:author="Bartlomiej Golebiowski" w:date="2020-08-04T23:02:00Z">
              <w:r w:rsidRPr="00495472">
                <w:rPr>
                  <w:rFonts w:cs="Arial"/>
                  <w:lang w:eastAsia="zh-CN"/>
                </w:rPr>
                <w:t>80</w:t>
              </w:r>
            </w:ins>
          </w:p>
        </w:tc>
      </w:tr>
      <w:tr w:rsidR="00207CAA" w:rsidRPr="009422EA" w:rsidTr="00207CAA">
        <w:trPr>
          <w:jc w:val="center"/>
          <w:ins w:id="324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243" w:author="Bartlomiej Golebiowski" w:date="2020-08-04T23:02:00Z"/>
                <w:rFonts w:ascii="Arial" w:hAnsi="Arial" w:cs="Arial"/>
                <w:sz w:val="18"/>
                <w:lang w:eastAsia="zh-CN"/>
              </w:rPr>
            </w:pPr>
            <w:ins w:id="3244"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45" w:author="Bartlomiej Golebiowski" w:date="2020-08-04T23:02:00Z"/>
                <w:rFonts w:cs="Arial"/>
                <w:lang w:eastAsia="zh-CN"/>
              </w:rPr>
            </w:pPr>
            <w:ins w:id="3246"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47" w:author="Bartlomiej Golebiowski" w:date="2020-08-04T23:02:00Z"/>
                <w:rFonts w:cs="Arial"/>
                <w:lang w:eastAsia="zh-CN"/>
              </w:rPr>
            </w:pPr>
            <w:ins w:id="3248"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49" w:author="Bartlomiej Golebiowski" w:date="2020-08-04T23:02:00Z"/>
                <w:rFonts w:cs="Arial"/>
                <w:lang w:eastAsia="zh-CN"/>
              </w:rPr>
            </w:pPr>
            <w:ins w:id="325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51" w:author="Bartlomiej Golebiowski" w:date="2020-08-04T23:02:00Z"/>
                <w:rFonts w:cs="Arial"/>
                <w:lang w:eastAsia="zh-CN"/>
              </w:rPr>
            </w:pPr>
            <w:ins w:id="325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53" w:author="Bartlomiej Golebiowski" w:date="2020-08-04T23:02:00Z"/>
                <w:rFonts w:cs="Arial"/>
                <w:lang w:eastAsia="zh-CN"/>
              </w:rPr>
            </w:pPr>
            <w:ins w:id="3254"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55" w:author="Bartlomiej Golebiowski" w:date="2020-08-04T23:02:00Z"/>
                <w:rFonts w:cs="Arial"/>
                <w:lang w:eastAsia="zh-CN"/>
              </w:rPr>
            </w:pPr>
            <w:ins w:id="3256"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57" w:author="Bartlomiej Golebiowski" w:date="2020-08-04T23:02:00Z"/>
                <w:rFonts w:cs="Arial"/>
                <w:lang w:eastAsia="zh-CN"/>
              </w:rPr>
            </w:pPr>
            <w:ins w:id="3258"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59" w:author="Bartlomiej Golebiowski" w:date="2020-08-04T23:02:00Z"/>
                <w:rFonts w:cs="Arial"/>
                <w:lang w:eastAsia="zh-CN"/>
              </w:rPr>
            </w:pPr>
            <w:ins w:id="3260" w:author="Bartlomiej Golebiowski" w:date="2020-08-04T23:02:00Z">
              <w:r w:rsidRPr="00495472">
                <w:rPr>
                  <w:rFonts w:cs="Arial"/>
                  <w:lang w:eastAsia="zh-CN"/>
                </w:rPr>
                <w:t>30</w:t>
              </w:r>
            </w:ins>
          </w:p>
        </w:tc>
      </w:tr>
      <w:tr w:rsidR="00207CAA" w:rsidRPr="009422EA" w:rsidTr="00207CAA">
        <w:trPr>
          <w:jc w:val="center"/>
          <w:ins w:id="326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262" w:author="Bartlomiej Golebiowski" w:date="2020-08-04T23:02:00Z"/>
                <w:rFonts w:ascii="Arial" w:hAnsi="Arial" w:cs="Arial"/>
                <w:sz w:val="18"/>
              </w:rPr>
            </w:pPr>
            <w:ins w:id="3263"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64" w:author="Bartlomiej Golebiowski" w:date="2020-08-04T23:02:00Z"/>
                <w:rFonts w:cs="Arial"/>
                <w:lang w:eastAsia="zh-CN"/>
              </w:rPr>
            </w:pPr>
            <w:ins w:id="3265"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66" w:author="Bartlomiej Golebiowski" w:date="2020-08-04T23:02:00Z"/>
                <w:rFonts w:cs="Arial"/>
                <w:lang w:eastAsia="zh-CN"/>
              </w:rPr>
            </w:pPr>
            <w:ins w:id="3267"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68" w:author="Bartlomiej Golebiowski" w:date="2020-08-04T23:02:00Z"/>
                <w:rFonts w:cs="Arial"/>
                <w:lang w:eastAsia="zh-CN"/>
              </w:rPr>
            </w:pPr>
            <w:ins w:id="3269"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70" w:author="Bartlomiej Golebiowski" w:date="2020-08-04T23:02:00Z"/>
                <w:rFonts w:cs="Arial"/>
                <w:lang w:eastAsia="zh-CN"/>
              </w:rPr>
            </w:pPr>
            <w:ins w:id="3271"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72" w:author="Bartlomiej Golebiowski" w:date="2020-08-04T23:02:00Z"/>
                <w:rFonts w:cs="Arial"/>
                <w:lang w:eastAsia="zh-CN"/>
              </w:rPr>
            </w:pPr>
            <w:ins w:id="3273"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74" w:author="Bartlomiej Golebiowski" w:date="2020-08-04T23:02:00Z"/>
                <w:rFonts w:cs="Arial"/>
                <w:lang w:eastAsia="zh-CN"/>
              </w:rPr>
            </w:pPr>
            <w:ins w:id="3275"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76" w:author="Bartlomiej Golebiowski" w:date="2020-08-04T23:02:00Z"/>
                <w:rFonts w:cs="Arial"/>
                <w:lang w:eastAsia="zh-CN"/>
              </w:rPr>
            </w:pPr>
            <w:ins w:id="3277"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78" w:author="Bartlomiej Golebiowski" w:date="2020-08-04T23:02:00Z"/>
                <w:rFonts w:cs="Arial"/>
                <w:lang w:eastAsia="zh-CN"/>
              </w:rPr>
            </w:pPr>
            <w:ins w:id="3279" w:author="Bartlomiej Golebiowski" w:date="2020-08-04T23:02:00Z">
              <w:r w:rsidRPr="00495472">
                <w:rPr>
                  <w:rFonts w:cs="Arial"/>
                  <w:lang w:eastAsia="zh-CN"/>
                </w:rPr>
                <w:t>43</w:t>
              </w:r>
            </w:ins>
          </w:p>
        </w:tc>
      </w:tr>
      <w:tr w:rsidR="00207CAA" w:rsidRPr="009422EA" w:rsidTr="00207CAA">
        <w:trPr>
          <w:jc w:val="center"/>
          <w:ins w:id="328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281" w:author="Bartlomiej Golebiowski" w:date="2020-08-04T23:02:00Z"/>
                <w:rFonts w:ascii="Arial" w:hAnsi="Arial" w:cs="Arial"/>
                <w:sz w:val="18"/>
                <w:lang w:eastAsia="zh-CN"/>
              </w:rPr>
            </w:pPr>
            <w:ins w:id="3282"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83" w:author="Bartlomiej Golebiowski" w:date="2020-08-04T23:02:00Z"/>
                <w:rFonts w:cs="Arial"/>
                <w:lang w:eastAsia="zh-CN"/>
              </w:rPr>
            </w:pPr>
            <w:ins w:id="328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85" w:author="Bartlomiej Golebiowski" w:date="2020-08-04T23:02:00Z"/>
                <w:rFonts w:cs="Arial"/>
                <w:lang w:eastAsia="zh-CN"/>
              </w:rPr>
            </w:pPr>
            <w:ins w:id="328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87" w:author="Bartlomiej Golebiowski" w:date="2020-08-04T23:02:00Z"/>
                <w:rFonts w:cs="Arial"/>
                <w:lang w:eastAsia="zh-CN"/>
              </w:rPr>
            </w:pPr>
            <w:ins w:id="328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89" w:author="Bartlomiej Golebiowski" w:date="2020-08-04T23:02:00Z"/>
                <w:rFonts w:cs="Arial"/>
                <w:lang w:eastAsia="zh-CN"/>
              </w:rPr>
            </w:pPr>
            <w:ins w:id="329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91" w:author="Bartlomiej Golebiowski" w:date="2020-08-04T23:02:00Z"/>
                <w:rFonts w:cs="Arial"/>
                <w:lang w:eastAsia="zh-CN"/>
              </w:rPr>
            </w:pPr>
            <w:ins w:id="329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93" w:author="Bartlomiej Golebiowski" w:date="2020-08-04T23:02:00Z"/>
                <w:rFonts w:cs="Arial"/>
                <w:lang w:eastAsia="zh-CN"/>
              </w:rPr>
            </w:pPr>
            <w:ins w:id="329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95" w:author="Bartlomiej Golebiowski" w:date="2020-08-04T23:02:00Z"/>
                <w:rFonts w:cs="Arial"/>
                <w:lang w:eastAsia="zh-CN"/>
              </w:rPr>
            </w:pPr>
            <w:ins w:id="329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297" w:author="Bartlomiej Golebiowski" w:date="2020-08-04T23:02:00Z"/>
                <w:rFonts w:cs="Arial"/>
                <w:lang w:eastAsia="zh-CN"/>
              </w:rPr>
            </w:pPr>
            <w:ins w:id="3298" w:author="Bartlomiej Golebiowski" w:date="2020-08-04T23:02:00Z">
              <w:r w:rsidRPr="00495472">
                <w:rPr>
                  <w:rFonts w:cs="Arial"/>
                  <w:lang w:eastAsia="zh-CN"/>
                </w:rPr>
                <w:t>12</w:t>
              </w:r>
            </w:ins>
          </w:p>
        </w:tc>
      </w:tr>
      <w:tr w:rsidR="00207CAA" w:rsidRPr="009422EA" w:rsidTr="00207CAA">
        <w:trPr>
          <w:jc w:val="center"/>
          <w:ins w:id="329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00" w:author="Bartlomiej Golebiowski" w:date="2020-08-04T23:02:00Z"/>
                <w:rFonts w:ascii="Arial" w:hAnsi="Arial" w:cs="Arial"/>
                <w:sz w:val="18"/>
              </w:rPr>
            </w:pPr>
            <w:ins w:id="3301"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02" w:author="Bartlomiej Golebiowski" w:date="2020-08-04T23:02:00Z"/>
                <w:rFonts w:cs="Arial"/>
                <w:lang w:eastAsia="zh-CN"/>
              </w:rPr>
            </w:pPr>
            <w:ins w:id="330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04" w:author="Bartlomiej Golebiowski" w:date="2020-08-04T23:02:00Z"/>
                <w:rFonts w:cs="Arial"/>
                <w:lang w:eastAsia="zh-CN"/>
              </w:rPr>
            </w:pPr>
            <w:ins w:id="330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06" w:author="Bartlomiej Golebiowski" w:date="2020-08-04T23:02:00Z"/>
                <w:rFonts w:cs="Arial"/>
                <w:lang w:eastAsia="zh-CN"/>
              </w:rPr>
            </w:pPr>
            <w:ins w:id="330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08" w:author="Bartlomiej Golebiowski" w:date="2020-08-04T23:02:00Z"/>
                <w:rFonts w:cs="Arial"/>
                <w:lang w:eastAsia="zh-CN"/>
              </w:rPr>
            </w:pPr>
            <w:ins w:id="330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10" w:author="Bartlomiej Golebiowski" w:date="2020-08-04T23:02:00Z"/>
                <w:rFonts w:cs="Arial"/>
                <w:lang w:eastAsia="zh-CN"/>
              </w:rPr>
            </w:pPr>
            <w:ins w:id="331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12" w:author="Bartlomiej Golebiowski" w:date="2020-08-04T23:02:00Z"/>
                <w:rFonts w:cs="Arial"/>
                <w:lang w:eastAsia="zh-CN"/>
              </w:rPr>
            </w:pPr>
            <w:ins w:id="331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14" w:author="Bartlomiej Golebiowski" w:date="2020-08-04T23:02:00Z"/>
                <w:rFonts w:cs="Arial"/>
                <w:lang w:eastAsia="zh-CN"/>
              </w:rPr>
            </w:pPr>
            <w:ins w:id="331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16" w:author="Bartlomiej Golebiowski" w:date="2020-08-04T23:02:00Z"/>
                <w:rFonts w:cs="Arial"/>
                <w:lang w:eastAsia="zh-CN"/>
              </w:rPr>
            </w:pPr>
            <w:ins w:id="3317" w:author="Bartlomiej Golebiowski" w:date="2020-08-04T23:02:00Z">
              <w:r w:rsidRPr="00495472">
                <w:rPr>
                  <w:rFonts w:cs="Arial"/>
                  <w:lang w:eastAsia="zh-CN"/>
                </w:rPr>
                <w:t>16QAM</w:t>
              </w:r>
            </w:ins>
          </w:p>
        </w:tc>
      </w:tr>
      <w:tr w:rsidR="00207CAA" w:rsidRPr="009422EA" w:rsidTr="00207CAA">
        <w:trPr>
          <w:jc w:val="center"/>
          <w:ins w:id="331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19" w:author="Bartlomiej Golebiowski" w:date="2020-08-04T23:02:00Z"/>
                <w:rFonts w:ascii="Arial" w:hAnsi="Arial" w:cs="Arial"/>
                <w:sz w:val="18"/>
              </w:rPr>
            </w:pPr>
            <w:ins w:id="3320"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21" w:author="Bartlomiej Golebiowski" w:date="2020-08-04T23:02:00Z"/>
                <w:rFonts w:cs="Arial"/>
                <w:lang w:eastAsia="zh-CN"/>
              </w:rPr>
            </w:pPr>
            <w:ins w:id="332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23" w:author="Bartlomiej Golebiowski" w:date="2020-08-04T23:02:00Z"/>
                <w:rFonts w:cs="Arial"/>
                <w:lang w:eastAsia="zh-CN"/>
              </w:rPr>
            </w:pPr>
            <w:ins w:id="332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25" w:author="Bartlomiej Golebiowski" w:date="2020-08-04T23:02:00Z"/>
                <w:rFonts w:cs="Arial"/>
                <w:lang w:eastAsia="zh-CN"/>
              </w:rPr>
            </w:pPr>
            <w:ins w:id="332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27" w:author="Bartlomiej Golebiowski" w:date="2020-08-04T23:02:00Z"/>
                <w:rFonts w:cs="Arial"/>
                <w:lang w:eastAsia="zh-CN"/>
              </w:rPr>
            </w:pPr>
            <w:ins w:id="332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29" w:author="Bartlomiej Golebiowski" w:date="2020-08-04T23:02:00Z"/>
                <w:rFonts w:cs="Arial"/>
                <w:lang w:eastAsia="zh-CN"/>
              </w:rPr>
            </w:pPr>
            <w:ins w:id="333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31" w:author="Bartlomiej Golebiowski" w:date="2020-08-04T23:02:00Z"/>
                <w:rFonts w:cs="Arial"/>
                <w:lang w:eastAsia="zh-CN"/>
              </w:rPr>
            </w:pPr>
            <w:ins w:id="333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33" w:author="Bartlomiej Golebiowski" w:date="2020-08-04T23:02:00Z"/>
                <w:rFonts w:cs="Arial"/>
                <w:lang w:eastAsia="zh-CN"/>
              </w:rPr>
            </w:pPr>
            <w:ins w:id="333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35" w:author="Bartlomiej Golebiowski" w:date="2020-08-04T23:02:00Z"/>
                <w:rFonts w:cs="Arial"/>
                <w:lang w:eastAsia="zh-CN"/>
              </w:rPr>
            </w:pPr>
            <w:ins w:id="3336" w:author="Bartlomiej Golebiowski" w:date="2020-08-04T23:02:00Z">
              <w:r w:rsidRPr="00495472">
                <w:rPr>
                  <w:rFonts w:cs="Arial"/>
                  <w:lang w:eastAsia="zh-CN"/>
                </w:rPr>
                <w:t>2/3</w:t>
              </w:r>
            </w:ins>
          </w:p>
        </w:tc>
      </w:tr>
      <w:tr w:rsidR="00207CAA" w:rsidRPr="009422EA" w:rsidTr="00207CAA">
        <w:trPr>
          <w:jc w:val="center"/>
          <w:ins w:id="333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38" w:author="Bartlomiej Golebiowski" w:date="2020-08-04T23:02:00Z"/>
                <w:rFonts w:ascii="Arial" w:hAnsi="Arial" w:cs="Arial"/>
                <w:sz w:val="18"/>
              </w:rPr>
            </w:pPr>
            <w:ins w:id="3339"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40" w:author="Bartlomiej Golebiowski" w:date="2020-08-04T23:02:00Z"/>
                <w:rFonts w:cs="Arial"/>
                <w:lang w:eastAsia="zh-CN"/>
              </w:rPr>
            </w:pPr>
            <w:ins w:id="3341"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42" w:author="Bartlomiej Golebiowski" w:date="2020-08-04T23:02:00Z"/>
                <w:rFonts w:cs="Arial"/>
                <w:lang w:eastAsia="zh-CN"/>
              </w:rPr>
            </w:pPr>
            <w:ins w:id="3343"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44" w:author="Bartlomiej Golebiowski" w:date="2020-08-04T23:02:00Z"/>
                <w:rFonts w:cs="Arial"/>
                <w:lang w:eastAsia="zh-CN"/>
              </w:rPr>
            </w:pPr>
            <w:ins w:id="3345"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46" w:author="Bartlomiej Golebiowski" w:date="2020-08-04T23:02:00Z"/>
                <w:rFonts w:cs="Arial"/>
                <w:lang w:eastAsia="zh-CN"/>
              </w:rPr>
            </w:pPr>
            <w:ins w:id="3347"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48" w:author="Bartlomiej Golebiowski" w:date="2020-08-04T23:02:00Z"/>
                <w:rFonts w:cs="Arial"/>
                <w:lang w:eastAsia="zh-CN"/>
              </w:rPr>
            </w:pPr>
            <w:ins w:id="3349"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50" w:author="Bartlomiej Golebiowski" w:date="2020-08-04T23:02:00Z"/>
                <w:rFonts w:cs="Arial"/>
                <w:lang w:eastAsia="zh-CN"/>
              </w:rPr>
            </w:pPr>
            <w:ins w:id="3351"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52" w:author="Bartlomiej Golebiowski" w:date="2020-08-04T23:02:00Z"/>
                <w:rFonts w:cs="Arial"/>
                <w:lang w:eastAsia="zh-CN"/>
              </w:rPr>
            </w:pPr>
            <w:ins w:id="3353"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54" w:author="Bartlomiej Golebiowski" w:date="2020-08-04T23:02:00Z"/>
                <w:rFonts w:cs="Arial"/>
                <w:lang w:eastAsia="zh-CN"/>
              </w:rPr>
            </w:pPr>
            <w:ins w:id="3355" w:author="Bartlomiej Golebiowski" w:date="2020-08-04T23:02:00Z">
              <w:r w:rsidRPr="00495472">
                <w:rPr>
                  <w:rFonts w:cs="Arial"/>
                  <w:lang w:eastAsia="zh-CN"/>
                </w:rPr>
                <w:t>15880</w:t>
              </w:r>
            </w:ins>
          </w:p>
        </w:tc>
      </w:tr>
      <w:tr w:rsidR="00207CAA" w:rsidRPr="009422EA" w:rsidTr="00207CAA">
        <w:trPr>
          <w:jc w:val="center"/>
          <w:ins w:id="335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57" w:author="Bartlomiej Golebiowski" w:date="2020-08-04T23:02:00Z"/>
                <w:rFonts w:ascii="Arial" w:hAnsi="Arial" w:cs="Arial"/>
                <w:sz w:val="18"/>
                <w:szCs w:val="22"/>
              </w:rPr>
            </w:pPr>
            <w:ins w:id="3358"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59" w:author="Bartlomiej Golebiowski" w:date="2020-08-04T23:02:00Z"/>
                <w:rFonts w:cs="Arial"/>
                <w:lang w:eastAsia="zh-CN"/>
              </w:rPr>
            </w:pPr>
            <w:ins w:id="336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61" w:author="Bartlomiej Golebiowski" w:date="2020-08-04T23:02:00Z"/>
                <w:rFonts w:cs="Arial"/>
                <w:lang w:eastAsia="zh-CN"/>
              </w:rPr>
            </w:pPr>
            <w:ins w:id="3362"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63" w:author="Bartlomiej Golebiowski" w:date="2020-08-04T23:02:00Z"/>
                <w:rFonts w:cs="Arial"/>
                <w:lang w:eastAsia="zh-CN"/>
              </w:rPr>
            </w:pPr>
            <w:ins w:id="3364"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65" w:author="Bartlomiej Golebiowski" w:date="2020-08-04T23:02:00Z"/>
                <w:rFonts w:cs="Arial"/>
                <w:lang w:eastAsia="zh-CN"/>
              </w:rPr>
            </w:pPr>
            <w:ins w:id="336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67" w:author="Bartlomiej Golebiowski" w:date="2020-08-04T23:02:00Z"/>
                <w:rFonts w:cs="Arial"/>
                <w:lang w:eastAsia="zh-CN"/>
              </w:rPr>
            </w:pPr>
            <w:ins w:id="3368"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69" w:author="Bartlomiej Golebiowski" w:date="2020-08-04T23:02:00Z"/>
                <w:rFonts w:cs="Arial"/>
                <w:lang w:eastAsia="zh-CN"/>
              </w:rPr>
            </w:pPr>
            <w:ins w:id="3370"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71" w:author="Bartlomiej Golebiowski" w:date="2020-08-04T23:02:00Z"/>
                <w:rFonts w:cs="Arial"/>
                <w:lang w:eastAsia="zh-CN"/>
              </w:rPr>
            </w:pPr>
            <w:ins w:id="3372"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73" w:author="Bartlomiej Golebiowski" w:date="2020-08-04T23:02:00Z"/>
                <w:rFonts w:cs="Arial"/>
                <w:lang w:eastAsia="zh-CN"/>
              </w:rPr>
            </w:pPr>
            <w:ins w:id="3374" w:author="Bartlomiej Golebiowski" w:date="2020-08-04T23:02:00Z">
              <w:r w:rsidRPr="00495472">
                <w:rPr>
                  <w:rFonts w:cs="Arial"/>
                  <w:lang w:eastAsia="zh-CN"/>
                </w:rPr>
                <w:t>24</w:t>
              </w:r>
            </w:ins>
          </w:p>
        </w:tc>
      </w:tr>
      <w:tr w:rsidR="00207CAA" w:rsidRPr="009422EA" w:rsidTr="00207CAA">
        <w:trPr>
          <w:jc w:val="center"/>
          <w:ins w:id="337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76" w:author="Bartlomiej Golebiowski" w:date="2020-08-04T23:02:00Z"/>
                <w:rFonts w:ascii="Arial" w:hAnsi="Arial" w:cs="Arial"/>
                <w:sz w:val="18"/>
              </w:rPr>
            </w:pPr>
            <w:ins w:id="3377"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78" w:author="Bartlomiej Golebiowski" w:date="2020-08-04T23:02:00Z"/>
                <w:rFonts w:cs="Arial"/>
                <w:lang w:eastAsia="zh-CN"/>
              </w:rPr>
            </w:pPr>
            <w:ins w:id="337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80" w:author="Bartlomiej Golebiowski" w:date="2020-08-04T23:02:00Z"/>
                <w:rFonts w:cs="Arial"/>
                <w:lang w:eastAsia="zh-CN"/>
              </w:rPr>
            </w:pPr>
            <w:ins w:id="338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82" w:author="Bartlomiej Golebiowski" w:date="2020-08-04T23:02:00Z"/>
                <w:rFonts w:cs="Arial"/>
                <w:lang w:eastAsia="zh-CN"/>
              </w:rPr>
            </w:pPr>
            <w:ins w:id="338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84" w:author="Bartlomiej Golebiowski" w:date="2020-08-04T23:02:00Z"/>
                <w:rFonts w:cs="Arial"/>
                <w:lang w:eastAsia="zh-CN"/>
              </w:rPr>
            </w:pPr>
            <w:ins w:id="338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86" w:author="Bartlomiej Golebiowski" w:date="2020-08-04T23:02:00Z"/>
                <w:rFonts w:cs="Arial"/>
                <w:lang w:eastAsia="zh-CN"/>
              </w:rPr>
            </w:pPr>
            <w:ins w:id="338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88" w:author="Bartlomiej Golebiowski" w:date="2020-08-04T23:02:00Z"/>
                <w:rFonts w:cs="Arial"/>
                <w:lang w:eastAsia="zh-CN"/>
              </w:rPr>
            </w:pPr>
            <w:ins w:id="338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90" w:author="Bartlomiej Golebiowski" w:date="2020-08-04T23:02:00Z"/>
                <w:rFonts w:cs="Arial"/>
                <w:lang w:eastAsia="zh-CN"/>
              </w:rPr>
            </w:pPr>
            <w:ins w:id="3391"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92" w:author="Bartlomiej Golebiowski" w:date="2020-08-04T23:02:00Z"/>
                <w:rFonts w:cs="Arial"/>
                <w:lang w:eastAsia="zh-CN"/>
              </w:rPr>
            </w:pPr>
            <w:ins w:id="3393" w:author="Bartlomiej Golebiowski" w:date="2020-08-04T23:02:00Z">
              <w:r w:rsidRPr="00495472">
                <w:rPr>
                  <w:rFonts w:cs="Arial"/>
                  <w:lang w:eastAsia="zh-CN"/>
                </w:rPr>
                <w:t>24</w:t>
              </w:r>
            </w:ins>
          </w:p>
        </w:tc>
      </w:tr>
      <w:tr w:rsidR="00207CAA" w:rsidRPr="009422EA" w:rsidTr="00207CAA">
        <w:trPr>
          <w:jc w:val="center"/>
          <w:ins w:id="339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395" w:author="Bartlomiej Golebiowski" w:date="2020-08-04T23:02:00Z"/>
                <w:rFonts w:ascii="Arial" w:hAnsi="Arial" w:cs="Arial"/>
                <w:sz w:val="18"/>
              </w:rPr>
            </w:pPr>
            <w:ins w:id="3396"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97" w:author="Bartlomiej Golebiowski" w:date="2020-08-04T23:02:00Z"/>
                <w:rFonts w:cs="Arial"/>
                <w:lang w:eastAsia="zh-CN"/>
              </w:rPr>
            </w:pPr>
            <w:ins w:id="339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399" w:author="Bartlomiej Golebiowski" w:date="2020-08-04T23:02:00Z"/>
                <w:rFonts w:cs="Arial"/>
                <w:lang w:eastAsia="zh-CN"/>
              </w:rPr>
            </w:pPr>
            <w:ins w:id="340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01" w:author="Bartlomiej Golebiowski" w:date="2020-08-04T23:02:00Z"/>
                <w:rFonts w:cs="Arial"/>
                <w:lang w:eastAsia="zh-CN"/>
              </w:rPr>
            </w:pPr>
            <w:ins w:id="340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03" w:author="Bartlomiej Golebiowski" w:date="2020-08-04T23:02:00Z"/>
                <w:rFonts w:cs="Arial"/>
                <w:lang w:eastAsia="zh-CN"/>
              </w:rPr>
            </w:pPr>
            <w:ins w:id="340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05" w:author="Bartlomiej Golebiowski" w:date="2020-08-04T23:02:00Z"/>
                <w:rFonts w:cs="Arial"/>
                <w:lang w:eastAsia="zh-CN"/>
              </w:rPr>
            </w:pPr>
            <w:ins w:id="340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07" w:author="Bartlomiej Golebiowski" w:date="2020-08-04T23:02:00Z"/>
                <w:rFonts w:cs="Arial"/>
                <w:lang w:eastAsia="zh-CN"/>
              </w:rPr>
            </w:pPr>
            <w:ins w:id="340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09" w:author="Bartlomiej Golebiowski" w:date="2020-08-04T23:02:00Z"/>
                <w:rFonts w:cs="Arial"/>
                <w:lang w:eastAsia="zh-CN"/>
              </w:rPr>
            </w:pPr>
            <w:ins w:id="3410"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11" w:author="Bartlomiej Golebiowski" w:date="2020-08-04T23:02:00Z"/>
                <w:rFonts w:cs="Arial"/>
                <w:lang w:eastAsia="zh-CN"/>
              </w:rPr>
            </w:pPr>
            <w:ins w:id="3412" w:author="Bartlomiej Golebiowski" w:date="2020-08-04T23:02:00Z">
              <w:r w:rsidRPr="00495472">
                <w:rPr>
                  <w:rFonts w:cs="Arial"/>
                  <w:lang w:eastAsia="zh-CN"/>
                </w:rPr>
                <w:t>2</w:t>
              </w:r>
            </w:ins>
          </w:p>
        </w:tc>
      </w:tr>
      <w:tr w:rsidR="00207CAA" w:rsidRPr="009422EA" w:rsidTr="00207CAA">
        <w:trPr>
          <w:jc w:val="center"/>
          <w:ins w:id="341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14" w:author="Bartlomiej Golebiowski" w:date="2020-08-04T23:02:00Z"/>
                <w:rFonts w:ascii="Arial" w:hAnsi="Arial" w:cs="Arial"/>
                <w:sz w:val="18"/>
              </w:rPr>
            </w:pPr>
            <w:ins w:id="3415"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16" w:author="Bartlomiej Golebiowski" w:date="2020-08-04T23:02:00Z"/>
                <w:rFonts w:cs="Arial"/>
                <w:lang w:eastAsia="zh-CN"/>
              </w:rPr>
            </w:pPr>
            <w:ins w:id="3417"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18" w:author="Bartlomiej Golebiowski" w:date="2020-08-04T23:02:00Z"/>
                <w:rFonts w:cs="Arial"/>
                <w:lang w:eastAsia="zh-CN"/>
              </w:rPr>
            </w:pPr>
            <w:ins w:id="3419"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20" w:author="Bartlomiej Golebiowski" w:date="2020-08-04T23:02:00Z"/>
                <w:rFonts w:cs="Arial"/>
                <w:lang w:eastAsia="zh-CN"/>
              </w:rPr>
            </w:pPr>
            <w:ins w:id="3421"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22" w:author="Bartlomiej Golebiowski" w:date="2020-08-04T23:02:00Z"/>
                <w:rFonts w:cs="Arial"/>
                <w:lang w:eastAsia="zh-CN"/>
              </w:rPr>
            </w:pPr>
            <w:ins w:id="3423"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24" w:author="Bartlomiej Golebiowski" w:date="2020-08-04T23:02:00Z"/>
                <w:rFonts w:cs="Arial"/>
                <w:lang w:eastAsia="zh-CN"/>
              </w:rPr>
            </w:pPr>
            <w:ins w:id="3425"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26" w:author="Bartlomiej Golebiowski" w:date="2020-08-04T23:02:00Z"/>
                <w:rFonts w:cs="Arial"/>
                <w:lang w:eastAsia="zh-CN"/>
              </w:rPr>
            </w:pPr>
            <w:ins w:id="3427"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28" w:author="Bartlomiej Golebiowski" w:date="2020-08-04T23:02:00Z"/>
                <w:rFonts w:cs="Arial"/>
                <w:lang w:eastAsia="zh-CN"/>
              </w:rPr>
            </w:pPr>
            <w:ins w:id="3429"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30" w:author="Bartlomiej Golebiowski" w:date="2020-08-04T23:02:00Z"/>
                <w:rFonts w:cs="Arial"/>
                <w:lang w:eastAsia="zh-CN"/>
              </w:rPr>
            </w:pPr>
            <w:ins w:id="3431" w:author="Bartlomiej Golebiowski" w:date="2020-08-04T23:02:00Z">
              <w:r w:rsidRPr="00495472">
                <w:rPr>
                  <w:rFonts w:cs="Arial"/>
                  <w:lang w:eastAsia="zh-CN"/>
                </w:rPr>
                <w:t>7976</w:t>
              </w:r>
            </w:ins>
          </w:p>
        </w:tc>
      </w:tr>
      <w:tr w:rsidR="00207CAA" w:rsidRPr="009422EA" w:rsidTr="00207CAA">
        <w:trPr>
          <w:jc w:val="center"/>
          <w:ins w:id="343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33" w:author="Bartlomiej Golebiowski" w:date="2020-08-04T23:02:00Z"/>
                <w:rFonts w:ascii="Arial" w:hAnsi="Arial" w:cs="Arial"/>
                <w:sz w:val="18"/>
                <w:lang w:eastAsia="zh-CN"/>
              </w:rPr>
            </w:pPr>
            <w:ins w:id="3434"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35" w:author="Bartlomiej Golebiowski" w:date="2020-08-04T23:02:00Z"/>
                <w:rFonts w:cs="Arial"/>
                <w:lang w:eastAsia="zh-CN"/>
              </w:rPr>
            </w:pPr>
            <w:ins w:id="3436"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37" w:author="Bartlomiej Golebiowski" w:date="2020-08-04T23:02:00Z"/>
                <w:rFonts w:cs="Arial"/>
                <w:lang w:eastAsia="zh-CN"/>
              </w:rPr>
            </w:pPr>
            <w:ins w:id="3438"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39" w:author="Bartlomiej Golebiowski" w:date="2020-08-04T23:02:00Z"/>
                <w:rFonts w:cs="Arial"/>
                <w:lang w:eastAsia="zh-CN"/>
              </w:rPr>
            </w:pPr>
            <w:ins w:id="3440"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41" w:author="Bartlomiej Golebiowski" w:date="2020-08-04T23:02:00Z"/>
                <w:rFonts w:cs="Arial"/>
                <w:lang w:eastAsia="zh-CN"/>
              </w:rPr>
            </w:pPr>
            <w:ins w:id="3442"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43" w:author="Bartlomiej Golebiowski" w:date="2020-08-04T23:02:00Z"/>
                <w:rFonts w:cs="Arial"/>
                <w:lang w:eastAsia="zh-CN"/>
              </w:rPr>
            </w:pPr>
            <w:ins w:id="3444"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45" w:author="Bartlomiej Golebiowski" w:date="2020-08-04T23:02:00Z"/>
                <w:rFonts w:cs="Arial"/>
                <w:lang w:eastAsia="zh-CN"/>
              </w:rPr>
            </w:pPr>
            <w:ins w:id="3446"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47" w:author="Bartlomiej Golebiowski" w:date="2020-08-04T23:02:00Z"/>
                <w:rFonts w:cs="Arial"/>
                <w:lang w:eastAsia="zh-CN"/>
              </w:rPr>
            </w:pPr>
            <w:ins w:id="3448"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49" w:author="Bartlomiej Golebiowski" w:date="2020-08-04T23:02:00Z"/>
                <w:rFonts w:cs="Arial"/>
                <w:lang w:eastAsia="zh-CN"/>
              </w:rPr>
            </w:pPr>
            <w:ins w:id="3450" w:author="Bartlomiej Golebiowski" w:date="2020-08-04T23:02:00Z">
              <w:r w:rsidRPr="00495472">
                <w:rPr>
                  <w:rFonts w:cs="Arial"/>
                  <w:lang w:eastAsia="zh-CN"/>
                </w:rPr>
                <w:t>24768</w:t>
              </w:r>
            </w:ins>
          </w:p>
        </w:tc>
      </w:tr>
      <w:tr w:rsidR="00207CAA" w:rsidRPr="009422EA" w:rsidTr="00207CAA">
        <w:trPr>
          <w:jc w:val="center"/>
          <w:ins w:id="345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3452" w:author="Bartlomiej Golebiowski" w:date="2020-08-04T23:02:00Z"/>
                <w:rFonts w:ascii="Arial" w:hAnsi="Arial" w:cs="Arial"/>
                <w:sz w:val="18"/>
                <w:lang w:eastAsia="zh-CN"/>
              </w:rPr>
            </w:pPr>
            <w:ins w:id="3453"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54" w:author="Bartlomiej Golebiowski" w:date="2020-08-04T23:02:00Z"/>
                <w:rFonts w:cs="Arial"/>
                <w:lang w:eastAsia="zh-CN"/>
              </w:rPr>
            </w:pPr>
            <w:ins w:id="3455"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56" w:author="Bartlomiej Golebiowski" w:date="2020-08-04T23:02:00Z"/>
                <w:rFonts w:cs="Arial"/>
                <w:lang w:eastAsia="zh-CN"/>
              </w:rPr>
            </w:pPr>
            <w:ins w:id="3457"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58" w:author="Bartlomiej Golebiowski" w:date="2020-08-04T23:02:00Z"/>
                <w:rFonts w:cs="Arial"/>
                <w:lang w:eastAsia="zh-CN"/>
              </w:rPr>
            </w:pPr>
            <w:ins w:id="3459"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60" w:author="Bartlomiej Golebiowski" w:date="2020-08-04T23:02:00Z"/>
                <w:rFonts w:cs="Arial"/>
                <w:lang w:eastAsia="zh-CN"/>
              </w:rPr>
            </w:pPr>
            <w:ins w:id="3461"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62" w:author="Bartlomiej Golebiowski" w:date="2020-08-04T23:02:00Z"/>
                <w:rFonts w:cs="Arial"/>
                <w:lang w:eastAsia="zh-CN"/>
              </w:rPr>
            </w:pPr>
            <w:ins w:id="3463"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64" w:author="Bartlomiej Golebiowski" w:date="2020-08-04T23:02:00Z"/>
                <w:rFonts w:cs="Arial"/>
                <w:lang w:eastAsia="zh-CN"/>
              </w:rPr>
            </w:pPr>
            <w:ins w:id="3465"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66" w:author="Bartlomiej Golebiowski" w:date="2020-08-04T23:02:00Z"/>
                <w:rFonts w:cs="Arial"/>
                <w:lang w:eastAsia="zh-CN"/>
              </w:rPr>
            </w:pPr>
            <w:ins w:id="3467"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3468" w:author="Bartlomiej Golebiowski" w:date="2020-08-04T23:02:00Z"/>
                <w:rFonts w:cs="Arial"/>
                <w:lang w:eastAsia="zh-CN"/>
              </w:rPr>
            </w:pPr>
            <w:ins w:id="3469" w:author="Bartlomiej Golebiowski" w:date="2020-08-04T23:02:00Z">
              <w:r w:rsidRPr="00495472">
                <w:rPr>
                  <w:rFonts w:cs="Arial"/>
                  <w:lang w:eastAsia="zh-CN"/>
                </w:rPr>
                <w:t>6192</w:t>
              </w:r>
            </w:ins>
          </w:p>
        </w:tc>
      </w:tr>
      <w:tr w:rsidR="00207CAA" w:rsidRPr="009422EA" w:rsidTr="00207CAA">
        <w:trPr>
          <w:jc w:val="center"/>
          <w:ins w:id="3470"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3471" w:author="Bartlomiej Golebiowski" w:date="2020-08-04T23:02:00Z"/>
                <w:rFonts w:ascii="Arial" w:hAnsi="Arial"/>
                <w:sz w:val="18"/>
              </w:rPr>
            </w:pPr>
            <w:ins w:id="3472"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3473" w:author="Bartlomiej Golebiowski" w:date="2020-08-04T23:02:00Z"/>
                <w:rFonts w:ascii="Arial" w:hAnsi="Arial"/>
                <w:sz w:val="18"/>
              </w:rPr>
            </w:pPr>
            <w:ins w:id="3474"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3475" w:author="Bartlomiej Golebiowski" w:date="2020-08-04T23:02:00Z"/>
                <w:rFonts w:ascii="Arial" w:hAnsi="Arial"/>
                <w:sz w:val="18"/>
              </w:rPr>
            </w:pPr>
            <w:ins w:id="3476"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3477" w:author="Bartlomiej Golebiowski" w:date="2020-08-04T23:02:00Z"/>
                <w:rFonts w:ascii="Arial" w:hAnsi="Arial"/>
                <w:sz w:val="18"/>
              </w:rPr>
            </w:pPr>
            <w:ins w:id="3478"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3479" w:author="Bartlomiej Golebiowski" w:date="2020-08-04T23:02:00Z"/>
                <w:rFonts w:ascii="Arial" w:hAnsi="Arial"/>
                <w:sz w:val="18"/>
              </w:rPr>
            </w:pPr>
            <w:ins w:id="3480"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ins>
          </w:p>
          <w:p w:rsidR="00207CAA" w:rsidRPr="00495472" w:rsidRDefault="00207CAA" w:rsidP="00207CAA">
            <w:pPr>
              <w:keepNext/>
              <w:keepLines/>
              <w:spacing w:after="0"/>
              <w:ind w:left="851" w:hanging="851"/>
              <w:rPr>
                <w:ins w:id="3481" w:author="Bartlomiej Golebiowski" w:date="2020-08-04T23:02:00Z"/>
                <w:rFonts w:ascii="Arial" w:hAnsi="Arial"/>
                <w:sz w:val="18"/>
              </w:rPr>
            </w:pPr>
            <w:ins w:id="3482"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3483" w:author="Bartlomiej Golebiowski" w:date="2020-08-04T23:02:00Z"/>
                <w:rFonts w:ascii="Arial" w:hAnsi="Arial"/>
                <w:sz w:val="18"/>
              </w:rPr>
            </w:pPr>
            <w:ins w:id="3484"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3485" w:author="Bartlomiej Golebiowski" w:date="2020-08-04T23:02:00Z"/>
                <w:rFonts w:ascii="Arial" w:hAnsi="Arial"/>
                <w:sz w:val="18"/>
              </w:rPr>
            </w:pPr>
            <w:ins w:id="3486"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3487" w:author="Bartlomiej Golebiowski" w:date="2020-08-04T23:02:00Z"/>
                <w:rFonts w:ascii="Arial" w:hAnsi="Arial"/>
                <w:sz w:val="18"/>
              </w:rPr>
            </w:pPr>
            <w:ins w:id="3488"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ins>
          </w:p>
          <w:p w:rsidR="00207CAA" w:rsidRPr="00495472" w:rsidRDefault="00207CAA" w:rsidP="00207CAA">
            <w:pPr>
              <w:keepNext/>
              <w:keepLines/>
              <w:spacing w:after="0"/>
              <w:ind w:left="851" w:hanging="851"/>
              <w:rPr>
                <w:ins w:id="3489" w:author="Bartlomiej Golebiowski" w:date="2020-08-04T23:02:00Z"/>
                <w:rFonts w:ascii="Arial" w:hAnsi="Arial"/>
                <w:sz w:val="18"/>
              </w:rPr>
            </w:pPr>
            <w:ins w:id="3490"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3491" w:author="Bartlomiej Golebiowski" w:date="2020-08-04T23:02:00Z"/>
                <w:rFonts w:ascii="Arial" w:hAnsi="Arial"/>
                <w:sz w:val="18"/>
                <w:lang w:eastAsia="zh-CN"/>
              </w:rPr>
            </w:pPr>
            <w:ins w:id="3492"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3493"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2863"/>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0AA7" w:rsidRDefault="006F0AA7">
      <w:r>
        <w:separator/>
      </w:r>
    </w:p>
  </w:endnote>
  <w:endnote w:type="continuationSeparator" w:id="0">
    <w:p w:rsidR="006F0AA7" w:rsidRDefault="006F0A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EE"/>
    <w:family w:val="roman"/>
    <w:pitch w:val="variable"/>
    <w:sig w:usb0="00000287" w:usb1="00000000" w:usb2="00000000" w:usb3="00000000" w:csb0="0000009F" w:csb1="00000000"/>
  </w:font>
  <w:font w:name="Cambria">
    <w:panose1 w:val="02040503050406030204"/>
    <w:charset w:val="EE"/>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Yu Mincho">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EE"/>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0AA7" w:rsidRDefault="006F0AA7">
      <w:r>
        <w:separator/>
      </w:r>
    </w:p>
  </w:footnote>
  <w:footnote w:type="continuationSeparator" w:id="0">
    <w:p w:rsidR="006F0AA7" w:rsidRDefault="006F0A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1292E"/>
    <w:rsid w:val="00022E9F"/>
    <w:rsid w:val="00033397"/>
    <w:rsid w:val="00040095"/>
    <w:rsid w:val="0004682E"/>
    <w:rsid w:val="000470AF"/>
    <w:rsid w:val="00051834"/>
    <w:rsid w:val="00054A22"/>
    <w:rsid w:val="00062023"/>
    <w:rsid w:val="000655A6"/>
    <w:rsid w:val="00080512"/>
    <w:rsid w:val="000847D8"/>
    <w:rsid w:val="000B19FA"/>
    <w:rsid w:val="000C3434"/>
    <w:rsid w:val="000C47C3"/>
    <w:rsid w:val="000D4F2D"/>
    <w:rsid w:val="000D58AB"/>
    <w:rsid w:val="000F1A4F"/>
    <w:rsid w:val="00107AE3"/>
    <w:rsid w:val="00111D25"/>
    <w:rsid w:val="00113F36"/>
    <w:rsid w:val="00133525"/>
    <w:rsid w:val="00160812"/>
    <w:rsid w:val="001754E0"/>
    <w:rsid w:val="001825FB"/>
    <w:rsid w:val="001A4C42"/>
    <w:rsid w:val="001A7420"/>
    <w:rsid w:val="001A7522"/>
    <w:rsid w:val="001B6637"/>
    <w:rsid w:val="001B671E"/>
    <w:rsid w:val="001C21C3"/>
    <w:rsid w:val="001C4759"/>
    <w:rsid w:val="001C72E2"/>
    <w:rsid w:val="001C7F56"/>
    <w:rsid w:val="001D02C2"/>
    <w:rsid w:val="001F0C1D"/>
    <w:rsid w:val="001F1132"/>
    <w:rsid w:val="001F168B"/>
    <w:rsid w:val="00207CAA"/>
    <w:rsid w:val="002234F4"/>
    <w:rsid w:val="002257C1"/>
    <w:rsid w:val="002347A2"/>
    <w:rsid w:val="002675F0"/>
    <w:rsid w:val="00272C00"/>
    <w:rsid w:val="002864CF"/>
    <w:rsid w:val="002B6339"/>
    <w:rsid w:val="002E00EE"/>
    <w:rsid w:val="002E756B"/>
    <w:rsid w:val="00316DC3"/>
    <w:rsid w:val="003172DC"/>
    <w:rsid w:val="00331598"/>
    <w:rsid w:val="00337137"/>
    <w:rsid w:val="0034460A"/>
    <w:rsid w:val="00345A64"/>
    <w:rsid w:val="0035462D"/>
    <w:rsid w:val="00360B28"/>
    <w:rsid w:val="003765B8"/>
    <w:rsid w:val="00397170"/>
    <w:rsid w:val="003C3971"/>
    <w:rsid w:val="003D7D0E"/>
    <w:rsid w:val="00423334"/>
    <w:rsid w:val="00424B26"/>
    <w:rsid w:val="004306F0"/>
    <w:rsid w:val="004345EC"/>
    <w:rsid w:val="004356E1"/>
    <w:rsid w:val="00436F6E"/>
    <w:rsid w:val="004421EC"/>
    <w:rsid w:val="00465515"/>
    <w:rsid w:val="00471B60"/>
    <w:rsid w:val="00471BEC"/>
    <w:rsid w:val="00485D97"/>
    <w:rsid w:val="004B1DF7"/>
    <w:rsid w:val="004D3578"/>
    <w:rsid w:val="004E213A"/>
    <w:rsid w:val="004F0048"/>
    <w:rsid w:val="004F0988"/>
    <w:rsid w:val="004F3340"/>
    <w:rsid w:val="005203B5"/>
    <w:rsid w:val="0053388B"/>
    <w:rsid w:val="00534E55"/>
    <w:rsid w:val="00535773"/>
    <w:rsid w:val="00536BBD"/>
    <w:rsid w:val="00543E6C"/>
    <w:rsid w:val="00565087"/>
    <w:rsid w:val="0057276C"/>
    <w:rsid w:val="00597B11"/>
    <w:rsid w:val="005A398C"/>
    <w:rsid w:val="005B370A"/>
    <w:rsid w:val="005D2E01"/>
    <w:rsid w:val="005D7526"/>
    <w:rsid w:val="005E2985"/>
    <w:rsid w:val="005E4BB2"/>
    <w:rsid w:val="00602AEA"/>
    <w:rsid w:val="00614FDF"/>
    <w:rsid w:val="00630368"/>
    <w:rsid w:val="0063543D"/>
    <w:rsid w:val="00647114"/>
    <w:rsid w:val="00673D74"/>
    <w:rsid w:val="00674049"/>
    <w:rsid w:val="006957B6"/>
    <w:rsid w:val="006A323F"/>
    <w:rsid w:val="006B30D0"/>
    <w:rsid w:val="006B51D3"/>
    <w:rsid w:val="006C3D95"/>
    <w:rsid w:val="006E5C86"/>
    <w:rsid w:val="006F0AA7"/>
    <w:rsid w:val="006F6790"/>
    <w:rsid w:val="00701116"/>
    <w:rsid w:val="00704B5C"/>
    <w:rsid w:val="00713C44"/>
    <w:rsid w:val="00734A5B"/>
    <w:rsid w:val="0074026F"/>
    <w:rsid w:val="007429F6"/>
    <w:rsid w:val="00744E76"/>
    <w:rsid w:val="007569DA"/>
    <w:rsid w:val="00774DA4"/>
    <w:rsid w:val="00781F0F"/>
    <w:rsid w:val="00797EDE"/>
    <w:rsid w:val="007A30DB"/>
    <w:rsid w:val="007B600E"/>
    <w:rsid w:val="007C1443"/>
    <w:rsid w:val="007D03F2"/>
    <w:rsid w:val="007D6B98"/>
    <w:rsid w:val="007E5C8B"/>
    <w:rsid w:val="007E6022"/>
    <w:rsid w:val="007F0F4A"/>
    <w:rsid w:val="008028A4"/>
    <w:rsid w:val="00830747"/>
    <w:rsid w:val="0083781E"/>
    <w:rsid w:val="008768CA"/>
    <w:rsid w:val="008B3ADE"/>
    <w:rsid w:val="008C384C"/>
    <w:rsid w:val="0090271F"/>
    <w:rsid w:val="00902E23"/>
    <w:rsid w:val="00905E6A"/>
    <w:rsid w:val="009114D7"/>
    <w:rsid w:val="00912ADD"/>
    <w:rsid w:val="0091348E"/>
    <w:rsid w:val="00917CCB"/>
    <w:rsid w:val="009201FD"/>
    <w:rsid w:val="00935200"/>
    <w:rsid w:val="00937167"/>
    <w:rsid w:val="00942EC2"/>
    <w:rsid w:val="00961EF1"/>
    <w:rsid w:val="00992B69"/>
    <w:rsid w:val="009C69FD"/>
    <w:rsid w:val="009C6C9D"/>
    <w:rsid w:val="009F37B7"/>
    <w:rsid w:val="00A10F02"/>
    <w:rsid w:val="00A12272"/>
    <w:rsid w:val="00A164B4"/>
    <w:rsid w:val="00A26956"/>
    <w:rsid w:val="00A27486"/>
    <w:rsid w:val="00A42993"/>
    <w:rsid w:val="00A45290"/>
    <w:rsid w:val="00A53724"/>
    <w:rsid w:val="00A53B01"/>
    <w:rsid w:val="00A56066"/>
    <w:rsid w:val="00A64B72"/>
    <w:rsid w:val="00A71C8D"/>
    <w:rsid w:val="00A73129"/>
    <w:rsid w:val="00A77542"/>
    <w:rsid w:val="00A82346"/>
    <w:rsid w:val="00A92BA1"/>
    <w:rsid w:val="00A93ADB"/>
    <w:rsid w:val="00AA762A"/>
    <w:rsid w:val="00AB4F82"/>
    <w:rsid w:val="00AC6BC6"/>
    <w:rsid w:val="00AE65E2"/>
    <w:rsid w:val="00B15449"/>
    <w:rsid w:val="00B31A9F"/>
    <w:rsid w:val="00B550FB"/>
    <w:rsid w:val="00B57E2B"/>
    <w:rsid w:val="00B93086"/>
    <w:rsid w:val="00B972F4"/>
    <w:rsid w:val="00BA19ED"/>
    <w:rsid w:val="00BA4B8D"/>
    <w:rsid w:val="00BA50BA"/>
    <w:rsid w:val="00BB6B62"/>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D3459C"/>
    <w:rsid w:val="00D57972"/>
    <w:rsid w:val="00D675A9"/>
    <w:rsid w:val="00D738D6"/>
    <w:rsid w:val="00D755EB"/>
    <w:rsid w:val="00D76048"/>
    <w:rsid w:val="00D83D79"/>
    <w:rsid w:val="00D87E00"/>
    <w:rsid w:val="00D9134D"/>
    <w:rsid w:val="00DA7A03"/>
    <w:rsid w:val="00DB1818"/>
    <w:rsid w:val="00DB4B19"/>
    <w:rsid w:val="00DC309B"/>
    <w:rsid w:val="00DC4DA2"/>
    <w:rsid w:val="00DD176A"/>
    <w:rsid w:val="00DD4C17"/>
    <w:rsid w:val="00DD569B"/>
    <w:rsid w:val="00DD74A5"/>
    <w:rsid w:val="00DE45C1"/>
    <w:rsid w:val="00DF0CB0"/>
    <w:rsid w:val="00DF2B1F"/>
    <w:rsid w:val="00DF62CD"/>
    <w:rsid w:val="00E16481"/>
    <w:rsid w:val="00E16509"/>
    <w:rsid w:val="00E278B7"/>
    <w:rsid w:val="00E31F58"/>
    <w:rsid w:val="00E31FC8"/>
    <w:rsid w:val="00E37849"/>
    <w:rsid w:val="00E44582"/>
    <w:rsid w:val="00E60198"/>
    <w:rsid w:val="00E77645"/>
    <w:rsid w:val="00E9333E"/>
    <w:rsid w:val="00EA15B0"/>
    <w:rsid w:val="00EA5EA7"/>
    <w:rsid w:val="00EC4381"/>
    <w:rsid w:val="00EC4A25"/>
    <w:rsid w:val="00F025A2"/>
    <w:rsid w:val="00F04712"/>
    <w:rsid w:val="00F100B7"/>
    <w:rsid w:val="00F13360"/>
    <w:rsid w:val="00F174C7"/>
    <w:rsid w:val="00F22EC7"/>
    <w:rsid w:val="00F325C8"/>
    <w:rsid w:val="00F37513"/>
    <w:rsid w:val="00F442F9"/>
    <w:rsid w:val="00F468BA"/>
    <w:rsid w:val="00F62B75"/>
    <w:rsid w:val="00F653B8"/>
    <w:rsid w:val="00F8131F"/>
    <w:rsid w:val="00F9008D"/>
    <w:rsid w:val="00F95B02"/>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CEC3BA"/>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87A83C-C82A-45EE-9789-6DA990458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1</TotalTime>
  <Pages>89</Pages>
  <Words>29093</Words>
  <Characters>174560</Characters>
  <Application>Microsoft Office Word</Application>
  <DocSecurity>0</DocSecurity>
  <Lines>1454</Lines>
  <Paragraphs>40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0324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Golebiowski, Bartlomiej (Nokia - PL/Wroclaw)</cp:lastModifiedBy>
  <cp:revision>20</cp:revision>
  <cp:lastPrinted>2019-02-25T14:05:00Z</cp:lastPrinted>
  <dcterms:created xsi:type="dcterms:W3CDTF">2020-08-05T08:00:00Z</dcterms:created>
  <dcterms:modified xsi:type="dcterms:W3CDTF">2020-08-24T20:38:00Z</dcterms:modified>
</cp:coreProperties>
</file>